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F09153" w14:textId="54AF0563" w:rsidR="00BD35FE" w:rsidRPr="007B0FF5" w:rsidRDefault="00BD35FE" w:rsidP="00BD35FE">
      <w:pPr>
        <w:pStyle w:val="1"/>
      </w:pPr>
      <w:r w:rsidRPr="007B0FF5">
        <w:rPr>
          <w:rFonts w:hint="eastAsia"/>
        </w:rPr>
        <w:t>2025</w:t>
      </w:r>
      <w:r w:rsidRPr="007B0FF5">
        <w:rPr>
          <w:rFonts w:hint="eastAsia"/>
        </w:rPr>
        <w:t>学年第二学期</w:t>
      </w:r>
      <w:r>
        <w:rPr>
          <w:rFonts w:hint="eastAsia"/>
        </w:rPr>
        <w:t>闵行区</w:t>
      </w:r>
      <w:r w:rsidRPr="007B0FF5">
        <w:rPr>
          <w:rFonts w:hint="eastAsia"/>
        </w:rPr>
        <w:t>高三年级学业质量调研</w:t>
      </w:r>
    </w:p>
    <w:p w14:paraId="7903C04A" w14:textId="77777777" w:rsidR="00BD35FE" w:rsidRPr="007B0FF5" w:rsidRDefault="00BD35FE" w:rsidP="00BD35FE">
      <w:pPr>
        <w:pStyle w:val="1"/>
      </w:pPr>
      <w:r w:rsidRPr="007B0FF5">
        <w:rPr>
          <w:rFonts w:hint="eastAsia"/>
        </w:rPr>
        <w:t>物理</w:t>
      </w:r>
      <w:commentRangeStart w:id="0"/>
      <w:r w:rsidRPr="007B0FF5">
        <w:rPr>
          <w:rFonts w:hint="eastAsia"/>
        </w:rPr>
        <w:t>学科</w:t>
      </w:r>
      <w:commentRangeEnd w:id="0"/>
      <w:r w:rsidR="0096586B" w:rsidRPr="007B0FF5">
        <w:rPr>
          <w:rStyle w:val="af6"/>
          <w:sz w:val="32"/>
          <w:szCs w:val="44"/>
        </w:rPr>
        <w:commentReference w:id="0"/>
      </w:r>
    </w:p>
    <w:p w14:paraId="1FF4DE5B" w14:textId="77777777" w:rsidR="00BD35FE" w:rsidRPr="007B0FF5" w:rsidRDefault="00BD35FE" w:rsidP="00FF67FF">
      <w:r w:rsidRPr="007B0FF5">
        <w:rPr>
          <w:rFonts w:hint="eastAsia"/>
        </w:rPr>
        <w:t>注意：</w:t>
      </w:r>
    </w:p>
    <w:p w14:paraId="10030C1F" w14:textId="77777777" w:rsidR="00BD35FE" w:rsidRPr="007B0FF5" w:rsidRDefault="00BD35FE" w:rsidP="00FF67FF">
      <w:pPr>
        <w:rPr>
          <w:rFonts w:ascii="等线"/>
        </w:rPr>
      </w:pPr>
      <w:r w:rsidRPr="007B0FF5">
        <w:t>1</w:t>
      </w:r>
      <w:r w:rsidRPr="007B0FF5">
        <w:rPr>
          <w:rFonts w:ascii="等线" w:hint="eastAsia"/>
        </w:rPr>
        <w:t>．本场调</w:t>
      </w:r>
      <w:r w:rsidRPr="007B0FF5">
        <w:t>研时间</w:t>
      </w:r>
      <w:r w:rsidRPr="007B0FF5">
        <w:t>60</w:t>
      </w:r>
      <w:r w:rsidRPr="007B0FF5">
        <w:t>分钟，满分</w:t>
      </w:r>
      <w:r w:rsidRPr="007B0FF5">
        <w:t>100</w:t>
      </w:r>
      <w:r w:rsidRPr="007B0FF5">
        <w:t>分。</w:t>
      </w:r>
    </w:p>
    <w:p w14:paraId="5FF4CA8A" w14:textId="77777777" w:rsidR="00BD35FE" w:rsidRPr="007B0FF5" w:rsidRDefault="00BD35FE" w:rsidP="00FF67FF">
      <w:pPr>
        <w:rPr>
          <w:rFonts w:ascii="等线"/>
        </w:rPr>
      </w:pPr>
      <w:r w:rsidRPr="007B0FF5">
        <w:rPr>
          <w:rFonts w:hint="eastAsia"/>
        </w:rPr>
        <w:t>2</w:t>
      </w:r>
      <w:r w:rsidRPr="007B0FF5">
        <w:rPr>
          <w:rFonts w:ascii="等线" w:hint="eastAsia"/>
        </w:rPr>
        <w:t>．本调研分设试卷和答题纸。作答必须写在答题纸上，在试卷上作答一律不得分。</w:t>
      </w:r>
    </w:p>
    <w:p w14:paraId="4D0B02B3" w14:textId="77777777" w:rsidR="00BD35FE" w:rsidRPr="007B0FF5" w:rsidRDefault="00BD35FE" w:rsidP="00FF67FF">
      <w:pPr>
        <w:rPr>
          <w:rFonts w:ascii="仿宋" w:eastAsia="仿宋" w:hAnsi="仿宋" w:cs="仿宋" w:hint="eastAsia"/>
        </w:rPr>
      </w:pPr>
      <w:r w:rsidRPr="007B0FF5">
        <w:t>3</w:t>
      </w:r>
      <w:r w:rsidRPr="007B0FF5">
        <w:rPr>
          <w:rFonts w:ascii="等线" w:hint="eastAsia"/>
        </w:rPr>
        <w:t>．</w:t>
      </w:r>
      <w:r w:rsidRPr="007B0FF5">
        <w:rPr>
          <w:rFonts w:ascii="等线" w:hint="eastAsia"/>
          <w:caps/>
        </w:rPr>
        <w:t>本试卷标注“多选”的试题，每小题应选两个及以上的选项，但不可全选；未特别标注的选择类试题，</w:t>
      </w:r>
      <w:r w:rsidRPr="007B0FF5">
        <w:rPr>
          <w:rFonts w:ascii="等线"/>
          <w:caps/>
        </w:rPr>
        <w:t>每小题只</w:t>
      </w:r>
      <w:r w:rsidRPr="007B0FF5">
        <w:rPr>
          <w:rFonts w:ascii="等线" w:hint="eastAsia"/>
          <w:caps/>
        </w:rPr>
        <w:t>能选</w:t>
      </w:r>
      <w:r w:rsidRPr="007B0FF5">
        <w:rPr>
          <w:rFonts w:ascii="等线"/>
          <w:caps/>
        </w:rPr>
        <w:t>一个</w:t>
      </w:r>
      <w:r w:rsidRPr="007B0FF5">
        <w:rPr>
          <w:rFonts w:ascii="等线" w:hint="eastAsia"/>
          <w:caps/>
        </w:rPr>
        <w:t>选项。</w:t>
      </w:r>
    </w:p>
    <w:p w14:paraId="3A735C74" w14:textId="77777777" w:rsidR="00BD35FE" w:rsidRPr="007B0FF5" w:rsidRDefault="00BD35FE" w:rsidP="00FF67FF">
      <w:pPr>
        <w:rPr>
          <w:rFonts w:ascii="等线"/>
        </w:rPr>
      </w:pPr>
      <w:r w:rsidRPr="007B0FF5">
        <w:t>4</w:t>
      </w:r>
      <w:r w:rsidRPr="007B0FF5">
        <w:rPr>
          <w:rFonts w:ascii="等线" w:hint="eastAsia"/>
        </w:rPr>
        <w:t>．</w:t>
      </w:r>
      <w:r w:rsidRPr="007B0FF5">
        <w:rPr>
          <w:rFonts w:ascii="等线" w:hint="eastAsia"/>
          <w:caps/>
        </w:rPr>
        <w:t>本试卷标注“简答”、“计算”试题，</w:t>
      </w:r>
      <w:r w:rsidRPr="007B0FF5">
        <w:rPr>
          <w:rFonts w:ascii="等线" w:hint="eastAsia"/>
        </w:rPr>
        <w:t>在列式计算、逻辑推理以及回答问题过程中，须给出必要的图示、文字说明、公式、演算等。</w:t>
      </w:r>
    </w:p>
    <w:p w14:paraId="76AE964B" w14:textId="4FF03B47" w:rsidR="00BD35FE" w:rsidRPr="007B0FF5" w:rsidRDefault="00BD35FE" w:rsidP="00FF67FF">
      <w:pPr>
        <w:rPr>
          <w:rFonts w:ascii="等线"/>
        </w:rPr>
      </w:pPr>
      <w:r w:rsidRPr="007B0FF5">
        <w:rPr>
          <w:rFonts w:hint="eastAsia"/>
        </w:rPr>
        <w:t>5</w:t>
      </w:r>
      <w:r w:rsidRPr="007B0FF5">
        <w:rPr>
          <w:rFonts w:ascii="等线" w:hint="eastAsia"/>
        </w:rPr>
        <w:t>．除特殊说明外，本卷所用重力加速度</w:t>
      </w:r>
      <w:r w:rsidRPr="007B0FF5">
        <w:rPr>
          <w:i/>
          <w:iCs/>
        </w:rPr>
        <w:t>g</w:t>
      </w:r>
      <w:r w:rsidRPr="007B0FF5">
        <w:t>大小均取</w:t>
      </w:r>
      <w:r w:rsidRPr="007B0FF5">
        <w:rPr>
          <w:rFonts w:hint="eastAsia"/>
        </w:rPr>
        <w:t>10</w:t>
      </w:r>
      <w:r w:rsidRPr="007B0FF5">
        <w:t xml:space="preserve"> m/s</w:t>
      </w:r>
      <w:r w:rsidRPr="007B0FF5">
        <w:rPr>
          <w:vertAlign w:val="superscript"/>
        </w:rPr>
        <w:t>2</w:t>
      </w:r>
      <w:r w:rsidRPr="007B0FF5">
        <w:t>。</w:t>
      </w:r>
    </w:p>
    <w:p w14:paraId="22C8B861" w14:textId="77777777" w:rsidR="00BD35FE" w:rsidRPr="007B0FF5" w:rsidRDefault="00BD35FE" w:rsidP="00BD35FE">
      <w:pPr>
        <w:pStyle w:val="af2"/>
      </w:pPr>
    </w:p>
    <w:p w14:paraId="095621E8" w14:textId="5A566C11" w:rsidR="00BD35FE" w:rsidRPr="007B0FF5" w:rsidRDefault="00BD35FE" w:rsidP="00FF67FF">
      <w:pPr>
        <w:pStyle w:val="2"/>
      </w:pPr>
      <w:r w:rsidRPr="007B0FF5">
        <w:rPr>
          <w:rFonts w:hint="eastAsia"/>
        </w:rPr>
        <w:t>一、带电小球</w:t>
      </w:r>
    </w:p>
    <w:p w14:paraId="485F6B64" w14:textId="4AF37B2B" w:rsidR="00BD35FE" w:rsidRPr="007B0FF5" w:rsidRDefault="00D1709B" w:rsidP="00FF67FF">
      <w:pPr>
        <w:pStyle w:val="af4"/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67A13628" wp14:editId="37437F21">
                <wp:simplePos x="0" y="0"/>
                <wp:positionH relativeFrom="column">
                  <wp:posOffset>3452949</wp:posOffset>
                </wp:positionH>
                <wp:positionV relativeFrom="paragraph">
                  <wp:posOffset>64497</wp:posOffset>
                </wp:positionV>
                <wp:extent cx="1787525" cy="784447"/>
                <wp:effectExtent l="0" t="0" r="22225" b="0"/>
                <wp:wrapSquare wrapText="bothSides"/>
                <wp:docPr id="1508068667" name="组合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7525" cy="784447"/>
                          <a:chOff x="0" y="4812"/>
                          <a:chExt cx="1787525" cy="784447"/>
                        </a:xfrm>
                      </wpg:grpSpPr>
                      <wpg:grpSp>
                        <wpg:cNvPr id="622473267" name="组合 15"/>
                        <wpg:cNvGrpSpPr/>
                        <wpg:grpSpPr>
                          <a:xfrm>
                            <a:off x="0" y="4812"/>
                            <a:ext cx="1787525" cy="784447"/>
                            <a:chOff x="0" y="-23603"/>
                            <a:chExt cx="1990165" cy="873833"/>
                          </a:xfrm>
                        </wpg:grpSpPr>
                        <wpg:grpSp>
                          <wpg:cNvPr id="1075481502" name="组合 14"/>
                          <wpg:cNvGrpSpPr/>
                          <wpg:grpSpPr>
                            <a:xfrm>
                              <a:off x="0" y="81113"/>
                              <a:ext cx="1990165" cy="579258"/>
                              <a:chOff x="0" y="0"/>
                              <a:chExt cx="1990165" cy="579258"/>
                            </a:xfrm>
                          </wpg:grpSpPr>
                          <wps:wsp>
                            <wps:cNvPr id="650503294" name="直接连接符 11"/>
                            <wps:cNvCnPr/>
                            <wps:spPr>
                              <a:xfrm>
                                <a:off x="0" y="579258"/>
                                <a:ext cx="199016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36621053" name="任意多边形: 形状 12"/>
                            <wps:cNvSpPr/>
                            <wps:spPr>
                              <a:xfrm>
                                <a:off x="368242" y="0"/>
                                <a:ext cx="1092315" cy="475819"/>
                              </a:xfrm>
                              <a:custGeom>
                                <a:avLst/>
                                <a:gdLst>
                                  <a:gd name="connsiteX0" fmla="*/ 0 w 1092315"/>
                                  <a:gd name="connsiteY0" fmla="*/ 0 h 475819"/>
                                  <a:gd name="connsiteX1" fmla="*/ 0 w 1092315"/>
                                  <a:gd name="connsiteY1" fmla="*/ 475819 h 475819"/>
                                  <a:gd name="connsiteX2" fmla="*/ 1092315 w 1092315"/>
                                  <a:gd name="connsiteY2" fmla="*/ 475819 h 47581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92315" h="475819">
                                    <a:moveTo>
                                      <a:pt x="0" y="0"/>
                                    </a:moveTo>
                                    <a:lnTo>
                                      <a:pt x="0" y="475819"/>
                                    </a:lnTo>
                                    <a:lnTo>
                                      <a:pt x="1092315" y="475819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headEnd type="oval" w="sm" len="sm"/>
                                <a:tailEnd type="none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60366755" name="椭圆 13"/>
                            <wps:cNvSpPr/>
                            <wps:spPr>
                              <a:xfrm>
                                <a:off x="277216" y="395191"/>
                                <a:ext cx="173777" cy="173777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bg1"/>
                                  </a:gs>
                                  <a:gs pos="100000">
                                    <a:schemeClr val="dk1">
                                      <a:lumMod val="105000"/>
                                      <a:satMod val="109000"/>
                                      <a:tint val="81000"/>
                                    </a:schemeClr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80008000" name="椭圆 13"/>
                            <wps:cNvSpPr/>
                            <wps:spPr>
                              <a:xfrm>
                                <a:off x="1381943" y="395082"/>
                                <a:ext cx="173777" cy="173777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bg1"/>
                                  </a:gs>
                                  <a:gs pos="100000">
                                    <a:schemeClr val="dk1">
                                      <a:lumMod val="105000"/>
                                      <a:satMod val="109000"/>
                                      <a:tint val="81000"/>
                                    </a:schemeClr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792427" name="椭圆 13"/>
                            <wps:cNvSpPr/>
                            <wps:spPr>
                              <a:xfrm>
                                <a:off x="901988" y="463725"/>
                                <a:ext cx="35999" cy="36001"/>
                              </a:xfrm>
                              <a:prstGeom prst="ellipse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>
                                  <a:shade val="15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876692" name="直接连接符 11"/>
                            <wps:cNvCnPr/>
                            <wps:spPr>
                              <a:xfrm>
                                <a:off x="1422605" y="481770"/>
                                <a:ext cx="991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601861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806" y="-23603"/>
                              <a:ext cx="171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2EC66E2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wps:wsp>
                          <wps:cNvPr id="126080445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732" y="641930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914EB04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wps:wsp>
                          <wps:cNvPr id="18604315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750" y="642029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25AC291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wps:wsp>
                          <wps:cNvPr id="204821487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7548" y="642586"/>
                              <a:ext cx="171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8F80DC7" w14:textId="77777777" w:rsidR="00D1709B" w:rsidRPr="005F61D9" w:rsidRDefault="00D1709B" w:rsidP="00D1709B">
                                <w:r w:rsidRPr="005F61D9"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</wpg:grpSp>
                      <wps:wsp>
                        <wps:cNvPr id="444722002" name="自定义形状 11">
                          <a:extLst>
                            <a:ext uri="{FF2B5EF4-FFF2-40B4-BE49-F238E27FC236}">
                              <a16:creationId xmlns:a16="http://schemas.microsoft.com/office/drawing/2014/main" id="{BFC57407-202F-FA4E-4C1F-65266C40093A}"/>
                            </a:ext>
                          </a:extLst>
                        </wps:cNvPr>
                        <wps:cNvSpPr/>
                        <wps:spPr>
                          <a:xfrm>
                            <a:off x="274320" y="477221"/>
                            <a:ext cx="108686" cy="108686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7A13628" id="组合 169" o:spid="_x0000_s1026" style="position:absolute;left:0;text-align:left;margin-left:271.9pt;margin-top:5.1pt;width:140.75pt;height:61.75pt;z-index:251739136;mso-width-relative:margin" coordorigin=",48" coordsize="17875,7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">
                <v:group id="_x0000_s1027" style="position:absolute;top:48;width:17875;height:7844" coordorigin=",-236" coordsize="19901,8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">
                  <v:group id="组合 14" o:spid="_x0000_s1028" style="position:absolute;top:811;width:19901;height:5792" coordsize="19901,5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">
                    <v:line id="直接连接符 11" o:spid="_x0000_s1029" style="position:absolute;visibility:visible;mso-wrap-style:square" from="0,5792" to="19901,5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" strokecolor="black [3213]" strokeweight="1pt">
                      <v:stroke joinstyle="miter"/>
                    </v:line>
                    <v:shape id="任意多边形: 形状 12" o:spid="_x0000_s1030" style="position:absolute;left:3682;width:10923;height:4758;visibility:visible;mso-wrap-style:square;v-text-anchor:middle" coordsize="1092315,475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" path="m,l,475819r1092315,e" filled="f" strokecolor="black [3213]" strokeweight=".5pt">
                      <v:stroke dashstyle="dash" startarrow="oval" startarrowwidth="narrow" startarrowlength="short" joinstyle="miter"/>
                      <v:path arrowok="t" o:connecttype="custom" o:connectlocs="0,0;0,475819;1092315,475819" o:connectangles="0,0,0"/>
                    </v:shape>
                    <v:oval id="椭圆 13" o:spid="_x0000_s1031" style="position:absolute;left:2772;top:3951;width:1737;height:17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" fillcolor="white [3212]" strokecolor="black [3200]" strokeweight="1pt">
                      <v:fill color2="#313131 [2608]" rotate="t" focusposition=".5,.5" focussize="" focus="100%" type="gradientRadial"/>
                      <v:stroke joinstyle="miter"/>
                      <v:textbox inset="1mm,0,1mm,0"/>
                    </v:oval>
                    <v:oval id="椭圆 13" o:spid="_x0000_s1032" style="position:absolute;left:13819;top:3950;width:1738;height:17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" fillcolor="white [3212]" strokecolor="black [3200]" strokeweight="1pt">
                      <v:fill color2="#313131 [2608]" rotate="t" focusposition=".5,.5" focussize="" focus="100%" type="gradientRadial"/>
                      <v:stroke joinstyle="miter"/>
                      <v:textbox inset="1mm,0,1mm,0"/>
                    </v:oval>
                    <v:oval id="椭圆 13" o:spid="_x0000_s1033" style="position:absolute;left:9019;top:463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" fillcolor="black [3200]" strokecolor="black [480]" strokeweight="1pt">
                      <v:stroke joinstyle="miter"/>
                      <v:textbox inset="1mm,0,1mm,0"/>
                    </v:oval>
                    <v:line id="直接连接符 11" o:spid="_x0000_s1034" style="position:absolute;visibility:visible;mso-wrap-style:square" from="14226,4817" to="15217,4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" strokecolor="black [3213]" strokeweight="1pt">
                      <v:stroke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35" type="#_x0000_t202" style="position:absolute;left:1808;top:-236;width:1710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" filled="f" stroked="f">
                    <v:textbox inset="1mm,0,1mm,0">
                      <w:txbxContent>
                        <w:p w14:paraId="62EC66E2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036" type="#_x0000_t202" style="position:absolute;left:2827;top:6419;width:1780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" filled="f" stroked="f">
                    <v:textbox inset="1mm,0,1mm,0">
                      <w:txbxContent>
                        <w:p w14:paraId="3914EB04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37" type="#_x0000_t202" style="position:absolute;left:8287;top:6420;width:1780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" filled="f" stroked="f">
                    <v:textbox inset="1mm,0,1mm,0">
                      <w:txbxContent>
                        <w:p w14:paraId="025AC291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038" type="#_x0000_t202" style="position:absolute;left:13875;top:6425;width:1711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" filled="f" stroked="f">
                    <v:textbox inset="1mm,0,1mm,0">
                      <w:txbxContent>
                        <w:p w14:paraId="28F80DC7" w14:textId="77777777" w:rsidR="00D1709B" w:rsidRPr="005F61D9" w:rsidRDefault="00D1709B" w:rsidP="00D1709B">
                          <w:r w:rsidRPr="005F61D9"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自定义形状 11" o:spid="_x0000_s1039" style="position:absolute;left:2743;top:4772;width:1087;height:108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" path="m209825,r,419651m,209825r419651,e" filled="f" strokecolor="black [3213]" strokeweight="1pt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BD35FE" w:rsidRPr="007B0FF5">
        <w:rPr>
          <w:rFonts w:hint="eastAsia"/>
        </w:rPr>
        <w:t>如图所示，将</w:t>
      </w:r>
      <w:r w:rsidR="00BD35FE" w:rsidRPr="007B0FF5">
        <w:t>带</w:t>
      </w:r>
      <w:r w:rsidR="00BD35FE" w:rsidRPr="007B0FF5">
        <w:rPr>
          <w:rFonts w:hint="eastAsia"/>
        </w:rPr>
        <w:t>等量异种电荷的甲、乙两小球分别固定在光滑绝缘水平面上</w:t>
      </w:r>
      <w:r w:rsidR="00BD35FE" w:rsidRPr="00D1709B">
        <w:rPr>
          <w:rFonts w:hint="eastAsia"/>
        </w:rPr>
        <w:t>的</w:t>
      </w:r>
      <w:r w:rsidR="00BD35FE" w:rsidRPr="00D1709B">
        <w:rPr>
          <w:rFonts w:hint="eastAsia"/>
        </w:rPr>
        <w:t>A</w:t>
      </w:r>
      <w:r w:rsidR="00BD35FE" w:rsidRPr="00D1709B">
        <w:rPr>
          <w:rFonts w:hint="eastAsia"/>
        </w:rPr>
        <w:t>、</w:t>
      </w:r>
      <w:r w:rsidR="00BD35FE" w:rsidRPr="00D1709B">
        <w:rPr>
          <w:rFonts w:hint="eastAsia"/>
        </w:rPr>
        <w:t>B</w:t>
      </w:r>
      <w:r w:rsidR="00BD35FE" w:rsidRPr="00D1709B">
        <w:rPr>
          <w:rFonts w:hint="eastAsia"/>
        </w:rPr>
        <w:t>两点</w:t>
      </w:r>
      <w:r w:rsidR="00BD35FE" w:rsidRPr="007B0FF5">
        <w:rPr>
          <w:rFonts w:hint="eastAsia"/>
        </w:rPr>
        <w:t>。带正电的</w:t>
      </w:r>
      <w:r w:rsidR="00BD35FE" w:rsidRPr="007B0FF5">
        <w:t>甲</w:t>
      </w:r>
      <w:r w:rsidR="00BD35FE" w:rsidRPr="007B0FF5">
        <w:rPr>
          <w:rFonts w:hint="eastAsia"/>
        </w:rPr>
        <w:t>球</w:t>
      </w:r>
      <w:r w:rsidR="00BD35FE" w:rsidRPr="007B0FF5">
        <w:t>质量为</w:t>
      </w:r>
      <w:r w:rsidR="00BD35FE" w:rsidRPr="007B0FF5">
        <w:rPr>
          <w:i/>
          <w:iCs/>
        </w:rPr>
        <w:t>m</w:t>
      </w:r>
      <w:r w:rsidR="00BD35FE" w:rsidRPr="007B0FF5">
        <w:t>，</w:t>
      </w:r>
      <w:r w:rsidR="00BD35FE" w:rsidRPr="007B0FF5">
        <w:rPr>
          <w:rFonts w:hint="eastAsia"/>
        </w:rPr>
        <w:t>带负电的乙球</w:t>
      </w:r>
      <w:r w:rsidR="00BD35FE" w:rsidRPr="007B0FF5">
        <w:t>质量为</w:t>
      </w:r>
      <w:commentRangeStart w:id="1"/>
      <w:r w:rsidR="00BD35FE" w:rsidRPr="007B0FF5">
        <w:t>2</w:t>
      </w:r>
      <w:r w:rsidR="00BD35FE" w:rsidRPr="007B0FF5">
        <w:rPr>
          <w:i/>
          <w:iCs/>
        </w:rPr>
        <w:t>m</w:t>
      </w:r>
      <w:commentRangeEnd w:id="1"/>
      <w:r w:rsidR="003A4954" w:rsidRPr="007B0FF5">
        <w:rPr>
          <w:rStyle w:val="af6"/>
        </w:rPr>
        <w:commentReference w:id="1"/>
      </w:r>
      <w:r w:rsidR="00BD35FE" w:rsidRPr="007B0FF5">
        <w:t>。</w:t>
      </w:r>
    </w:p>
    <w:p w14:paraId="292DA754" w14:textId="2BF7F52A" w:rsidR="00BD35FE" w:rsidRDefault="00BD35FE" w:rsidP="00716CF0">
      <w:pPr>
        <w:rPr>
          <w:rFonts w:cs="Times New Roman"/>
        </w:rPr>
      </w:pPr>
    </w:p>
    <w:p w14:paraId="0FA7B851" w14:textId="5B86518D" w:rsidR="00BD35FE" w:rsidRPr="00D1709B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1</w:t>
      </w:r>
      <w:r w:rsidRPr="007B0FF5">
        <w:rPr>
          <w:rFonts w:cs="Times New Roman" w:hint="eastAsia"/>
        </w:rPr>
        <w:t>．</w:t>
      </w:r>
      <w:r w:rsidRPr="00D1709B">
        <w:rPr>
          <w:rFonts w:cs="Times New Roman" w:hint="eastAsia"/>
        </w:rPr>
        <w:t>O</w:t>
      </w:r>
      <w:r w:rsidRPr="00D1709B">
        <w:rPr>
          <w:rFonts w:cs="Times New Roman" w:hint="eastAsia"/>
        </w:rPr>
        <w:t>为</w:t>
      </w:r>
      <w:r w:rsidRPr="00D1709B">
        <w:rPr>
          <w:rFonts w:cs="Times New Roman" w:hint="eastAsia"/>
        </w:rPr>
        <w:t>AB</w:t>
      </w:r>
      <w:r w:rsidRPr="00D1709B">
        <w:rPr>
          <w:rFonts w:cs="Times New Roman" w:hint="eastAsia"/>
        </w:rPr>
        <w:t>连线中点，</w:t>
      </w:r>
      <w:r w:rsidRPr="00D1709B">
        <w:rPr>
          <w:rFonts w:cs="Times New Roman" w:hint="eastAsia"/>
        </w:rPr>
        <w:t>C</w:t>
      </w:r>
      <w:r w:rsidRPr="00D1709B">
        <w:rPr>
          <w:rFonts w:cs="Times New Roman" w:hint="eastAsia"/>
        </w:rPr>
        <w:t>点位于</w:t>
      </w:r>
      <w:r w:rsidRPr="00D1709B">
        <w:rPr>
          <w:rFonts w:cs="Times New Roman" w:hint="eastAsia"/>
        </w:rPr>
        <w:t>A</w:t>
      </w:r>
      <w:r w:rsidRPr="00D1709B">
        <w:rPr>
          <w:rFonts w:cs="Times New Roman" w:hint="eastAsia"/>
        </w:rPr>
        <w:t>点正上方，且</w:t>
      </w:r>
      <w:r w:rsidRPr="00D1709B">
        <w:rPr>
          <w:rFonts w:cs="Times New Roman" w:hint="eastAsia"/>
        </w:rPr>
        <w:t>AO = AC</w:t>
      </w:r>
      <w:r w:rsidRPr="00D1709B">
        <w:rPr>
          <w:rFonts w:cs="Times New Roman" w:hint="eastAsia"/>
        </w:rPr>
        <w:t>。</w:t>
      </w:r>
    </w:p>
    <w:p w14:paraId="3056BEDD" w14:textId="51251332" w:rsidR="00BD35FE" w:rsidRPr="007B0FF5" w:rsidRDefault="00BD35FE" w:rsidP="00716CF0">
      <w:pPr>
        <w:rPr>
          <w:rFonts w:cs="Times New Roman"/>
        </w:rPr>
      </w:pPr>
      <w:r w:rsidRPr="00D1709B">
        <w:rPr>
          <w:rFonts w:cs="Times New Roman" w:hint="eastAsia"/>
        </w:rPr>
        <w:t>（</w:t>
      </w:r>
      <w:r w:rsidRPr="00D1709B">
        <w:rPr>
          <w:rFonts w:cs="Times New Roman" w:hint="eastAsia"/>
        </w:rPr>
        <w:t>1</w:t>
      </w:r>
      <w:r w:rsidRPr="00D1709B">
        <w:rPr>
          <w:rFonts w:cs="Times New Roman" w:hint="eastAsia"/>
        </w:rPr>
        <w:t>）</w:t>
      </w:r>
      <w:r w:rsidRPr="00D1709B">
        <w:rPr>
          <w:rFonts w:cs="Times New Roman" w:hint="eastAsia"/>
        </w:rPr>
        <w:t>O</w:t>
      </w:r>
      <w:r w:rsidRPr="00D1709B">
        <w:rPr>
          <w:rFonts w:cs="Times New Roman" w:hint="eastAsia"/>
        </w:rPr>
        <w:t>、</w:t>
      </w:r>
      <w:r w:rsidRPr="00D1709B">
        <w:rPr>
          <w:rFonts w:cs="Times New Roman" w:hint="eastAsia"/>
        </w:rPr>
        <w:t>C</w:t>
      </w:r>
      <w:r w:rsidRPr="00D1709B">
        <w:rPr>
          <w:rFonts w:cs="Times New Roman" w:hint="eastAsia"/>
        </w:rPr>
        <w:t>两点的</w:t>
      </w:r>
      <w:r w:rsidRPr="007B0FF5">
        <w:rPr>
          <w:rFonts w:cs="Times New Roman" w:hint="eastAsia"/>
        </w:rPr>
        <w:t>电势</w:t>
      </w:r>
      <w:r w:rsidRPr="00BD35FE">
        <w:rPr>
          <w:rFonts w:asciiTheme="majorBidi" w:hAnsiTheme="majorBidi" w:cstheme="majorBidi"/>
          <w:i/>
          <w:iCs/>
        </w:rPr>
        <w:t>φ</w:t>
      </w:r>
      <w:r w:rsidRPr="007B0FF5">
        <w:rPr>
          <w:rFonts w:ascii="华文中宋" w:hAnsi="华文中宋" w:cs="Times New Roman" w:hint="eastAsia"/>
          <w:vertAlign w:val="subscript"/>
        </w:rPr>
        <w:t>O</w:t>
      </w:r>
      <w:r w:rsidRPr="007B0FF5">
        <w:rPr>
          <w:rFonts w:cs="Times New Roman" w:hint="eastAsia"/>
        </w:rPr>
        <w:t>______</w:t>
      </w:r>
      <w:r w:rsidRPr="00BD35FE">
        <w:rPr>
          <w:rFonts w:asciiTheme="majorBidi" w:hAnsiTheme="majorBidi" w:cstheme="majorBidi"/>
          <w:i/>
          <w:iCs/>
        </w:rPr>
        <w:t>φ</w:t>
      </w:r>
      <w:r w:rsidRPr="007B0FF5">
        <w:rPr>
          <w:rFonts w:ascii="华文中宋" w:hAnsi="华文中宋" w:cs="Times New Roman" w:hint="eastAsia"/>
          <w:vertAlign w:val="subscript"/>
        </w:rPr>
        <w:t>C</w:t>
      </w:r>
    </w:p>
    <w:p w14:paraId="0AE4EA0C" w14:textId="008F6A08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/>
        </w:rPr>
        <w:t>A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大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/>
        </w:rPr>
        <w:t>B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小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 w:hint="eastAsia"/>
        </w:rPr>
        <w:t>C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等于</w:t>
      </w:r>
    </w:p>
    <w:p w14:paraId="0AF385F6" w14:textId="77777777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）</w:t>
      </w:r>
      <w:r w:rsidRPr="00D1709B">
        <w:rPr>
          <w:rFonts w:cs="Times New Roman" w:hint="eastAsia"/>
        </w:rPr>
        <w:t>O</w:t>
      </w:r>
      <w:r w:rsidRPr="00D1709B">
        <w:rPr>
          <w:rFonts w:cs="Times New Roman" w:hint="eastAsia"/>
        </w:rPr>
        <w:t>、</w:t>
      </w:r>
      <w:r w:rsidRPr="00D1709B">
        <w:rPr>
          <w:rFonts w:cs="Times New Roman" w:hint="eastAsia"/>
        </w:rPr>
        <w:t>C</w:t>
      </w:r>
      <w:r w:rsidRPr="00D1709B">
        <w:rPr>
          <w:rFonts w:cs="Times New Roman" w:hint="eastAsia"/>
        </w:rPr>
        <w:t>两</w:t>
      </w:r>
      <w:r w:rsidRPr="007B0FF5">
        <w:rPr>
          <w:rFonts w:cs="Times New Roman" w:hint="eastAsia"/>
        </w:rPr>
        <w:t>点的电场强度</w:t>
      </w:r>
      <w:r w:rsidRPr="007B0FF5">
        <w:rPr>
          <w:rFonts w:cs="Times New Roman" w:hint="eastAsia"/>
          <w:i/>
          <w:iCs/>
        </w:rPr>
        <w:t>E</w:t>
      </w:r>
      <w:r w:rsidRPr="007B0FF5">
        <w:rPr>
          <w:rFonts w:cs="Times New Roman" w:hint="eastAsia"/>
          <w:vertAlign w:val="subscript"/>
        </w:rPr>
        <w:t>O</w:t>
      </w:r>
      <w:r w:rsidRPr="007B0FF5">
        <w:rPr>
          <w:rFonts w:cs="Times New Roman" w:hint="eastAsia"/>
        </w:rPr>
        <w:t>______</w:t>
      </w:r>
      <w:r w:rsidRPr="007B0FF5">
        <w:rPr>
          <w:rFonts w:cs="Times New Roman" w:hint="eastAsia"/>
          <w:i/>
          <w:iCs/>
        </w:rPr>
        <w:t>E</w:t>
      </w:r>
      <w:r w:rsidRPr="007B0FF5">
        <w:rPr>
          <w:rFonts w:cs="Times New Roman" w:hint="eastAsia"/>
          <w:vertAlign w:val="subscript"/>
        </w:rPr>
        <w:t>C</w:t>
      </w:r>
    </w:p>
    <w:p w14:paraId="3B66D94D" w14:textId="06C3AD95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/>
        </w:rPr>
        <w:t>A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大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/>
        </w:rPr>
        <w:t>B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小于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B0FF5">
        <w:rPr>
          <w:rFonts w:cs="Times New Roman" w:hint="eastAsia"/>
        </w:rPr>
        <w:t>C</w:t>
      </w:r>
      <w:r w:rsidRPr="007B0FF5">
        <w:rPr>
          <w:rFonts w:cs="Times New Roman"/>
        </w:rPr>
        <w:t>．</w:t>
      </w:r>
      <w:r w:rsidRPr="007B0FF5">
        <w:rPr>
          <w:rFonts w:cs="Times New Roman" w:hint="eastAsia"/>
        </w:rPr>
        <w:t>等于</w:t>
      </w:r>
    </w:p>
    <w:p w14:paraId="5B8B8A32" w14:textId="77777777" w:rsidR="00BD35FE" w:rsidRDefault="00BD35FE" w:rsidP="00716CF0">
      <w:pPr>
        <w:rPr>
          <w:rFonts w:cs="Times New Roman"/>
        </w:rPr>
      </w:pPr>
    </w:p>
    <w:p w14:paraId="73AB3BE2" w14:textId="78786156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．解除固定，甲、乙两球将由静止开始相向运动，碰撞前瞬间甲球的速度大小为</w:t>
      </w:r>
      <w:r w:rsidRPr="007B0FF5">
        <w:rPr>
          <w:rFonts w:ascii="Book Antiqua" w:hAnsi="Book Antiqua" w:cs="Book Antiqua"/>
          <w:i/>
          <w:iCs/>
        </w:rPr>
        <w:t>v</w:t>
      </w:r>
      <w:r>
        <w:rPr>
          <w:rFonts w:cs="Times New Roman" w:hint="eastAsia"/>
        </w:rPr>
        <w:t>。</w:t>
      </w:r>
    </w:p>
    <w:p w14:paraId="0B252FEF" w14:textId="7DFEE4CE" w:rsidR="00BD35FE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1</w:t>
      </w:r>
      <w:r w:rsidRPr="007B0FF5">
        <w:rPr>
          <w:rFonts w:cs="Times New Roman" w:hint="eastAsia"/>
        </w:rPr>
        <w:t>）（作图）以向右为正方向，定性画出由静止释放到碰撞前两球的</w:t>
      </w:r>
      <w:r w:rsidRPr="007B0FF5">
        <w:rPr>
          <w:rFonts w:ascii="Book Antiqua" w:hAnsi="Book Antiqua" w:cs="Book Antiqua"/>
          <w:i/>
          <w:iCs/>
        </w:rPr>
        <w:t>v</w:t>
      </w:r>
      <w:r w:rsidRPr="00BD35FE">
        <w:rPr>
          <w:rFonts w:asciiTheme="majorBidi" w:hAnsiTheme="majorBidi" w:cstheme="majorBidi"/>
        </w:rPr>
        <w:t>–</w:t>
      </w:r>
      <w:r w:rsidRPr="007B0FF5">
        <w:rPr>
          <w:rFonts w:cs="Times New Roman" w:hint="eastAsia"/>
          <w:i/>
          <w:iCs/>
        </w:rPr>
        <w:t>t</w:t>
      </w:r>
      <w:r w:rsidRPr="007B0FF5">
        <w:rPr>
          <w:rFonts w:cs="Times New Roman" w:hint="eastAsia"/>
        </w:rPr>
        <w:t>图，标出末速度的值。</w:t>
      </w:r>
    </w:p>
    <w:p w14:paraId="2BC98DD1" w14:textId="4CAD20CD" w:rsidR="0096586B" w:rsidRPr="007B0FF5" w:rsidRDefault="0096586B" w:rsidP="0096586B">
      <w:pPr>
        <w:jc w:val="center"/>
        <w:rPr>
          <w:rFonts w:cs="Times New Roman"/>
        </w:rPr>
      </w:pPr>
      <w:r>
        <w:rPr>
          <w:rFonts w:cs="Times New Roman" w:hint="eastAsia"/>
          <w:noProof/>
        </w:rPr>
        <mc:AlternateContent>
          <mc:Choice Requires="wpg">
            <w:drawing>
              <wp:inline distT="0" distB="0" distL="0" distR="0" wp14:anchorId="28D029B2" wp14:editId="54DC679B">
                <wp:extent cx="1330980" cy="1274093"/>
                <wp:effectExtent l="0" t="0" r="78740" b="2540"/>
                <wp:docPr id="210560665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0980" cy="1274093"/>
                          <a:chOff x="-163985" y="-15962"/>
                          <a:chExt cx="1330980" cy="1274093"/>
                        </a:xfrm>
                      </wpg:grpSpPr>
                      <wps:wsp>
                        <wps:cNvPr id="1332528389" name="直接连接符 11"/>
                        <wps:cNvCnPr/>
                        <wps:spPr>
                          <a:xfrm>
                            <a:off x="0" y="738029"/>
                            <a:ext cx="1157084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01749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9" y="-15962"/>
                            <a:ext cx="1393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EBFF666" w14:textId="77777777" w:rsidR="0096586B" w:rsidRPr="00E26707" w:rsidRDefault="0096586B" w:rsidP="0096586B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26707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582742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3985" y="643463"/>
                            <a:ext cx="16407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55C817E" w14:textId="77777777" w:rsidR="0096586B" w:rsidRPr="002D2C05" w:rsidRDefault="0096586B" w:rsidP="0096586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667832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3086" y="758514"/>
                            <a:ext cx="11390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8E0A1D5" w14:textId="77777777" w:rsidR="0096586B" w:rsidRPr="002D2C05" w:rsidRDefault="0096586B" w:rsidP="0096586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40357215" name="直接连接符 11"/>
                        <wps:cNvCnPr/>
                        <wps:spPr>
                          <a:xfrm flipV="1">
                            <a:off x="36" y="68316"/>
                            <a:ext cx="0" cy="118981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non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8D029B2" id="组合 15" o:spid="_x0000_s1040" style="width:104.8pt;height:100.3pt;mso-position-horizontal-relative:char;mso-position-vertical-relative:line" coordorigin="-1639,-159" coordsize="13309,12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">
                <v:line id="直接连接符 11" o:spid="_x0000_s1041" style="position:absolute;visibility:visible;mso-wrap-style:square" from="0,7380" to="1157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" strokecolor="black [3213]" strokeweight=".5pt">
                  <v:stroke startarrowwidth="narrow" endarrow="block" endarrowwidth="narrow" joinstyle="miter"/>
                </v:line>
                <v:shape id="文本框 2" o:spid="_x0000_s1042" type="#_x0000_t202" style="position:absolute;left:171;top:-159;width:1393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EBFF666" w14:textId="77777777" w:rsidR="0096586B" w:rsidRPr="00E26707" w:rsidRDefault="0096586B" w:rsidP="0096586B">
                        <w:pPr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E26707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043" type="#_x0000_t202" style="position:absolute;left:-1639;top:6434;width:163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655C817E" w14:textId="77777777" w:rsidR="0096586B" w:rsidRPr="002D2C05" w:rsidRDefault="0096586B" w:rsidP="0096586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44" type="#_x0000_t202" style="position:absolute;left:10530;top:7585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" filled="f" stroked="f">
                  <v:textbox style="mso-fit-shape-to-text:t" inset="1mm,0,1mm,0">
                    <w:txbxContent>
                      <w:p w14:paraId="28E0A1D5" w14:textId="77777777" w:rsidR="0096586B" w:rsidRPr="002D2C05" w:rsidRDefault="0096586B" w:rsidP="0096586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line id="直接连接符 11" o:spid="_x0000_s1045" style="position:absolute;flip:y;visibility:visible;mso-wrap-style:square" from="0,683" to="0,1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" strokecolor="black [3213]" strokeweight=".5pt">
                  <v:stroke startarrowwidth="narrow" endarrow="block" endarrowwidth="narrow" joinstyle="miter"/>
                </v:line>
                <w10:anchorlock/>
              </v:group>
            </w:pict>
          </mc:Fallback>
        </mc:AlternateContent>
      </w:r>
    </w:p>
    <w:p w14:paraId="2CACADC8" w14:textId="6C8E2046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）由静止释放到碰撞前，两球组成的系统电势能的变化量</w:t>
      </w:r>
      <w:r>
        <w:rPr>
          <w:rFonts w:cs="Times New Roman"/>
        </w:rPr>
        <w:t>Δ</w:t>
      </w:r>
      <w:r w:rsidRPr="007B0FF5">
        <w:rPr>
          <w:rFonts w:cs="Times New Roman" w:hint="eastAsia"/>
          <w:i/>
          <w:iCs/>
        </w:rPr>
        <w:t>E</w:t>
      </w:r>
      <w:r>
        <w:rPr>
          <w:rFonts w:cs="Times New Roman" w:hint="eastAsia"/>
          <w:vertAlign w:val="subscript"/>
        </w:rPr>
        <w:t>p</w:t>
      </w:r>
      <w:r>
        <w:rPr>
          <w:rFonts w:cs="Times New Roman" w:hint="eastAsia"/>
        </w:rPr>
        <w:t xml:space="preserve"> </w:t>
      </w:r>
      <w:r w:rsidRPr="007B0FF5">
        <w:rPr>
          <w:rFonts w:cs="Times New Roman" w:hint="eastAsia"/>
        </w:rPr>
        <w:t>=____________</w:t>
      </w:r>
      <w:r w:rsidRPr="007B0FF5">
        <w:rPr>
          <w:rFonts w:cs="Times New Roman" w:hint="eastAsia"/>
        </w:rPr>
        <w:t>。</w:t>
      </w:r>
    </w:p>
    <w:p w14:paraId="77938FD8" w14:textId="77777777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（</w:t>
      </w:r>
      <w:r w:rsidRPr="007B0FF5">
        <w:rPr>
          <w:rFonts w:cs="Times New Roman" w:hint="eastAsia"/>
        </w:rPr>
        <w:t>3</w:t>
      </w:r>
      <w:r w:rsidRPr="007B0FF5">
        <w:rPr>
          <w:rFonts w:cs="Times New Roman" w:hint="eastAsia"/>
        </w:rPr>
        <w:t>）（简答）若在空间加一沿水平向右的匀强电场，试分析说明由静止释放到碰撞前，两球组成的系统动量是否守恒。</w:t>
      </w:r>
      <w:r w:rsidRPr="007B0FF5">
        <w:rPr>
          <w:rFonts w:cs="Times New Roman"/>
        </w:rPr>
        <w:br w:type="page"/>
      </w:r>
    </w:p>
    <w:p w14:paraId="73024887" w14:textId="77777777" w:rsidR="00BD35FE" w:rsidRPr="007B0FF5" w:rsidRDefault="00BD35FE" w:rsidP="00FF67FF">
      <w:pPr>
        <w:pStyle w:val="2"/>
      </w:pPr>
      <w:r w:rsidRPr="007B0FF5">
        <w:rPr>
          <w:rFonts w:hint="eastAsia"/>
        </w:rPr>
        <w:lastRenderedPageBreak/>
        <w:t>二、弹珠机</w:t>
      </w:r>
    </w:p>
    <w:p w14:paraId="39A55502" w14:textId="26BE748E" w:rsidR="00BD35FE" w:rsidRPr="007B0FF5" w:rsidRDefault="00441BA3" w:rsidP="00441BA3">
      <w:pPr>
        <w:pStyle w:val="af4"/>
      </w:pPr>
      <w:r>
        <w:rPr>
          <w:rFonts w:ascii="楷体" w:hAnsi="楷体"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738A2940" wp14:editId="507D86AC">
                <wp:simplePos x="0" y="0"/>
                <wp:positionH relativeFrom="column">
                  <wp:posOffset>3638550</wp:posOffset>
                </wp:positionH>
                <wp:positionV relativeFrom="paragraph">
                  <wp:posOffset>18415</wp:posOffset>
                </wp:positionV>
                <wp:extent cx="1600200" cy="2044700"/>
                <wp:effectExtent l="0" t="0" r="0" b="12700"/>
                <wp:wrapSquare wrapText="bothSides"/>
                <wp:docPr id="2013091688" name="组合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2044700"/>
                          <a:chOff x="233631" y="-29701"/>
                          <a:chExt cx="1601447" cy="2046894"/>
                        </a:xfrm>
                      </wpg:grpSpPr>
                      <wps:wsp>
                        <wps:cNvPr id="2016195056" name="任意多边形: 形状 11">
                          <a:extLst>
                            <a:ext uri="{FF2B5EF4-FFF2-40B4-BE49-F238E27FC236}">
                              <a16:creationId xmlns:a16="http://schemas.microsoft.com/office/drawing/2014/main" id="{07602A39-E2C8-1C2A-B185-8F3FF0DE3F7B}"/>
                            </a:ext>
                          </a:extLst>
                        </wps:cNvPr>
                        <wps:cNvSpPr>
                          <a:spLocks/>
                        </wps:cNvSpPr>
                        <wps:spPr>
                          <a:xfrm rot="5400000">
                            <a:off x="1508682" y="1670114"/>
                            <a:ext cx="228702" cy="55062"/>
                          </a:xfrm>
                          <a:custGeom>
                            <a:avLst/>
                            <a:gdLst>
                              <a:gd name="connsiteX0" fmla="*/ 0 w 6089301"/>
                              <a:gd name="connsiteY0" fmla="*/ 373798 h 753626"/>
                              <a:gd name="connsiteX1" fmla="*/ 126609 w 6089301"/>
                              <a:gd name="connsiteY1" fmla="*/ 373798 h 753626"/>
                              <a:gd name="connsiteX2" fmla="*/ 325567 w 6089301"/>
                              <a:gd name="connsiteY2" fmla="*/ 8038 h 753626"/>
                              <a:gd name="connsiteX3" fmla="*/ 747598 w 6089301"/>
                              <a:gd name="connsiteY3" fmla="*/ 753626 h 753626"/>
                              <a:gd name="connsiteX4" fmla="*/ 1161590 w 6089301"/>
                              <a:gd name="connsiteY4" fmla="*/ 2009 h 753626"/>
                              <a:gd name="connsiteX5" fmla="*/ 1581611 w 6089301"/>
                              <a:gd name="connsiteY5" fmla="*/ 749607 h 753626"/>
                              <a:gd name="connsiteX6" fmla="*/ 1995603 w 6089301"/>
                              <a:gd name="connsiteY6" fmla="*/ 4019 h 753626"/>
                              <a:gd name="connsiteX7" fmla="*/ 2411605 w 6089301"/>
                              <a:gd name="connsiteY7" fmla="*/ 747597 h 753626"/>
                              <a:gd name="connsiteX8" fmla="*/ 2827606 w 6089301"/>
                              <a:gd name="connsiteY8" fmla="*/ 6029 h 753626"/>
                              <a:gd name="connsiteX9" fmla="*/ 3245618 w 6089301"/>
                              <a:gd name="connsiteY9" fmla="*/ 749607 h 753626"/>
                              <a:gd name="connsiteX10" fmla="*/ 3659610 w 6089301"/>
                              <a:gd name="connsiteY10" fmla="*/ 6029 h 753626"/>
                              <a:gd name="connsiteX11" fmla="*/ 4081641 w 6089301"/>
                              <a:gd name="connsiteY11" fmla="*/ 747597 h 753626"/>
                              <a:gd name="connsiteX12" fmla="*/ 4495633 w 6089301"/>
                              <a:gd name="connsiteY12" fmla="*/ 0 h 753626"/>
                              <a:gd name="connsiteX13" fmla="*/ 4911635 w 6089301"/>
                              <a:gd name="connsiteY13" fmla="*/ 737549 h 753626"/>
                              <a:gd name="connsiteX14" fmla="*/ 5329646 w 6089301"/>
                              <a:gd name="connsiteY14" fmla="*/ 6029 h 753626"/>
                              <a:gd name="connsiteX15" fmla="*/ 5749667 w 6089301"/>
                              <a:gd name="connsiteY15" fmla="*/ 749607 h 753626"/>
                              <a:gd name="connsiteX16" fmla="*/ 5952644 w 6089301"/>
                              <a:gd name="connsiteY16" fmla="*/ 375808 h 753626"/>
                              <a:gd name="connsiteX17" fmla="*/ 6089301 w 6089301"/>
                              <a:gd name="connsiteY17" fmla="*/ 375808 h 75362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</a:cxnLst>
                            <a:rect l="l" t="t" r="r" b="b"/>
                            <a:pathLst>
                              <a:path w="6089301" h="753626">
                                <a:moveTo>
                                  <a:pt x="0" y="373798"/>
                                </a:moveTo>
                                <a:lnTo>
                                  <a:pt x="126609" y="373798"/>
                                </a:lnTo>
                                <a:lnTo>
                                  <a:pt x="325567" y="8038"/>
                                </a:lnTo>
                                <a:lnTo>
                                  <a:pt x="747598" y="753626"/>
                                </a:lnTo>
                                <a:lnTo>
                                  <a:pt x="1161590" y="2009"/>
                                </a:lnTo>
                                <a:lnTo>
                                  <a:pt x="1581611" y="749607"/>
                                </a:lnTo>
                                <a:lnTo>
                                  <a:pt x="1995603" y="4019"/>
                                </a:lnTo>
                                <a:lnTo>
                                  <a:pt x="2411605" y="747597"/>
                                </a:lnTo>
                                <a:lnTo>
                                  <a:pt x="2827606" y="6029"/>
                                </a:lnTo>
                                <a:lnTo>
                                  <a:pt x="3245618" y="749607"/>
                                </a:lnTo>
                                <a:lnTo>
                                  <a:pt x="3659610" y="6029"/>
                                </a:lnTo>
                                <a:lnTo>
                                  <a:pt x="4081641" y="747597"/>
                                </a:lnTo>
                                <a:lnTo>
                                  <a:pt x="4495633" y="0"/>
                                </a:lnTo>
                                <a:lnTo>
                                  <a:pt x="4911635" y="737549"/>
                                </a:lnTo>
                                <a:lnTo>
                                  <a:pt x="5329646" y="6029"/>
                                </a:lnTo>
                                <a:lnTo>
                                  <a:pt x="5749667" y="749607"/>
                                </a:lnTo>
                                <a:lnTo>
                                  <a:pt x="5952644" y="375808"/>
                                </a:lnTo>
                                <a:lnTo>
                                  <a:pt x="6089301" y="375808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g:grpSp>
                        <wpg:cNvPr id="1731582562" name="组合 173"/>
                        <wpg:cNvGrpSpPr/>
                        <wpg:grpSpPr>
                          <a:xfrm>
                            <a:off x="233631" y="-29701"/>
                            <a:ext cx="1601447" cy="2046894"/>
                            <a:chOff x="233631" y="-29701"/>
                            <a:chExt cx="1601447" cy="2046894"/>
                          </a:xfrm>
                        </wpg:grpSpPr>
                        <wpg:grpSp>
                          <wpg:cNvPr id="531911261" name="组合 19"/>
                          <wpg:cNvGrpSpPr/>
                          <wpg:grpSpPr>
                            <a:xfrm>
                              <a:off x="233631" y="-29701"/>
                              <a:ext cx="1601447" cy="2046894"/>
                              <a:chOff x="22678" y="-136485"/>
                              <a:chExt cx="1604415" cy="2049238"/>
                            </a:xfrm>
                          </wpg:grpSpPr>
                          <wps:wsp>
                            <wps:cNvPr id="565043715" name="直接连接符 18"/>
                            <wps:cNvCnPr/>
                            <wps:spPr>
                              <a:xfrm>
                                <a:off x="1352815" y="1806856"/>
                                <a:ext cx="124467" cy="0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5860464" name="直接连接符 18"/>
                            <wps:cNvCnPr/>
                            <wps:spPr>
                              <a:xfrm>
                                <a:off x="1414773" y="1475706"/>
                                <a:ext cx="0" cy="32471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1702867" name="任意多边形: 形状 16"/>
                            <wps:cNvSpPr/>
                            <wps:spPr>
                              <a:xfrm>
                                <a:off x="186959" y="71385"/>
                                <a:ext cx="1271322" cy="1638442"/>
                              </a:xfrm>
                              <a:custGeom>
                                <a:avLst/>
                                <a:gdLst>
                                  <a:gd name="connsiteX0" fmla="*/ 1271322 w 1271322"/>
                                  <a:gd name="connsiteY0" fmla="*/ 1631643 h 1638442"/>
                                  <a:gd name="connsiteX1" fmla="*/ 1271322 w 1271322"/>
                                  <a:gd name="connsiteY1" fmla="*/ 0 h 1638442"/>
                                  <a:gd name="connsiteX2" fmla="*/ 0 w 1271322"/>
                                  <a:gd name="connsiteY2" fmla="*/ 0 h 1638442"/>
                                  <a:gd name="connsiteX3" fmla="*/ 0 w 1271322"/>
                                  <a:gd name="connsiteY3" fmla="*/ 1281520 h 1638442"/>
                                  <a:gd name="connsiteX4" fmla="*/ 1186340 w 1271322"/>
                                  <a:gd name="connsiteY4" fmla="*/ 1281520 h 1638442"/>
                                  <a:gd name="connsiteX5" fmla="*/ 1186340 w 1271322"/>
                                  <a:gd name="connsiteY5" fmla="*/ 1638442 h 1638442"/>
                                  <a:gd name="connsiteX6" fmla="*/ 1271322 w 1271322"/>
                                  <a:gd name="connsiteY6" fmla="*/ 1631643 h 1638442"/>
                                  <a:gd name="connsiteX0" fmla="*/ 1271322 w 1271322"/>
                                  <a:gd name="connsiteY0" fmla="*/ 1638442 h 1638442"/>
                                  <a:gd name="connsiteX1" fmla="*/ 1271322 w 1271322"/>
                                  <a:gd name="connsiteY1" fmla="*/ 0 h 1638442"/>
                                  <a:gd name="connsiteX2" fmla="*/ 0 w 1271322"/>
                                  <a:gd name="connsiteY2" fmla="*/ 0 h 1638442"/>
                                  <a:gd name="connsiteX3" fmla="*/ 0 w 1271322"/>
                                  <a:gd name="connsiteY3" fmla="*/ 1281520 h 1638442"/>
                                  <a:gd name="connsiteX4" fmla="*/ 1186340 w 1271322"/>
                                  <a:gd name="connsiteY4" fmla="*/ 1281520 h 1638442"/>
                                  <a:gd name="connsiteX5" fmla="*/ 1186340 w 1271322"/>
                                  <a:gd name="connsiteY5" fmla="*/ 1638442 h 1638442"/>
                                  <a:gd name="connsiteX6" fmla="*/ 1271322 w 1271322"/>
                                  <a:gd name="connsiteY6" fmla="*/ 1638442 h 163844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1271322" h="1638442">
                                    <a:moveTo>
                                      <a:pt x="1271322" y="1638442"/>
                                    </a:moveTo>
                                    <a:lnTo>
                                      <a:pt x="1271322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281520"/>
                                    </a:lnTo>
                                    <a:lnTo>
                                      <a:pt x="1186340" y="1281520"/>
                                    </a:lnTo>
                                    <a:lnTo>
                                      <a:pt x="1186340" y="1638442"/>
                                    </a:lnTo>
                                    <a:lnTo>
                                      <a:pt x="1271322" y="163844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350815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82" y="-25385"/>
                                <a:ext cx="158562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BB0495F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27541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5890" y="-136485"/>
                                <a:ext cx="164284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5B9E3E4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3792714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3586" y="-27412"/>
                                <a:ext cx="158715" cy="2079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D5D4C4E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839993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0216" y="614827"/>
                                <a:ext cx="16383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83E5BE5" w14:textId="77777777" w:rsidR="0096586B" w:rsidRPr="002D2C05" w:rsidRDefault="0096586B" w:rsidP="0096586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70483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8921" y="687939"/>
                                <a:ext cx="151568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194C3A4" w14:textId="77777777" w:rsidR="0096586B" w:rsidRPr="002D2C05" w:rsidRDefault="0096586B" w:rsidP="0096586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8700990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0997" y="1247190"/>
                                <a:ext cx="164443" cy="2079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3BBD926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571536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2626" y="1704756"/>
                                <a:ext cx="164467" cy="20799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50B790F" w14:textId="44D46E42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5956574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678" y="1250132"/>
                                <a:ext cx="164284" cy="207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94C71CF" w14:textId="77777777" w:rsidR="0096586B" w:rsidRPr="00441BA3" w:rsidRDefault="0096586B" w:rsidP="0096586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441BA3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9532735" name="弧形 17"/>
                            <wps:cNvSpPr/>
                            <wps:spPr>
                              <a:xfrm>
                                <a:off x="1378967" y="1403626"/>
                                <a:ext cx="72123" cy="72080"/>
                              </a:xfrm>
                              <a:prstGeom prst="ellips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139439820" name="任意多边形: 形状 171"/>
                          <wps:cNvSpPr/>
                          <wps:spPr>
                            <a:xfrm>
                              <a:off x="1023535" y="183611"/>
                              <a:ext cx="638371" cy="638175"/>
                            </a:xfrm>
                            <a:custGeom>
                              <a:avLst/>
                              <a:gdLst>
                                <a:gd name="csX0" fmla="*/ 0 w 600635"/>
                                <a:gd name="csY0" fmla="*/ 0 h 560294"/>
                                <a:gd name="csX1" fmla="*/ 0 w 600635"/>
                                <a:gd name="csY1" fmla="*/ 560294 h 560294"/>
                                <a:gd name="csX2" fmla="*/ 600635 w 600635"/>
                                <a:gd name="csY2" fmla="*/ 560294 h 56029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600635" h="560294">
                                  <a:moveTo>
                                    <a:pt x="0" y="0"/>
                                  </a:moveTo>
                                  <a:lnTo>
                                    <a:pt x="0" y="560294"/>
                                  </a:lnTo>
                                  <a:lnTo>
                                    <a:pt x="600635" y="56029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1378975" name="任意多边形: 形状 2"/>
                          <wps:cNvSpPr>
                            <a:spLocks/>
                          </wps:cNvSpPr>
                          <wps:spPr>
                            <a:xfrm flipH="1">
                              <a:off x="1028404" y="176789"/>
                              <a:ext cx="638175" cy="638175"/>
                            </a:xfrm>
                            <a:custGeom>
                              <a:avLst/>
                              <a:gdLst>
                                <a:gd name="csX0" fmla="*/ 433324 w 433325"/>
                                <a:gd name="csY0" fmla="*/ 0 h 433337"/>
                                <a:gd name="csX1" fmla="*/ 0 w 433325"/>
                                <a:gd name="csY1" fmla="*/ 433337 h 43333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433325" h="433337">
                                  <a:moveTo>
                                    <a:pt x="433324" y="0"/>
                                  </a:move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12700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8A2940" id="组合 174" o:spid="_x0000_s1046" style="position:absolute;left:0;text-align:left;margin-left:286.5pt;margin-top:1.45pt;width:126pt;height:161pt;z-index:251722752;mso-position-horizontal-relative:text;mso-position-vertical-relative:text;mso-width-relative:margin;mso-height-relative:margin" coordorigin="2336,-297" coordsize="16014,20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">
                <v:shape id="任意多边形: 形状 11" o:spid="_x0000_s1047" style="position:absolute;left:15086;top:16701;width:2287;height:550;rotation:90;visibility:visible;mso-wrap-style:square;v-text-anchor:middle" coordsize="6089301,753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" path="m,373798r126609,l325567,8038,747598,753626,1161590,2009r420021,747598l1995603,4019r416002,743578l2827606,6029r418012,743578l3659610,6029r422031,741568l4495633,r416002,737549l5329646,6029r420021,743578l5952644,375808r136657,e" filled="f" strokecolor="black [3213]" strokeweight=".5pt">
                  <v:stroke joinstyle="miter"/>
                  <v:path arrowok="t" o:connecttype="custom" o:connectlocs="0,27311;4755,27311;12228,587;28078,55062;43627,147;59402,54768;74951,294;90575,54622;106199,440;121899,54768;137448,440;153298,54622;168847,0;184471,53887;200171,440;215946,54768;223569,27458;228702,27458" o:connectangles="0,0,0,0,0,0,0,0,0,0,0,0,0,0,0,0,0,0"/>
                </v:shape>
                <v:group id="_x0000_s1048" style="position:absolute;left:2336;top:-297;width:16014;height:20468" coordorigin="2336,-297" coordsize="16014,20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">
                  <v:group id="组合 19" o:spid="_x0000_s1049" style="position:absolute;left:2336;top:-297;width:16014;height:20468" coordorigin="226,-1364" coordsize="16044,20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">
                    <v:line id="直接连接符 18" o:spid="_x0000_s1050" style="position:absolute;visibility:visible;mso-wrap-style:square" from="13528,18068" to="14772,18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" strokecolor="black [3213]" strokeweight="1.75pt">
                      <v:stroke joinstyle="miter"/>
                    </v:line>
                    <v:line id="直接连接符 18" o:spid="_x0000_s1051" style="position:absolute;visibility:visible;mso-wrap-style:square" from="14147,14757" to="14147,18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" strokecolor="black [3213]">
                      <v:stroke joinstyle="miter"/>
                    </v:line>
                    <v:shape id="任意多边形: 形状 16" o:spid="_x0000_s1052" style="position:absolute;left:1869;top:713;width:12713;height:16385;visibility:visible;mso-wrap-style:square;v-text-anchor:middle" coordsize="1271322,1638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" path="m1271322,1638442l1271322,,,,,1281520r1186340,l1186340,1638442r84982,xe" filled="f" strokecolor="#030e13 [484]" strokeweight="1pt">
                      <v:stroke joinstyle="miter"/>
                      <v:path arrowok="t" o:connecttype="custom" o:connectlocs="1271322,1638442;1271322,0;0,0;0,1281520;1186340,1281520;1186340,1638442;1271322,1638442" o:connectangles="0,0,0,0,0,0,0"/>
                    </v:shape>
                    <v:shape id="文本框 2" o:spid="_x0000_s1053" type="#_x0000_t202" style="position:absolute;left:299;top:-253;width:1586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BB0495F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054" type="#_x0000_t202" style="position:absolute;left:7258;top:-1364;width:164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5B9E3E4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文本框 2" o:spid="_x0000_s1055" type="#_x0000_t202" style="position:absolute;left:14635;top:-274;width:1588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3D5D4C4E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056" type="#_x0000_t202" style="position:absolute;left:6502;top:6148;width:1638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83E5BE5" w14:textId="77777777" w:rsidR="0096586B" w:rsidRPr="002D2C05" w:rsidRDefault="0096586B" w:rsidP="0096586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57" type="#_x0000_t202" style="position:absolute;left:10489;top:6879;width:151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194C3A4" w14:textId="77777777" w:rsidR="0096586B" w:rsidRPr="002D2C05" w:rsidRDefault="0096586B" w:rsidP="0096586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058" type="#_x0000_t202" style="position:absolute;left:14609;top:12471;width:1645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3BBD926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59" type="#_x0000_t202" style="position:absolute;left:14626;top:17047;width:1644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50B790F" w14:textId="44D46E42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文本框 2" o:spid="_x0000_s1060" type="#_x0000_t202" style="position:absolute;left:226;top:12501;width:1643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94C71CF" w14:textId="77777777" w:rsidR="0096586B" w:rsidRPr="00441BA3" w:rsidRDefault="0096586B" w:rsidP="0096586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41BA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oval id="弧形 17" o:spid="_x0000_s1061" style="position:absolute;left:13789;top:14036;width:721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" filled="f" strokecolor="black [3200]" strokeweight="1pt">
                      <v:stroke joinstyle="miter"/>
                    </v:oval>
                  </v:group>
                  <v:shape id="任意多边形: 形状 171" o:spid="_x0000_s1062" style="position:absolute;left:10235;top:1836;width:6384;height:6381;visibility:visible;mso-wrap-style:square;v-text-anchor:middle" coordsize="600635,560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" path="m,l,560294r600635,e" filled="f" strokecolor="black [3213]" strokeweight=".5pt">
                    <v:stroke dashstyle="dash" joinstyle="miter"/>
                    <v:path arrowok="t" o:connecttype="custom" o:connectlocs="0,0;0,638175;638371,638175" o:connectangles="0,0,0"/>
                  </v:shape>
                  <v:shape id="任意多边形: 形状 2" o:spid="_x0000_s1063" style="position:absolute;left:10284;top:1767;width:6381;height:6382;flip:x;visibility:visible;mso-wrap-style:square;v-text-anchor:top" coordsize="433325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" path="m433324,c194005,,,194018,,433337e" filled="f" strokecolor="black [3213]" strokeweight="1pt">
                    <v:stroke miterlimit="1" joinstyle="miter"/>
                    <v:path arrowok="t" o:connecttype="custom" o:connectlocs="638174,0;0,638175" o:connectangles="0,0"/>
                  </v:shape>
                </v:group>
                <w10:wrap type="square"/>
              </v:group>
            </w:pict>
          </mc:Fallback>
        </mc:AlternateContent>
      </w:r>
      <w:r w:rsidR="00BD35FE" w:rsidRPr="007B0FF5">
        <w:rPr>
          <w:rFonts w:ascii="楷体" w:hAnsi="楷体" w:hint="eastAsia"/>
        </w:rPr>
        <w:t>如图所示为</w:t>
      </w:r>
      <w:r w:rsidR="00BD35FE" w:rsidRPr="007B0FF5">
        <w:rPr>
          <w:rFonts w:ascii="楷体" w:hAnsi="楷体"/>
        </w:rPr>
        <w:t>一台</w:t>
      </w:r>
      <w:r w:rsidR="00BD35FE" w:rsidRPr="007B0FF5">
        <w:rPr>
          <w:rFonts w:ascii="楷体" w:hAnsi="楷体" w:hint="eastAsia"/>
        </w:rPr>
        <w:t>竖直放置的弹珠游戏机装置简图，</w:t>
      </w:r>
      <w:r w:rsidR="00BD35FE" w:rsidRPr="00F52EA9">
        <w:t>ABCD</w:t>
      </w:r>
      <w:r w:rsidR="00BD35FE" w:rsidRPr="007B0FF5">
        <w:rPr>
          <w:rFonts w:hint="eastAsia"/>
        </w:rPr>
        <w:t>是</w:t>
      </w:r>
      <w:r w:rsidR="00BD35FE" w:rsidRPr="007B0FF5">
        <w:rPr>
          <w:rFonts w:ascii="楷体" w:hAnsi="楷体" w:hint="eastAsia"/>
        </w:rPr>
        <w:t>边长为</w:t>
      </w:r>
      <w:r w:rsidR="00BD35FE" w:rsidRPr="007B0FF5">
        <w:rPr>
          <w:rFonts w:hint="eastAsia"/>
        </w:rPr>
        <w:t>2</w:t>
      </w:r>
      <w:r w:rsidR="00BD35FE" w:rsidRPr="007B0FF5">
        <w:rPr>
          <w:rFonts w:hint="eastAsia"/>
          <w:i/>
          <w:iCs/>
        </w:rPr>
        <w:t>R</w:t>
      </w:r>
      <w:r w:rsidR="00BD35FE" w:rsidRPr="007B0FF5">
        <w:rPr>
          <w:rFonts w:ascii="楷体" w:hAnsi="楷体" w:hint="eastAsia"/>
        </w:rPr>
        <w:t>的正方形面板。向下拉动把手</w:t>
      </w:r>
      <w:r w:rsidR="00BD35FE" w:rsidRPr="007B0FF5">
        <w:rPr>
          <w:rFonts w:hint="eastAsia"/>
          <w:i/>
          <w:iCs/>
        </w:rPr>
        <w:t>N</w:t>
      </w:r>
      <w:r w:rsidR="00BD35FE" w:rsidRPr="007B0FF5">
        <w:rPr>
          <w:rFonts w:ascii="楷体" w:hAnsi="楷体" w:hint="eastAsia"/>
        </w:rPr>
        <w:t>，弹簧被压缩，质量为</w:t>
      </w:r>
      <w:r w:rsidR="00BD35FE" w:rsidRPr="007B0FF5">
        <w:rPr>
          <w:rFonts w:hint="eastAsia"/>
          <w:i/>
          <w:iCs/>
        </w:rPr>
        <w:t>m</w:t>
      </w:r>
      <w:r w:rsidR="00BD35FE" w:rsidRPr="007B0FF5">
        <w:rPr>
          <w:rFonts w:ascii="楷体" w:hAnsi="楷体" w:hint="eastAsia"/>
        </w:rPr>
        <w:t>的小弹珠落入卡槽内静止；松手后，小弹珠向上运动，在</w:t>
      </w:r>
      <w:r w:rsidR="00BD35FE" w:rsidRPr="00F52EA9">
        <w:t>A</w:t>
      </w:r>
      <w:r w:rsidR="00BD35FE" w:rsidRPr="007B0FF5">
        <w:rPr>
          <w:rFonts w:ascii="楷体" w:hAnsi="楷体" w:hint="eastAsia"/>
        </w:rPr>
        <w:t>点脱离弹簧，经</w:t>
      </w:r>
      <w:r w:rsidR="00BD35FE" w:rsidRPr="007B0FF5">
        <w:t>半径为</w:t>
      </w:r>
      <w:r w:rsidR="00BD35FE" w:rsidRPr="007B0FF5">
        <w:rPr>
          <w:i/>
          <w:iCs/>
        </w:rPr>
        <w:t>R</w:t>
      </w:r>
      <w:r w:rsidR="00BD35FE" w:rsidRPr="007B0FF5">
        <w:t>的</w:t>
      </w:r>
      <w:r w:rsidR="00BD35FE" w:rsidRPr="007B0FF5">
        <w:rPr>
          <w:rFonts w:hint="eastAsia"/>
        </w:rPr>
        <w:t xml:space="preserve"> </w:t>
      </w:r>
      <w:r w:rsidR="00BD35FE" w:rsidRPr="007B0FF5">
        <w:fldChar w:fldCharType="begin"/>
      </w:r>
      <w:r w:rsidR="00BD35FE" w:rsidRPr="007B0FF5">
        <w:instrText xml:space="preserve"> </w:instrText>
      </w:r>
      <w:r w:rsidR="00BD35FE" w:rsidRPr="007B0FF5">
        <w:rPr>
          <w:rFonts w:hint="eastAsia"/>
        </w:rPr>
        <w:instrText>eq \f(1,4)</w:instrText>
      </w:r>
      <w:r w:rsidR="00BD35FE" w:rsidRPr="007B0FF5">
        <w:instrText xml:space="preserve"> </w:instrText>
      </w:r>
      <w:r w:rsidR="00BD35FE" w:rsidRPr="007B0FF5">
        <w:fldChar w:fldCharType="separate"/>
      </w:r>
      <w:r w:rsidR="00BD35FE" w:rsidRPr="007B0FF5">
        <w:fldChar w:fldCharType="end"/>
      </w:r>
      <w:r w:rsidR="00BD35FE" w:rsidRPr="007B0FF5">
        <w:t>圆弧</w:t>
      </w:r>
      <w:r w:rsidR="00BD35FE" w:rsidRPr="007B0FF5">
        <w:rPr>
          <w:rFonts w:hint="eastAsia"/>
        </w:rPr>
        <w:t>轨道</w:t>
      </w:r>
      <w:r w:rsidR="00BD35FE" w:rsidRPr="007B0FF5">
        <w:t>从</w:t>
      </w:r>
      <w:r w:rsidR="00BD35FE" w:rsidRPr="00F52EA9">
        <w:t>H</w:t>
      </w:r>
      <w:r w:rsidR="00BD35FE" w:rsidRPr="007B0FF5">
        <w:t>点飞出</w:t>
      </w:r>
      <w:r w:rsidR="00BD35FE" w:rsidRPr="007B0FF5">
        <w:rPr>
          <w:rFonts w:hint="eastAsia"/>
        </w:rPr>
        <w:t>，再与竖直挡板</w:t>
      </w:r>
      <w:r w:rsidR="00BD35FE" w:rsidRPr="00F52EA9">
        <w:rPr>
          <w:rFonts w:hint="eastAsia"/>
        </w:rPr>
        <w:t>CD</w:t>
      </w:r>
      <w:r w:rsidR="00BD35FE" w:rsidRPr="007B0FF5">
        <w:rPr>
          <w:rFonts w:hint="eastAsia"/>
        </w:rPr>
        <w:t>发生弹性碰撞（碰撞后速度的竖直分量不变，水平分量反向、大小不变）落到</w:t>
      </w:r>
      <w:r w:rsidR="00BD35FE" w:rsidRPr="00F52EA9">
        <w:rPr>
          <w:rFonts w:hint="eastAsia"/>
        </w:rPr>
        <w:t>AD</w:t>
      </w:r>
      <w:r w:rsidR="00BD35FE" w:rsidRPr="007B0FF5">
        <w:rPr>
          <w:rFonts w:hint="eastAsia"/>
        </w:rPr>
        <w:t>边。已知</w:t>
      </w:r>
      <w:r w:rsidR="00BD35FE" w:rsidRPr="007B0FF5">
        <w:t>重力加速度为</w:t>
      </w:r>
      <w:r w:rsidR="00BD35FE" w:rsidRPr="007B0FF5">
        <w:rPr>
          <w:i/>
          <w:iCs/>
        </w:rPr>
        <w:t>g</w:t>
      </w:r>
      <w:r w:rsidR="00BD35FE" w:rsidRPr="007B0FF5">
        <w:t>，</w:t>
      </w:r>
      <w:r w:rsidR="00BD35FE" w:rsidRPr="007B0FF5">
        <w:rPr>
          <w:rFonts w:hint="eastAsia"/>
        </w:rPr>
        <w:t>不计一切</w:t>
      </w:r>
      <w:commentRangeStart w:id="2"/>
      <w:r w:rsidR="00BD35FE" w:rsidRPr="007B0FF5">
        <w:rPr>
          <w:rFonts w:hint="eastAsia"/>
        </w:rPr>
        <w:t>摩擦</w:t>
      </w:r>
      <w:commentRangeEnd w:id="2"/>
      <w:r w:rsidR="003A2FEE" w:rsidRPr="007B0FF5">
        <w:rPr>
          <w:rStyle w:val="af6"/>
          <w:rFonts w:hint="eastAsia"/>
        </w:rPr>
        <w:commentReference w:id="2"/>
      </w:r>
      <w:r w:rsidR="00BD35FE" w:rsidRPr="007B0FF5">
        <w:rPr>
          <w:rFonts w:hint="eastAsia"/>
        </w:rPr>
        <w:t>。</w:t>
      </w:r>
    </w:p>
    <w:p w14:paraId="5C6F11AC" w14:textId="0CBF57AC" w:rsidR="00BD35FE" w:rsidRDefault="00BD35FE" w:rsidP="00716CF0"/>
    <w:p w14:paraId="16BB1235" w14:textId="71307F6D" w:rsidR="00BD35FE" w:rsidRPr="00BD35FE" w:rsidRDefault="00BD35FE" w:rsidP="00441BA3">
      <w:r w:rsidRPr="00BD35FE">
        <w:t>1</w:t>
      </w:r>
      <w:r w:rsidRPr="00BD35FE">
        <w:rPr>
          <w:rFonts w:hint="eastAsia"/>
        </w:rPr>
        <w:t>．松手后，小弹珠由静止到脱离弹簧的过程中，加速度如何变化？</w:t>
      </w:r>
    </w:p>
    <w:p w14:paraId="21B644FC" w14:textId="77777777" w:rsidR="00BD35FE" w:rsidRPr="007B0FF5" w:rsidRDefault="00BD35FE" w:rsidP="00716CF0">
      <w:pPr>
        <w:rPr>
          <w:rFonts w:ascii="华文中宋" w:hAnsi="华文中宋" w:cs="华文中宋" w:hint="eastAsia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ascii="华文中宋" w:hAnsi="华文中宋" w:cs="华文中宋" w:hint="eastAsia"/>
        </w:rPr>
        <w:t>一直变小</w:t>
      </w:r>
      <w:r w:rsidRPr="007B0FF5">
        <w:rPr>
          <w:rFonts w:cs="Times New Roman"/>
          <w:szCs w:val="21"/>
        </w:rPr>
        <w:tab/>
      </w:r>
      <w:r w:rsidRPr="007B0FF5">
        <w:rPr>
          <w:rFonts w:cs="Times New Roman"/>
          <w:szCs w:val="21"/>
        </w:rPr>
        <w:tab/>
      </w:r>
      <w:r w:rsidRPr="007B0FF5">
        <w:rPr>
          <w:rFonts w:cs="Times New Roman"/>
          <w:szCs w:val="21"/>
        </w:rPr>
        <w:tab/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ascii="华文中宋" w:hAnsi="华文中宋" w:cs="华文中宋" w:hint="eastAsia"/>
        </w:rPr>
        <w:t>先变小后变大</w:t>
      </w:r>
    </w:p>
    <w:p w14:paraId="68814732" w14:textId="77777777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C</w:t>
      </w:r>
      <w:r w:rsidRPr="007B0FF5">
        <w:rPr>
          <w:rFonts w:cs="Times New Roman"/>
        </w:rPr>
        <w:t>．</w:t>
      </w:r>
      <w:r w:rsidRPr="007B0FF5">
        <w:rPr>
          <w:rFonts w:ascii="华文中宋" w:hAnsi="华文中宋" w:cs="华文中宋" w:hint="eastAsia"/>
        </w:rPr>
        <w:t>一直变大</w:t>
      </w:r>
      <w:r w:rsidRPr="007B0FF5">
        <w:rPr>
          <w:rFonts w:ascii="华文中宋" w:hAnsi="华文中宋" w:cs="华文中宋"/>
        </w:rPr>
        <w:tab/>
      </w:r>
      <w:r w:rsidRPr="007B0FF5">
        <w:rPr>
          <w:rFonts w:ascii="华文中宋" w:hAnsi="华文中宋" w:cs="华文中宋"/>
        </w:rPr>
        <w:tab/>
      </w:r>
      <w:r w:rsidRPr="007B0FF5">
        <w:rPr>
          <w:rFonts w:ascii="华文中宋" w:hAnsi="华文中宋" w:cs="华文中宋"/>
        </w:rPr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ascii="华文中宋" w:hAnsi="华文中宋" w:cs="华文中宋" w:hint="eastAsia"/>
        </w:rPr>
        <w:t>先变大后变小</w:t>
      </w:r>
    </w:p>
    <w:p w14:paraId="785D3B65" w14:textId="77777777" w:rsidR="00BD35FE" w:rsidRDefault="00BD35FE" w:rsidP="00716CF0">
      <w:pPr>
        <w:rPr>
          <w:rFonts w:cs="Times New Roman"/>
        </w:rPr>
      </w:pPr>
    </w:p>
    <w:p w14:paraId="4295263A" w14:textId="2C05DF88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2</w:t>
      </w:r>
      <w:r w:rsidRPr="007B0FF5">
        <w:rPr>
          <w:rFonts w:cs="Times New Roman" w:hint="eastAsia"/>
        </w:rPr>
        <w:t>．</w:t>
      </w:r>
      <w:r w:rsidRPr="007B0FF5">
        <w:rPr>
          <w:rFonts w:ascii="华文中宋" w:hAnsi="华文中宋" w:cs="华文中宋" w:hint="eastAsia"/>
        </w:rPr>
        <w:t>某次游戏中，若小弹珠恰能到达</w:t>
      </w:r>
      <w:r w:rsidRPr="00F52EA9">
        <w:rPr>
          <w:rFonts w:cs="Times New Roman"/>
        </w:rPr>
        <w:t>H</w:t>
      </w:r>
      <w:r w:rsidRPr="00F52EA9">
        <w:rPr>
          <w:rFonts w:ascii="华文中宋" w:hAnsi="华文中宋" w:cs="华文中宋" w:hint="eastAsia"/>
        </w:rPr>
        <w:t>点，则其在</w:t>
      </w:r>
      <w:r w:rsidRPr="00F52EA9">
        <w:rPr>
          <w:rFonts w:cs="Times New Roman"/>
        </w:rPr>
        <w:t>H</w:t>
      </w:r>
      <w:r w:rsidRPr="00F52EA9">
        <w:rPr>
          <w:rFonts w:ascii="华文中宋" w:hAnsi="华文中宋" w:cs="华文中宋" w:hint="eastAsia"/>
        </w:rPr>
        <w:t>点的速</w:t>
      </w:r>
      <w:r w:rsidRPr="007B0FF5">
        <w:rPr>
          <w:rFonts w:ascii="华文中宋" w:hAnsi="华文中宋" w:cs="华文中宋" w:hint="eastAsia"/>
        </w:rPr>
        <w:t>度大小为</w:t>
      </w:r>
      <w:r w:rsidRPr="007B0FF5">
        <w:rPr>
          <w:rFonts w:cs="Times New Roman" w:hint="eastAsia"/>
        </w:rPr>
        <w:t>___________</w:t>
      </w:r>
      <w:r w:rsidRPr="007B0FF5">
        <w:rPr>
          <w:rFonts w:cs="Times New Roman" w:hint="eastAsia"/>
        </w:rPr>
        <w:t>，</w:t>
      </w:r>
      <w:r w:rsidRPr="007B0FF5">
        <w:rPr>
          <w:rFonts w:ascii="华文中宋" w:hAnsi="华文中宋" w:cs="华文中宋" w:hint="eastAsia"/>
        </w:rPr>
        <w:t>从</w:t>
      </w:r>
      <w:r w:rsidRPr="00F52EA9">
        <w:rPr>
          <w:rFonts w:cs="Times New Roman"/>
        </w:rPr>
        <w:t>A</w:t>
      </w:r>
      <w:r w:rsidRPr="007B0FF5">
        <w:rPr>
          <w:rFonts w:cs="Times New Roman" w:hint="eastAsia"/>
        </w:rPr>
        <w:t>点</w:t>
      </w:r>
      <w:r w:rsidRPr="007B0FF5">
        <w:rPr>
          <w:rFonts w:ascii="华文中宋" w:hAnsi="华文中宋" w:cs="华文中宋" w:hint="eastAsia"/>
        </w:rPr>
        <w:t>射出时的速度大小为</w:t>
      </w:r>
      <w:r w:rsidRPr="007B0FF5">
        <w:rPr>
          <w:rFonts w:cs="Times New Roman" w:hint="eastAsia"/>
        </w:rPr>
        <w:t>__________</w:t>
      </w:r>
      <w:r w:rsidRPr="007B0FF5">
        <w:rPr>
          <w:rFonts w:cs="Times New Roman" w:hint="eastAsia"/>
        </w:rPr>
        <w:t>。</w:t>
      </w:r>
    </w:p>
    <w:p w14:paraId="7B8C377D" w14:textId="77777777" w:rsidR="00BD35FE" w:rsidRDefault="00BD35FE" w:rsidP="00716CF0">
      <w:pPr>
        <w:rPr>
          <w:rFonts w:cs="Times New Roman"/>
        </w:rPr>
      </w:pPr>
    </w:p>
    <w:p w14:paraId="6EE84979" w14:textId="2BBC8D79" w:rsidR="00BD35FE" w:rsidRPr="007B0FF5" w:rsidRDefault="00BD35FE" w:rsidP="00716CF0">
      <w:pPr>
        <w:rPr>
          <w:rFonts w:cs="Times New Roman"/>
        </w:rPr>
      </w:pPr>
      <w:r w:rsidRPr="007B0FF5">
        <w:rPr>
          <w:rFonts w:cs="Times New Roman" w:hint="eastAsia"/>
        </w:rPr>
        <w:t>3</w:t>
      </w:r>
      <w:r w:rsidRPr="007B0FF5">
        <w:rPr>
          <w:rFonts w:cs="Times New Roman" w:hint="eastAsia"/>
        </w:rPr>
        <w:t>．</w:t>
      </w:r>
      <w:r w:rsidRPr="007B0FF5">
        <w:rPr>
          <w:rFonts w:ascii="华文中宋" w:hAnsi="华文中宋" w:cs="华文中宋" w:hint="eastAsia"/>
        </w:rPr>
        <w:t>某次游戏中，若小弹珠运动</w:t>
      </w:r>
      <w:r w:rsidRPr="00F52EA9">
        <w:rPr>
          <w:rFonts w:ascii="华文中宋" w:hAnsi="华文中宋" w:cs="华文中宋" w:hint="eastAsia"/>
        </w:rPr>
        <w:t>到</w:t>
      </w:r>
      <w:r w:rsidRPr="00F52EA9">
        <w:rPr>
          <w:rFonts w:cs="Times New Roman"/>
        </w:rPr>
        <w:t>H</w:t>
      </w:r>
      <w:r w:rsidRPr="007B0FF5">
        <w:rPr>
          <w:rFonts w:ascii="华文中宋" w:hAnsi="华文中宋" w:cs="华文中宋" w:hint="eastAsia"/>
        </w:rPr>
        <w:t>点时的速度为</w:t>
      </w:r>
      <w:r w:rsidRPr="007B0FF5">
        <w:rPr>
          <w:rFonts w:ascii="Book Antiqua" w:hAnsi="Book Antiqua" w:cs="Book Antiqua"/>
          <w:i/>
          <w:iCs/>
        </w:rPr>
        <w:t>v</w:t>
      </w:r>
      <w:r w:rsidRPr="007B0FF5">
        <w:rPr>
          <w:rFonts w:ascii="华文中宋" w:hAnsi="华文中宋" w:cs="华文中宋" w:hint="eastAsia"/>
        </w:rPr>
        <w:t>，则其与挡板</w:t>
      </w:r>
      <w:r w:rsidRPr="00F52EA9">
        <w:rPr>
          <w:rFonts w:cs="Times New Roman" w:hint="eastAsia"/>
        </w:rPr>
        <w:t>CD</w:t>
      </w:r>
      <w:r w:rsidRPr="00F52EA9">
        <w:rPr>
          <w:rFonts w:ascii="华文中宋" w:hAnsi="华文中宋" w:cs="华文中宋" w:hint="eastAsia"/>
        </w:rPr>
        <w:t>碰撞</w:t>
      </w:r>
      <w:r w:rsidRPr="007B0FF5">
        <w:rPr>
          <w:rFonts w:ascii="华文中宋" w:hAnsi="华文中宋" w:cs="华文中宋" w:hint="eastAsia"/>
        </w:rPr>
        <w:t>过程中，动量变化量的大小为</w:t>
      </w:r>
      <w:r w:rsidRPr="007B0FF5">
        <w:rPr>
          <w:rFonts w:cs="Times New Roman" w:hint="eastAsia"/>
        </w:rPr>
        <w:t>___________</w:t>
      </w:r>
      <w:r w:rsidRPr="007B0FF5">
        <w:rPr>
          <w:rFonts w:cs="Times New Roman" w:hint="eastAsia"/>
        </w:rPr>
        <w:t>，</w:t>
      </w:r>
      <w:r w:rsidRPr="007B0FF5">
        <w:rPr>
          <w:rFonts w:ascii="华文中宋" w:hAnsi="华文中宋" w:cs="华文中宋" w:hint="eastAsia"/>
        </w:rPr>
        <w:t>方向为</w:t>
      </w:r>
      <w:r w:rsidRPr="007B0FF5">
        <w:rPr>
          <w:rFonts w:cs="Times New Roman" w:hint="eastAsia"/>
        </w:rPr>
        <w:t>__________</w:t>
      </w:r>
      <w:r w:rsidRPr="007B0FF5">
        <w:rPr>
          <w:rFonts w:cs="Times New Roman" w:hint="eastAsia"/>
        </w:rPr>
        <w:t>。</w:t>
      </w:r>
    </w:p>
    <w:p w14:paraId="3BFF8143" w14:textId="77777777" w:rsidR="00BD35FE" w:rsidRDefault="00BD35FE" w:rsidP="00716CF0">
      <w:pPr>
        <w:rPr>
          <w:rFonts w:cs="Times New Roman"/>
        </w:rPr>
      </w:pPr>
    </w:p>
    <w:p w14:paraId="60578EF5" w14:textId="4D39C320" w:rsidR="00BD35FE" w:rsidRPr="007B0FF5" w:rsidRDefault="00BD35FE" w:rsidP="00716CF0">
      <w:pPr>
        <w:rPr>
          <w:rFonts w:ascii="华文中宋" w:hAnsi="华文中宋" w:cs="华文中宋" w:hint="eastAsia"/>
        </w:rPr>
      </w:pPr>
      <w:r w:rsidRPr="007B0FF5">
        <w:rPr>
          <w:rFonts w:cs="Times New Roman" w:hint="eastAsia"/>
        </w:rPr>
        <w:t>4</w:t>
      </w:r>
      <w:r w:rsidRPr="007B0FF5">
        <w:rPr>
          <w:rFonts w:cs="Times New Roman" w:hint="eastAsia"/>
        </w:rPr>
        <w:t>．</w:t>
      </w:r>
      <w:r w:rsidRPr="007B0FF5">
        <w:rPr>
          <w:rFonts w:ascii="华文中宋" w:hAnsi="华文中宋" w:cs="华文中宋" w:hint="eastAsia"/>
        </w:rPr>
        <w:t>（计算）若要使小弹珠与挡板</w:t>
      </w:r>
      <w:r w:rsidRPr="00F52EA9">
        <w:rPr>
          <w:rFonts w:cs="Times New Roman"/>
        </w:rPr>
        <w:t>CD</w:t>
      </w:r>
      <w:r w:rsidRPr="00F52EA9">
        <w:rPr>
          <w:rFonts w:ascii="华文中宋" w:hAnsi="华文中宋" w:cs="华文中宋" w:hint="eastAsia"/>
        </w:rPr>
        <w:t>碰撞后，直接落回</w:t>
      </w:r>
      <w:r w:rsidRPr="00F52EA9">
        <w:rPr>
          <w:rFonts w:cs="Times New Roman"/>
        </w:rPr>
        <w:t>A</w:t>
      </w:r>
      <w:r w:rsidRPr="00F52EA9">
        <w:rPr>
          <w:rFonts w:ascii="华文中宋" w:hAnsi="华文中宋" w:cs="华文中宋" w:hint="eastAsia"/>
        </w:rPr>
        <w:t>点，求小弹珠在最高点</w:t>
      </w:r>
      <w:r w:rsidRPr="00F52EA9">
        <w:rPr>
          <w:rFonts w:cs="Times New Roman"/>
        </w:rPr>
        <w:t>H</w:t>
      </w:r>
      <w:r w:rsidRPr="00F52EA9">
        <w:rPr>
          <w:rFonts w:ascii="华文中宋" w:hAnsi="华文中宋" w:cs="华文中宋" w:hint="eastAsia"/>
        </w:rPr>
        <w:t>处</w:t>
      </w:r>
      <w:r w:rsidRPr="007B0FF5">
        <w:rPr>
          <w:rFonts w:ascii="华文中宋" w:hAnsi="华文中宋" w:cs="华文中宋" w:hint="eastAsia"/>
        </w:rPr>
        <w:t>的速度大小。</w:t>
      </w:r>
    </w:p>
    <w:p w14:paraId="1A142B57" w14:textId="77777777" w:rsidR="00BD35FE" w:rsidRPr="007B0FF5" w:rsidRDefault="00BD35FE" w:rsidP="00716CF0">
      <w:r w:rsidRPr="007B0FF5">
        <w:br w:type="page"/>
      </w:r>
    </w:p>
    <w:p w14:paraId="12CF7662" w14:textId="77777777" w:rsidR="00BD35FE" w:rsidRPr="007B0FF5" w:rsidRDefault="00BD35FE" w:rsidP="00FF67FF">
      <w:pPr>
        <w:pStyle w:val="2"/>
      </w:pPr>
      <w:r w:rsidRPr="007B0FF5">
        <w:rPr>
          <w:rFonts w:hint="eastAsia"/>
        </w:rPr>
        <w:lastRenderedPageBreak/>
        <w:t>三、锂电池放电测试</w:t>
      </w:r>
    </w:p>
    <w:p w14:paraId="3BFD55E8" w14:textId="77777777" w:rsidR="00BD35FE" w:rsidRPr="007B0FF5" w:rsidRDefault="00BD35FE" w:rsidP="00FF67FF">
      <w:pPr>
        <w:pStyle w:val="af4"/>
      </w:pPr>
      <w:r w:rsidRPr="007B0FF5">
        <w:rPr>
          <w:rFonts w:hint="eastAsia"/>
        </w:rPr>
        <w:t>为研究锂电池性能，可以使用“电子负载”对其进行放电测试。电子负载，</w:t>
      </w:r>
      <w:r w:rsidRPr="007B0FF5">
        <w:t>顾名思义，是用电子器件实现</w:t>
      </w:r>
      <w:r w:rsidRPr="007B0FF5">
        <w:rPr>
          <w:rFonts w:hint="eastAsia"/>
        </w:rPr>
        <w:t>“</w:t>
      </w:r>
      <w:r w:rsidRPr="007B0FF5">
        <w:t>负载</w:t>
      </w:r>
      <w:r w:rsidRPr="007B0FF5">
        <w:rPr>
          <w:rFonts w:hint="eastAsia"/>
        </w:rPr>
        <w:t>”</w:t>
      </w:r>
      <w:r w:rsidRPr="007B0FF5">
        <w:t>功能</w:t>
      </w:r>
      <w:r w:rsidRPr="007B0FF5">
        <w:rPr>
          <w:rFonts w:hint="eastAsia"/>
        </w:rPr>
        <w:t>的设备</w:t>
      </w:r>
      <w:r w:rsidRPr="007B0FF5">
        <w:t>，</w:t>
      </w:r>
      <w:r w:rsidRPr="007B0FF5">
        <w:rPr>
          <w:rFonts w:hint="eastAsia"/>
        </w:rPr>
        <w:t>可以</w:t>
      </w:r>
      <w:r w:rsidRPr="007B0FF5">
        <w:t>准确检测出负载电压，精确调整负载电流</w:t>
      </w:r>
      <w:r w:rsidRPr="007B0FF5">
        <w:rPr>
          <w:rFonts w:hint="eastAsia"/>
        </w:rPr>
        <w:t>，</w:t>
      </w:r>
      <w:r w:rsidRPr="007B0FF5">
        <w:t>其输出端口符合</w:t>
      </w:r>
      <w:commentRangeStart w:id="3"/>
      <w:r w:rsidRPr="007B0FF5">
        <w:t>欧姆定律</w:t>
      </w:r>
      <w:commentRangeEnd w:id="3"/>
      <w:r w:rsidR="003A2FEE" w:rsidRPr="007B0FF5">
        <w:rPr>
          <w:rStyle w:val="af6"/>
        </w:rPr>
        <w:commentReference w:id="3"/>
      </w:r>
      <w:r w:rsidRPr="007B0FF5">
        <w:t>。</w:t>
      </w:r>
    </w:p>
    <w:p w14:paraId="51B49A4F" w14:textId="77777777" w:rsidR="00BD35FE" w:rsidRDefault="00BD35FE" w:rsidP="00716CF0"/>
    <w:p w14:paraId="00D589FD" w14:textId="425F5ACC" w:rsidR="00BD35FE" w:rsidRDefault="00BD35FE" w:rsidP="00716CF0">
      <w:r w:rsidRPr="007B0FF5">
        <w:t>1</w:t>
      </w:r>
      <w:r w:rsidRPr="007B0FF5">
        <w:t>．电池</w:t>
      </w:r>
      <w:r w:rsidRPr="007B0FF5">
        <w:rPr>
          <w:rFonts w:hint="eastAsia"/>
        </w:rPr>
        <w:t>放电测试的</w:t>
      </w:r>
      <w:r w:rsidRPr="007B0FF5">
        <w:t>电路图</w:t>
      </w:r>
      <w:r w:rsidRPr="007B0FF5">
        <w:rPr>
          <w:rFonts w:hint="eastAsia"/>
        </w:rPr>
        <w:t>如</w:t>
      </w:r>
      <w:r w:rsidRPr="007B0FF5">
        <w:t>图（</w:t>
      </w:r>
      <w:r w:rsidRPr="007B0FF5">
        <w:t>a</w:t>
      </w:r>
      <w:r w:rsidRPr="007B0FF5">
        <w:t>），</w:t>
      </w:r>
      <w:r w:rsidRPr="007B0FF5">
        <w:rPr>
          <w:rFonts w:hint="eastAsia"/>
        </w:rPr>
        <w:t>某次锂电池放电测试，设置电子负载参数为“</w:t>
      </w:r>
      <w:r w:rsidRPr="007B0FF5">
        <w:t>恒定电流</w:t>
      </w:r>
      <w:r w:rsidRPr="007B0FF5">
        <w:rPr>
          <w:rFonts w:hint="eastAsia"/>
        </w:rPr>
        <w:t>2</w:t>
      </w:r>
      <w:r w:rsidR="003A2FEE">
        <w:rPr>
          <w:rFonts w:hint="eastAsia"/>
        </w:rPr>
        <w:t xml:space="preserve"> </w:t>
      </w:r>
      <w:r w:rsidRPr="007B0FF5">
        <w:rPr>
          <w:rFonts w:hint="eastAsia"/>
        </w:rPr>
        <w:t>A</w:t>
      </w:r>
      <w:r w:rsidRPr="007B0FF5">
        <w:rPr>
          <w:rFonts w:hint="eastAsia"/>
        </w:rPr>
        <w:t>”</w:t>
      </w:r>
      <w:r w:rsidRPr="007B0FF5">
        <w:t>放电，</w:t>
      </w:r>
      <w:r w:rsidRPr="007B0FF5">
        <w:rPr>
          <w:rFonts w:hint="eastAsia"/>
        </w:rPr>
        <w:t>得到</w:t>
      </w:r>
      <w:r w:rsidRPr="007B0FF5">
        <w:t>放电曲线如图（</w:t>
      </w:r>
      <w:r w:rsidRPr="007B0FF5">
        <w:t>b</w:t>
      </w:r>
      <w:r w:rsidRPr="007B0FF5">
        <w:t>）所示</w:t>
      </w:r>
      <w:r w:rsidRPr="007B0FF5">
        <w:rPr>
          <w:rFonts w:hint="eastAsia"/>
        </w:rPr>
        <w:t>，即</w:t>
      </w:r>
      <w:r w:rsidRPr="007B0FF5">
        <w:t>电池的端压</w:t>
      </w:r>
      <w:r w:rsidRPr="007B0FF5">
        <w:rPr>
          <w:rFonts w:hint="eastAsia"/>
          <w:i/>
          <w:iCs/>
        </w:rPr>
        <w:t>U</w:t>
      </w:r>
      <w:r w:rsidRPr="007B0FF5">
        <w:t>随放出电量</w:t>
      </w:r>
      <w:r w:rsidRPr="007B0FF5">
        <w:rPr>
          <w:rFonts w:hint="eastAsia"/>
          <w:i/>
          <w:iCs/>
        </w:rPr>
        <w:t>q</w:t>
      </w:r>
      <w:r w:rsidRPr="007B0FF5">
        <w:t>变化的</w:t>
      </w:r>
      <w:r w:rsidRPr="007B0FF5">
        <w:rPr>
          <w:rFonts w:hint="eastAsia"/>
        </w:rPr>
        <w:t>曲线。</w:t>
      </w:r>
      <w:r w:rsidRPr="007B0FF5">
        <w:t>当端压降到截止电压</w:t>
      </w:r>
      <w:r w:rsidRPr="007B0FF5">
        <w:t>2.8</w:t>
      </w:r>
      <w:r w:rsidRPr="007B0FF5">
        <w:rPr>
          <w:rFonts w:hint="eastAsia"/>
        </w:rPr>
        <w:t xml:space="preserve"> </w:t>
      </w:r>
      <w:r w:rsidRPr="007B0FF5">
        <w:t>V</w:t>
      </w:r>
      <w:r w:rsidRPr="007B0FF5">
        <w:t>时所放出的</w:t>
      </w:r>
      <w:r w:rsidRPr="007B0FF5">
        <w:rPr>
          <w:rFonts w:hint="eastAsia"/>
        </w:rPr>
        <w:t>总</w:t>
      </w:r>
      <w:r w:rsidRPr="007B0FF5">
        <w:t>电量</w:t>
      </w:r>
      <w:r w:rsidRPr="007B0FF5">
        <w:rPr>
          <w:rFonts w:hint="eastAsia"/>
        </w:rPr>
        <w:t>，</w:t>
      </w:r>
      <w:r w:rsidRPr="007B0FF5">
        <w:t>为电池</w:t>
      </w:r>
      <w:r w:rsidRPr="007B0FF5">
        <w:rPr>
          <w:rFonts w:hint="eastAsia"/>
        </w:rPr>
        <w:t>的</w:t>
      </w:r>
      <w:r w:rsidRPr="007B0FF5">
        <w:t>最大可用容量。</w:t>
      </w:r>
    </w:p>
    <w:p w14:paraId="37258405" w14:textId="112B5699" w:rsidR="00456407" w:rsidRPr="007B0FF5" w:rsidRDefault="00456407" w:rsidP="00456407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46A5E401" wp14:editId="5EFEA249">
                <wp:extent cx="3121025" cy="1668145"/>
                <wp:effectExtent l="0" t="19050" r="3175" b="8255"/>
                <wp:docPr id="1182563606" name="组合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1025" cy="1668145"/>
                          <a:chOff x="0" y="0"/>
                          <a:chExt cx="3121516" cy="1670024"/>
                        </a:xfrm>
                      </wpg:grpSpPr>
                      <wpg:grpSp>
                        <wpg:cNvPr id="1710617433" name="组合 202"/>
                        <wpg:cNvGrpSpPr/>
                        <wpg:grpSpPr>
                          <a:xfrm>
                            <a:off x="369775" y="0"/>
                            <a:ext cx="2751741" cy="1670024"/>
                            <a:chOff x="-875825" y="0"/>
                            <a:chExt cx="2751741" cy="1670024"/>
                          </a:xfrm>
                        </wpg:grpSpPr>
                        <wpg:grpSp>
                          <wpg:cNvPr id="1649895438" name="组合 200"/>
                          <wpg:cNvGrpSpPr/>
                          <wpg:grpSpPr>
                            <a:xfrm>
                              <a:off x="226607" y="63152"/>
                              <a:ext cx="1504950" cy="1176020"/>
                              <a:chOff x="0" y="-199773"/>
                              <a:chExt cx="1505206" cy="1176601"/>
                            </a:xfrm>
                          </wpg:grpSpPr>
                          <wpg:grpSp>
                            <wpg:cNvPr id="2083991608" name="组合 215">
                              <a:extLst>
                                <a:ext uri="{FF2B5EF4-FFF2-40B4-BE49-F238E27FC236}">
                                  <a16:creationId xmlns:a16="http://schemas.microsoft.com/office/drawing/2014/main" id="{DF6D712B-2D8D-831C-FDB9-D175B1FD855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301579" cy="976184"/>
                                <a:chOff x="0" y="0"/>
                                <a:chExt cx="1905000" cy="1428750"/>
                              </a:xfrm>
                            </wpg:grpSpPr>
                            <wps:wsp>
                              <wps:cNvPr id="1573854119" name="任意多边形: 形状 1573854119">
                                <a:extLst>
                                  <a:ext uri="{FF2B5EF4-FFF2-40B4-BE49-F238E27FC236}">
                                    <a16:creationId xmlns:a16="http://schemas.microsoft.com/office/drawing/2014/main" id="{05994612-AF05-1A5A-C54F-1AF8847AF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0"/>
                                  <a:ext cx="1905000" cy="1428750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1428750"/>
                                    <a:gd name="csX1" fmla="*/ 1905000 w 1905000"/>
                                    <a:gd name="csY1" fmla="*/ 0 h 1428750"/>
                                    <a:gd name="csX2" fmla="*/ 1905000 w 1905000"/>
                                    <a:gd name="csY2" fmla="*/ 1428750 h 1428750"/>
                                    <a:gd name="csX3" fmla="*/ 0 w 1905000"/>
                                    <a:gd name="csY3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</a:cxnLst>
                                  <a:rect l="l" t="t" r="r" b="b"/>
                                  <a:pathLst>
                                    <a:path w="1905000" h="1428750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  <a:lnTo>
                                        <a:pt x="1905000" y="1428750"/>
                                      </a:lnTo>
                                      <a:lnTo>
                                        <a:pt x="0" y="142875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36276755" name="任意多边形: 形状 136276755">
                                <a:extLst>
                                  <a:ext uri="{FF2B5EF4-FFF2-40B4-BE49-F238E27FC236}">
                                    <a16:creationId xmlns:a16="http://schemas.microsoft.com/office/drawing/2014/main" id="{D062EFCB-8215-D3D6-B95E-328A05C1969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333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301105301" name="任意多边形: 形状 301105301">
                                <a:extLst>
                                  <a:ext uri="{FF2B5EF4-FFF2-40B4-BE49-F238E27FC236}">
                                    <a16:creationId xmlns:a16="http://schemas.microsoft.com/office/drawing/2014/main" id="{51C7116D-6DEE-B75D-3143-15284C79420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238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2016758879" name="任意多边形: 形状 2016758879">
                                <a:extLst>
                                  <a:ext uri="{FF2B5EF4-FFF2-40B4-BE49-F238E27FC236}">
                                    <a16:creationId xmlns:a16="http://schemas.microsoft.com/office/drawing/2014/main" id="{1542035E-E652-C8BD-5771-092F0876CD2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1430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346704758" name="任意多边形: 形状 346704758">
                                <a:extLst>
                                  <a:ext uri="{FF2B5EF4-FFF2-40B4-BE49-F238E27FC236}">
                                    <a16:creationId xmlns:a16="http://schemas.microsoft.com/office/drawing/2014/main" id="{2492DC50-EA14-3ED7-0F82-E54B3B034ADF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0477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575294195" name="任意多边形: 形状 575294195">
                                <a:extLst>
                                  <a:ext uri="{FF2B5EF4-FFF2-40B4-BE49-F238E27FC236}">
                                    <a16:creationId xmlns:a16="http://schemas.microsoft.com/office/drawing/2014/main" id="{DF6D4073-55A2-7516-CE60-8A6C6290E39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952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42380456" name="任意多边形: 形状 142380456">
                                <a:extLst>
                                  <a:ext uri="{FF2B5EF4-FFF2-40B4-BE49-F238E27FC236}">
                                    <a16:creationId xmlns:a16="http://schemas.microsoft.com/office/drawing/2014/main" id="{0FA33961-CDE7-6556-AC54-1C445F35B1D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857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685831999" name="任意多边形: 形状 1685831999">
                                <a:extLst>
                                  <a:ext uri="{FF2B5EF4-FFF2-40B4-BE49-F238E27FC236}">
                                    <a16:creationId xmlns:a16="http://schemas.microsoft.com/office/drawing/2014/main" id="{03C22D51-CC25-37AE-2227-BC7E6E9B859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7620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0518881" name="任意多边形: 形状 10518881">
                                <a:extLst>
                                  <a:ext uri="{FF2B5EF4-FFF2-40B4-BE49-F238E27FC236}">
                                    <a16:creationId xmlns:a16="http://schemas.microsoft.com/office/drawing/2014/main" id="{3059A288-ADBD-397F-59BA-4F14C89EA45B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6667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888450613" name="任意多边形: 形状 888450613">
                                <a:extLst>
                                  <a:ext uri="{FF2B5EF4-FFF2-40B4-BE49-F238E27FC236}">
                                    <a16:creationId xmlns:a16="http://schemas.microsoft.com/office/drawing/2014/main" id="{F193B240-DE0D-817A-F4E2-858DD030881A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571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2233447" name="任意多边形: 形状 12233447">
                                <a:extLst>
                                  <a:ext uri="{FF2B5EF4-FFF2-40B4-BE49-F238E27FC236}">
                                    <a16:creationId xmlns:a16="http://schemas.microsoft.com/office/drawing/2014/main" id="{B3BCD52A-7883-0843-A868-5C0EB86F6E7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476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63237326" name="任意多边形: 形状 63237326">
                                <a:extLst>
                                  <a:ext uri="{FF2B5EF4-FFF2-40B4-BE49-F238E27FC236}">
                                    <a16:creationId xmlns:a16="http://schemas.microsoft.com/office/drawing/2014/main" id="{AC2C3363-6936-41B3-889F-35146573A68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3810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849017838" name="任意多边形: 形状 849017838">
                                <a:extLst>
                                  <a:ext uri="{FF2B5EF4-FFF2-40B4-BE49-F238E27FC236}">
                                    <a16:creationId xmlns:a16="http://schemas.microsoft.com/office/drawing/2014/main" id="{81240123-8231-20CE-10A8-1B19BEB9AB4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2857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450378140" name="任意多边形: 形状 1450378140">
                                <a:extLst>
                                  <a:ext uri="{FF2B5EF4-FFF2-40B4-BE49-F238E27FC236}">
                                    <a16:creationId xmlns:a16="http://schemas.microsoft.com/office/drawing/2014/main" id="{728841A5-AA31-9838-A29E-5772405462B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19050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339508308" name="任意多边形: 形状 1339508308">
                                <a:extLst>
                                  <a:ext uri="{FF2B5EF4-FFF2-40B4-BE49-F238E27FC236}">
                                    <a16:creationId xmlns:a16="http://schemas.microsoft.com/office/drawing/2014/main" id="{6E51576C-338B-1CA6-770C-5C250BA901D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95250"/>
                                  <a:ext cx="1905000" cy="9525"/>
                                </a:xfrm>
                                <a:custGeom>
                                  <a:avLst/>
                                  <a:gdLst>
                                    <a:gd name="csX0" fmla="*/ 0 w 1905000"/>
                                    <a:gd name="csY0" fmla="*/ 0 h 9525"/>
                                    <a:gd name="csX1" fmla="*/ 1905000 w 1905000"/>
                                    <a:gd name="csY1" fmla="*/ 0 h 952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905000" h="9525">
                                      <a:moveTo>
                                        <a:pt x="0" y="0"/>
                                      </a:moveTo>
                                      <a:lnTo>
                                        <a:pt x="1905000" y="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836230550" name="任意多边形: 形状 1836230550">
                                <a:extLst>
                                  <a:ext uri="{FF2B5EF4-FFF2-40B4-BE49-F238E27FC236}">
                                    <a16:creationId xmlns:a16="http://schemas.microsoft.com/office/drawing/2014/main" id="{FA8F6A14-5413-BCB2-A6C8-0F852C12815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809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757453883" name="任意多边形: 形状 1757453883">
                                <a:extLst>
                                  <a:ext uri="{FF2B5EF4-FFF2-40B4-BE49-F238E27FC236}">
                                    <a16:creationId xmlns:a16="http://schemas.microsoft.com/office/drawing/2014/main" id="{A4928AFB-0261-07C3-07FF-9EC391E5AA9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714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643883941" name="任意多边形: 形状 1643883941">
                                <a:extLst>
                                  <a:ext uri="{FF2B5EF4-FFF2-40B4-BE49-F238E27FC236}">
                                    <a16:creationId xmlns:a16="http://schemas.microsoft.com/office/drawing/2014/main" id="{67DDB6CE-AF8B-E9AF-08B1-FD6E6BE3E96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619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4250500" name="任意多边形: 形状 4250500">
                                <a:extLst>
                                  <a:ext uri="{FF2B5EF4-FFF2-40B4-BE49-F238E27FC236}">
                                    <a16:creationId xmlns:a16="http://schemas.microsoft.com/office/drawing/2014/main" id="{262D1E38-8856-6D93-6702-3CCF8B76DDD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5240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797795421" name="任意多边形: 形状 797795421">
                                <a:extLst>
                                  <a:ext uri="{FF2B5EF4-FFF2-40B4-BE49-F238E27FC236}">
                                    <a16:creationId xmlns:a16="http://schemas.microsoft.com/office/drawing/2014/main" id="{2D92712B-4A48-6411-EF8E-8A4770484C2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28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837711389" name="任意多边形: 形状 1837711389">
                                <a:extLst>
                                  <a:ext uri="{FF2B5EF4-FFF2-40B4-BE49-F238E27FC236}">
                                    <a16:creationId xmlns:a16="http://schemas.microsoft.com/office/drawing/2014/main" id="{8AA8ECF3-2F6B-12F6-4C77-A295F849CD0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333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685940147" name="任意多边形: 形状 1685940147">
                                <a:extLst>
                                  <a:ext uri="{FF2B5EF4-FFF2-40B4-BE49-F238E27FC236}">
                                    <a16:creationId xmlns:a16="http://schemas.microsoft.com/office/drawing/2014/main" id="{E7430B8D-84C1-ADB2-24A9-7D50383E2BE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238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400242235" name="任意多边形: 形状 400242235">
                                <a:extLst>
                                  <a:ext uri="{FF2B5EF4-FFF2-40B4-BE49-F238E27FC236}">
                                    <a16:creationId xmlns:a16="http://schemas.microsoft.com/office/drawing/2014/main" id="{D433FFA1-55E5-65C4-560D-534FDEDB079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142999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363209608" name="任意多边形: 形状 363209608">
                                <a:extLst>
                                  <a:ext uri="{FF2B5EF4-FFF2-40B4-BE49-F238E27FC236}">
                                    <a16:creationId xmlns:a16="http://schemas.microsoft.com/office/drawing/2014/main" id="{A24A303F-33D0-B843-8A7A-7A5337EF65D2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047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638802635" name="任意多边形: 形状 638802635">
                                <a:extLst>
                                  <a:ext uri="{FF2B5EF4-FFF2-40B4-BE49-F238E27FC236}">
                                    <a16:creationId xmlns:a16="http://schemas.microsoft.com/office/drawing/2014/main" id="{DED9CCE2-8E5D-A0A0-1174-DA36F30428B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952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801072519" name="任意多边形: 形状 1801072519">
                                <a:extLst>
                                  <a:ext uri="{FF2B5EF4-FFF2-40B4-BE49-F238E27FC236}">
                                    <a16:creationId xmlns:a16="http://schemas.microsoft.com/office/drawing/2014/main" id="{ECED0FCE-005B-D33A-792D-7EB09488697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857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481247086" name="任意多边形: 形状 481247086">
                                <a:extLst>
                                  <a:ext uri="{FF2B5EF4-FFF2-40B4-BE49-F238E27FC236}">
                                    <a16:creationId xmlns:a16="http://schemas.microsoft.com/office/drawing/2014/main" id="{E02B92BE-5779-27C2-08E5-E23AD49C02B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7620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596067233" name="任意多边形: 形状 1596067233">
                                <a:extLst>
                                  <a:ext uri="{FF2B5EF4-FFF2-40B4-BE49-F238E27FC236}">
                                    <a16:creationId xmlns:a16="http://schemas.microsoft.com/office/drawing/2014/main" id="{7450A2E4-61D5-350B-ED6F-03FD4573B87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66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932715577" name="任意多边形: 形状 1932715577">
                                <a:extLst>
                                  <a:ext uri="{FF2B5EF4-FFF2-40B4-BE49-F238E27FC236}">
                                    <a16:creationId xmlns:a16="http://schemas.microsoft.com/office/drawing/2014/main" id="{3DF81311-8FEC-FDC5-3114-BA89FA9F0024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71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952884883" name="任意多边形: 形状 1952884883">
                                <a:extLst>
                                  <a:ext uri="{FF2B5EF4-FFF2-40B4-BE49-F238E27FC236}">
                                    <a16:creationId xmlns:a16="http://schemas.microsoft.com/office/drawing/2014/main" id="{FF1252BB-6921-7C2A-81A1-1F5CC44D045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476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952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785975254" name="任意多边形: 形状 1785975254">
                                <a:extLst>
                                  <a:ext uri="{FF2B5EF4-FFF2-40B4-BE49-F238E27FC236}">
                                    <a16:creationId xmlns:a16="http://schemas.microsoft.com/office/drawing/2014/main" id="{75F9F819-F02F-56D5-BFB5-3AB9F053DDF7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810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1144771061" name="任意多边形: 形状 1144771061">
                                <a:extLst>
                                  <a:ext uri="{FF2B5EF4-FFF2-40B4-BE49-F238E27FC236}">
                                    <a16:creationId xmlns:a16="http://schemas.microsoft.com/office/drawing/2014/main" id="{11474446-07F4-200C-2493-AC517A8FB47D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57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2011060725" name="任意多边形: 形状 2011060725">
                                <a:extLst>
                                  <a:ext uri="{FF2B5EF4-FFF2-40B4-BE49-F238E27FC236}">
                                    <a16:creationId xmlns:a16="http://schemas.microsoft.com/office/drawing/2014/main" id="{9EABED75-AFD3-4717-05B5-C1DFE33B0679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9050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  <wps:wsp>
                              <wps:cNvPr id="2080034139" name="任意多边形: 形状 2080034139">
                                <a:extLst>
                                  <a:ext uri="{FF2B5EF4-FFF2-40B4-BE49-F238E27FC236}">
                                    <a16:creationId xmlns:a16="http://schemas.microsoft.com/office/drawing/2014/main" id="{B71F8C0F-5A89-53E9-3AB7-DA0645237BC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95250" y="0"/>
                                  <a:ext cx="9525" cy="1428750"/>
                                </a:xfrm>
                                <a:custGeom>
                                  <a:avLst/>
                                  <a:gdLst>
                                    <a:gd name="csX0" fmla="*/ 0 w 9525"/>
                                    <a:gd name="csY0" fmla="*/ 0 h 1428750"/>
                                    <a:gd name="csX1" fmla="*/ 0 w 9525"/>
                                    <a:gd name="csY1" fmla="*/ 1428750 h 1428750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525" h="1428750">
                                      <a:moveTo>
                                        <a:pt x="0" y="0"/>
                                      </a:moveTo>
                                      <a:lnTo>
                                        <a:pt x="0" y="1428750"/>
                                      </a:lnTo>
                                    </a:path>
                                  </a:pathLst>
                                </a:custGeom>
                                <a:ln w="3175" cap="flat">
                                  <a:solidFill>
                                    <a:srgbClr val="231815"/>
                                  </a:solidFill>
                                  <a:prstDash val="solid"/>
                                  <a:miter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776138002" name="直接箭头连接符 198"/>
                            <wps:cNvCnPr/>
                            <wps:spPr>
                              <a:xfrm>
                                <a:off x="1301319" y="976828"/>
                                <a:ext cx="203887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1624082" name="任意多边形: 形状 199"/>
                            <wps:cNvSpPr/>
                            <wps:spPr>
                              <a:xfrm>
                                <a:off x="7070" y="93650"/>
                                <a:ext cx="1260790" cy="816661"/>
                              </a:xfrm>
                              <a:custGeom>
                                <a:avLst/>
                                <a:gdLst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24465 w 1282014"/>
                                  <a:gd name="csY2" fmla="*/ 185351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1621 w 1282014"/>
                                  <a:gd name="csY2" fmla="*/ 21834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59832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6337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6337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76337 w 1282014"/>
                                  <a:gd name="csY2" fmla="*/ 212165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  <a:gd name="csX0" fmla="*/ 0 w 1282014"/>
                                  <a:gd name="csY0" fmla="*/ 0 h 868062"/>
                                  <a:gd name="csX1" fmla="*/ 111211 w 1282014"/>
                                  <a:gd name="csY1" fmla="*/ 86497 h 868062"/>
                                  <a:gd name="csX2" fmla="*/ 1169264 w 1282014"/>
                                  <a:gd name="csY2" fmla="*/ 216879 h 868062"/>
                                  <a:gd name="csX3" fmla="*/ 1282014 w 1282014"/>
                                  <a:gd name="csY3" fmla="*/ 868062 h 86806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282014" h="868062">
                                    <a:moveTo>
                                      <a:pt x="0" y="0"/>
                                    </a:moveTo>
                                    <a:cubicBezTo>
                                      <a:pt x="18208" y="59469"/>
                                      <a:pt x="62351" y="71806"/>
                                      <a:pt x="111211" y="86497"/>
                                    </a:cubicBezTo>
                                    <a:cubicBezTo>
                                      <a:pt x="453678" y="112663"/>
                                      <a:pt x="1107007" y="99263"/>
                                      <a:pt x="1169264" y="216879"/>
                                    </a:cubicBezTo>
                                    <a:cubicBezTo>
                                      <a:pt x="1231521" y="334495"/>
                                      <a:pt x="1257791" y="638135"/>
                                      <a:pt x="1282014" y="86806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7248528" name="直接箭头连接符 198"/>
                            <wps:cNvCnPr/>
                            <wps:spPr>
                              <a:xfrm rot="16200000">
                                <a:off x="-100918" y="-97829"/>
                                <a:ext cx="203887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0184405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789" y="0"/>
                              <a:ext cx="2783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44B2160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2177514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7692" y="1022773"/>
                              <a:ext cx="34822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14C0CFB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C0095A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253482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62808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D9AE05B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0891652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88426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99E07D4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939225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09869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E9F4B1F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8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71684093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39661"/>
                              <a:ext cx="2250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011CECF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623598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081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637C06D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57355026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0737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3DDFEB9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2692815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0566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681D30E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6665190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2047" y="1244026"/>
                              <a:ext cx="1964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D8A7D61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34467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695" y="1239999"/>
                              <a:ext cx="13930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4F8BC0C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124182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75825" y="1462330"/>
                              <a:ext cx="360981" cy="2076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552C89D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6573656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463" y="1461832"/>
                              <a:ext cx="367967" cy="2077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3E707F9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971271541" name="组合 204"/>
                        <wpg:cNvGrpSpPr/>
                        <wpg:grpSpPr>
                          <a:xfrm>
                            <a:off x="0" y="235035"/>
                            <a:ext cx="981075" cy="1121410"/>
                            <a:chOff x="0" y="-91515"/>
                            <a:chExt cx="981710" cy="1121410"/>
                          </a:xfrm>
                        </wpg:grpSpPr>
                        <wpg:grpSp>
                          <wpg:cNvPr id="1835519088" name="组合 203"/>
                          <wpg:cNvGrpSpPr/>
                          <wpg:grpSpPr>
                            <a:xfrm>
                              <a:off x="0" y="-91515"/>
                              <a:ext cx="981710" cy="1121410"/>
                              <a:chOff x="-17344" y="-91530"/>
                              <a:chExt cx="982478" cy="1121507"/>
                            </a:xfrm>
                          </wpg:grpSpPr>
                          <wps:wsp>
                            <wps:cNvPr id="1932354937" name="任意多边形: 形状 184"/>
                            <wps:cNvSpPr/>
                            <wps:spPr>
                              <a:xfrm>
                                <a:off x="144947" y="360527"/>
                                <a:ext cx="97692" cy="437662"/>
                              </a:xfrm>
                              <a:custGeom>
                                <a:avLst/>
                                <a:gdLst>
                                  <a:gd name="csX0" fmla="*/ 0 w 97692"/>
                                  <a:gd name="csY0" fmla="*/ 0 h 437662"/>
                                  <a:gd name="csX1" fmla="*/ 0 w 97692"/>
                                  <a:gd name="csY1" fmla="*/ 222739 h 437662"/>
                                  <a:gd name="csX2" fmla="*/ 97692 w 97692"/>
                                  <a:gd name="csY2" fmla="*/ 437662 h 43766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97692" h="437662">
                                    <a:moveTo>
                                      <a:pt x="0" y="0"/>
                                    </a:moveTo>
                                    <a:lnTo>
                                      <a:pt x="0" y="222739"/>
                                    </a:lnTo>
                                    <a:lnTo>
                                      <a:pt x="97692" y="43766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19887865" name="组合 201"/>
                            <wpg:cNvGrpSpPr/>
                            <wpg:grpSpPr>
                              <a:xfrm>
                                <a:off x="-17344" y="-91530"/>
                                <a:ext cx="982478" cy="1121507"/>
                                <a:chOff x="-17344" y="-91530"/>
                                <a:chExt cx="982478" cy="1121507"/>
                              </a:xfrm>
                            </wpg:grpSpPr>
                            <wpg:grpSp>
                              <wpg:cNvPr id="1933574703" name="组合 180"/>
                              <wpg:cNvGrpSpPr/>
                              <wpg:grpSpPr>
                                <a:xfrm>
                                  <a:off x="-17344" y="83268"/>
                                  <a:ext cx="302466" cy="210651"/>
                                  <a:chOff x="-17344" y="-85870"/>
                                  <a:chExt cx="302466" cy="210651"/>
                                </a:xfrm>
                              </wpg:grpSpPr>
                              <wps:wsp>
                                <wps:cNvPr id="54503252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7344" y="-85870"/>
                                    <a:ext cx="151374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3129CC9A" w14:textId="77777777" w:rsidR="00456407" w:rsidRPr="000864B7" w:rsidRDefault="00456407" w:rsidP="00456407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0864B7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55957453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513" y="-82863"/>
                                    <a:ext cx="126609" cy="2076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2B9AEE10" w14:textId="77777777" w:rsidR="00456407" w:rsidRPr="000864B7" w:rsidRDefault="00456407" w:rsidP="00456407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g:grpSp>
                              <wpg:cNvPr id="71768871" name="组合 186"/>
                              <wpg:cNvGrpSpPr/>
                              <wpg:grpSpPr>
                                <a:xfrm>
                                  <a:off x="0" y="-91530"/>
                                  <a:ext cx="965134" cy="1121507"/>
                                  <a:chOff x="-144947" y="-91530"/>
                                  <a:chExt cx="965134" cy="1121507"/>
                                </a:xfrm>
                              </wpg:grpSpPr>
                              <wpg:grpSp>
                                <wpg:cNvPr id="1519666837" name="组合 183"/>
                                <wpg:cNvGrpSpPr/>
                                <wpg:grpSpPr>
                                  <a:xfrm>
                                    <a:off x="0" y="-91530"/>
                                    <a:ext cx="820187" cy="1121507"/>
                                    <a:chOff x="0" y="-91530"/>
                                    <a:chExt cx="820187" cy="1121507"/>
                                  </a:xfrm>
                                </wpg:grpSpPr>
                                <wps:wsp>
                                  <wps:cNvPr id="1603429504" name="任意多边形: 形状 181"/>
                                  <wps:cNvSpPr/>
                                  <wps:spPr>
                                    <a:xfrm>
                                      <a:off x="0" y="-91530"/>
                                      <a:ext cx="683846" cy="1121507"/>
                                    </a:xfrm>
                                    <a:custGeom>
                                      <a:avLst/>
                                      <a:gdLst>
                                        <a:gd name="csX0" fmla="*/ 0 w 683846"/>
                                        <a:gd name="csY0" fmla="*/ 379046 h 1121507"/>
                                        <a:gd name="csX1" fmla="*/ 0 w 683846"/>
                                        <a:gd name="csY1" fmla="*/ 0 h 1121507"/>
                                        <a:gd name="csX2" fmla="*/ 683846 w 683846"/>
                                        <a:gd name="csY2" fmla="*/ 0 h 1121507"/>
                                        <a:gd name="csX3" fmla="*/ 683846 w 683846"/>
                                        <a:gd name="csY3" fmla="*/ 1121507 h 1121507"/>
                                        <a:gd name="csX4" fmla="*/ 0 w 683846"/>
                                        <a:gd name="csY4" fmla="*/ 1121507 h 1121507"/>
                                        <a:gd name="csX5" fmla="*/ 0 w 683846"/>
                                        <a:gd name="csY5" fmla="*/ 902677 h 1121507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</a:cxnLst>
                                      <a:rect l="l" t="t" r="r" b="b"/>
                                      <a:pathLst>
                                        <a:path w="683846" h="1121507">
                                          <a:moveTo>
                                            <a:pt x="0" y="379046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683846" y="0"/>
                                          </a:lnTo>
                                          <a:lnTo>
                                            <a:pt x="683846" y="1121507"/>
                                          </a:lnTo>
                                          <a:lnTo>
                                            <a:pt x="0" y="1121507"/>
                                          </a:lnTo>
                                          <a:lnTo>
                                            <a:pt x="0" y="902677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9596659" name="矩形 182"/>
                                  <wps:cNvSpPr/>
                                  <wps:spPr>
                                    <a:xfrm>
                                      <a:off x="550557" y="49573"/>
                                      <a:ext cx="269630" cy="83624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599929835" name="直接连接符 185"/>
                                <wps:cNvCnPr/>
                                <wps:spPr>
                                  <a:xfrm>
                                    <a:off x="-144947" y="291904"/>
                                    <a:ext cx="285261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7519120" name="直接连接符 185"/>
                                <wps:cNvCnPr/>
                                <wps:spPr>
                                  <a:xfrm>
                                    <a:off x="-74966" y="354388"/>
                                    <a:ext cx="144749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442532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9162" y="112148"/>
                              <a:ext cx="196586" cy="720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1ABA58A" w14:textId="77777777" w:rsidR="00456407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</w:t>
                                </w:r>
                              </w:p>
                              <w:p w14:paraId="60FA9525" w14:textId="77777777" w:rsidR="00456407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子</w:t>
                                </w:r>
                              </w:p>
                              <w:p w14:paraId="08388995" w14:textId="77777777" w:rsidR="00456407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负</w:t>
                                </w:r>
                              </w:p>
                              <w:p w14:paraId="7C02C422" w14:textId="77777777" w:rsidR="00456407" w:rsidRPr="00C0095A" w:rsidRDefault="00456407" w:rsidP="00456407">
                                <w:pPr>
                                  <w:spacing w:line="28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095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载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6A5E401" id="组合 205" o:spid="_x0000_s1064" style="width:245.75pt;height:131.35pt;mso-position-horizontal-relative:char;mso-position-vertical-relative:line" coordsize="31215,16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">
                <v:group id="组合 202" o:spid="_x0000_s1065" style="position:absolute;left:3697;width:27518;height:16700" coordorigin="-8758" coordsize="27517,16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">
                  <v:group id="组合 200" o:spid="_x0000_s1066" style="position:absolute;left:2266;top:631;width:15049;height:11760" coordorigin=",-1997" coordsize="15052,11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">
                    <v:group id="组合 215" o:spid="_x0000_s1067" style="position:absolute;width:13015;height:9761" coordsize="19050,14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">
                      <v:shape id="任意多边形: 形状 1573854119" o:spid="_x0000_s1068" style="position:absolute;width:19050;height:14287;visibility:visible;mso-wrap-style:square;v-text-anchor:top" coordsize="1905000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" path="m,l1905000,r,1428750l,1428750,,xe" filled="f" strokecolor="#231815">
                        <v:stroke joinstyle="miter"/>
                        <v:path arrowok="t" o:connecttype="custom" o:connectlocs="0,0;1905000,0;1905000,1428750;0,1428750" o:connectangles="0,0,0,0"/>
                      </v:shape>
                      <v:shape id="任意多边形: 形状 136276755" o:spid="_x0000_s1069" style="position:absolute;top:1333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301105301" o:spid="_x0000_s1070" style="position:absolute;top:1238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2016758879" o:spid="_x0000_s1071" style="position:absolute;top:11430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346704758" o:spid="_x0000_s1072" style="position:absolute;top:10477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575294195" o:spid="_x0000_s1073" style="position:absolute;top:952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" path="m,l1905000,e" filled="f" strokecolor="#231815">
                        <v:stroke joinstyle="miter"/>
                        <v:path arrowok="t" o:connecttype="custom" o:connectlocs="0,0;1905000,0" o:connectangles="0,0"/>
                      </v:shape>
                      <v:shape id="任意多边形: 形状 142380456" o:spid="_x0000_s1074" style="position:absolute;top:857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685831999" o:spid="_x0000_s1075" style="position:absolute;top:7620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0518881" o:spid="_x0000_s1076" style="position:absolute;top:6667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888450613" o:spid="_x0000_s1077" style="position:absolute;top:571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2233447" o:spid="_x0000_s1078" style="position:absolute;top:476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" path="m,l1905000,e" filled="f" strokecolor="#231815">
                        <v:stroke joinstyle="miter"/>
                        <v:path arrowok="t" o:connecttype="custom" o:connectlocs="0,0;1905000,0" o:connectangles="0,0"/>
                      </v:shape>
                      <v:shape id="任意多边形: 形状 63237326" o:spid="_x0000_s1079" style="position:absolute;top:3810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849017838" o:spid="_x0000_s1080" style="position:absolute;top:2857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450378140" o:spid="_x0000_s1081" style="position:absolute;top:1905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339508308" o:spid="_x0000_s1082" style="position:absolute;top:952;width:19050;height:95;visibility:visible;mso-wrap-style:square;v-text-anchor:top" coordsize="1905000,9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" path="m,l1905000,e" filled="f" strokecolor="#231815" strokeweight=".25pt">
                        <v:stroke joinstyle="miter"/>
                        <v:path arrowok="t" o:connecttype="custom" o:connectlocs="0,0;1905000,0" o:connectangles="0,0"/>
                      </v:shape>
                      <v:shape id="任意多边形: 形状 1836230550" o:spid="_x0000_s1083" style="position:absolute;left:1809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757453883" o:spid="_x0000_s1084" style="position:absolute;left:1714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643883941" o:spid="_x0000_s1085" style="position:absolute;left:1619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4250500" o:spid="_x0000_s1086" style="position:absolute;left:15240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797795421" o:spid="_x0000_s1087" style="position:absolute;left:1428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" path="m,l,1428750e" filled="f" strokecolor="#231815">
                        <v:stroke joinstyle="miter"/>
                        <v:path arrowok="t" o:connecttype="custom" o:connectlocs="0,0;0,1428750" o:connectangles="0,0"/>
                      </v:shape>
                      <v:shape id="任意多边形: 形状 1837711389" o:spid="_x0000_s1088" style="position:absolute;left:1333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685940147" o:spid="_x0000_s1089" style="position:absolute;left:1238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400242235" o:spid="_x0000_s1090" style="position:absolute;left:11429;width:96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363209608" o:spid="_x0000_s1091" style="position:absolute;left:1047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638802635" o:spid="_x0000_s1092" style="position:absolute;left:952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" path="m,l,1428750e" filled="f" strokecolor="#231815">
                        <v:stroke joinstyle="miter"/>
                        <v:path arrowok="t" o:connecttype="custom" o:connectlocs="0,0;0,1428750" o:connectangles="0,0"/>
                      </v:shape>
                      <v:shape id="任意多边形: 形状 1801072519" o:spid="_x0000_s1093" style="position:absolute;left:857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481247086" o:spid="_x0000_s1094" style="position:absolute;left:7620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596067233" o:spid="_x0000_s1095" style="position:absolute;left:666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932715577" o:spid="_x0000_s1096" style="position:absolute;left:571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952884883" o:spid="_x0000_s1097" style="position:absolute;left:476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" path="m,l,1428750e" filled="f" strokecolor="#231815">
                        <v:stroke joinstyle="miter"/>
                        <v:path arrowok="t" o:connecttype="custom" o:connectlocs="0,0;0,1428750" o:connectangles="0,0"/>
                      </v:shape>
                      <v:shape id="任意多边形: 形状 1785975254" o:spid="_x0000_s1098" style="position:absolute;left:3810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1144771061" o:spid="_x0000_s1099" style="position:absolute;left:2857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2011060725" o:spid="_x0000_s1100" style="position:absolute;left:1905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  <v:shape id="任意多边形: 形状 2080034139" o:spid="_x0000_s1101" style="position:absolute;left:952;width:95;height:14287;visibility:visible;mso-wrap-style:square;v-text-anchor:top" coordsize="9525,142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" path="m,l,1428750e" filled="f" strokecolor="#231815" strokeweight=".25pt">
                        <v:stroke joinstyle="miter"/>
                        <v:path arrowok="t" o:connecttype="custom" o:connectlocs="0,0;0,1428750" o:connectangles="0,0"/>
                      </v:shap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98" o:spid="_x0000_s1102" type="#_x0000_t32" style="position:absolute;left:13013;top:9768;width:20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" strokecolor="black [3213]">
                      <v:stroke endarrow="block" endarrowwidth="narrow" joinstyle="miter"/>
                    </v:shape>
                    <v:shape id="任意多边形: 形状 199" o:spid="_x0000_s1103" style="position:absolute;left:70;top:936;width:12608;height:8167;visibility:visible;mso-wrap-style:square;v-text-anchor:middle" coordsize="1282014,868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" path="m,c18208,59469,62351,71806,111211,86497v342467,26166,995796,12766,1058053,130382c1231521,334495,1257791,638135,1282014,868062e" filled="f" strokecolor="black [3213]" strokeweight="1pt">
                      <v:stroke joinstyle="miter"/>
                      <v:path arrowok="t" o:connecttype="custom" o:connectlocs="0,0;109370,81375;1149907,204037;1260790,816661" o:connectangles="0,0,0,0"/>
                    </v:shape>
                    <v:shape id="直接箭头连接符 198" o:spid="_x0000_s1104" type="#_x0000_t32" style="position:absolute;left:-1009;top:-978;width:2038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" strokecolor="black [3213]">
                      <v:stroke endarrow="block" endarrowwidth="narrow" joinstyle="miter"/>
                    </v:shape>
                  </v:group>
                  <v:shape id="文本框 2" o:spid="_x0000_s1105" type="#_x0000_t202" style="position:absolute;left:2587;width:278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44B2160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文本框 2" o:spid="_x0000_s1106" type="#_x0000_t202" style="position:absolute;left:15276;top:10227;width:348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14C0CFB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 w:rsidRPr="00C0095A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t>·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2" o:spid="_x0000_s1107" type="#_x0000_t202" style="position:absolute;top:1628;width:2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6D9AE05B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6</w:t>
                          </w:r>
                        </w:p>
                      </w:txbxContent>
                    </v:textbox>
                  </v:shape>
                  <v:shape id="文本框 2" o:spid="_x0000_s1108" type="#_x0000_t202" style="position:absolute;top:4884;width:2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99E07D4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2</w:t>
                          </w:r>
                        </w:p>
                      </w:txbxContent>
                    </v:textbox>
                  </v:shape>
                  <v:shape id="文本框 2" o:spid="_x0000_s1109" type="#_x0000_t202" style="position:absolute;top:8098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6E9F4B1F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8</w:t>
                          </w:r>
                        </w:p>
                      </w:txbxContent>
                    </v:textbox>
                  </v:shape>
                  <v:shape id="文本框 2" o:spid="_x0000_s1110" type="#_x0000_t202" style="position:absolute;top:11396;width:225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011CECF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4</w:t>
                          </w:r>
                        </w:p>
                      </w:txbxContent>
                    </v:textbox>
                  </v:shape>
                  <v:shape id="文本框 2" o:spid="_x0000_s1111" type="#_x0000_t202" style="position:absolute;left:4550;top:12440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637C06D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文本框 2" o:spid="_x0000_s1112" type="#_x0000_t202" style="position:absolute;left:7807;top:12440;width:196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53DDFEB9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</w:t>
                          </w:r>
                        </w:p>
                      </w:txbxContent>
                    </v:textbox>
                  </v:shape>
                  <v:shape id="文本框 2" o:spid="_x0000_s1113" type="#_x0000_t202" style="position:absolute;left:11105;top:12440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0681D30E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</w:t>
                          </w:r>
                        </w:p>
                      </w:txbxContent>
                    </v:textbox>
                  </v:shape>
                  <v:shape id="文本框 2" o:spid="_x0000_s1114" type="#_x0000_t202" style="position:absolute;left:14320;top:12440;width:196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D8A7D61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0</w:t>
                          </w:r>
                        </w:p>
                      </w:txbxContent>
                    </v:textbox>
                  </v:shape>
                  <v:shape id="文本框 2" o:spid="_x0000_s1115" type="#_x0000_t202" style="position:absolute;left:1546;top:12399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4F8BC0C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" o:spid="_x0000_s1116" type="#_x0000_t202" style="position:absolute;left:-8758;top:14623;width:361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5552C89D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2" o:spid="_x0000_s1117" type="#_x0000_t202" style="position:absolute;left:6624;top:14618;width:368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63E707F9" w14:textId="77777777" w:rsidR="00456407" w:rsidRPr="000864B7" w:rsidRDefault="00456407" w:rsidP="0045640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组合 204" o:spid="_x0000_s1118" style="position:absolute;top:2350;width:9810;height:11214" coordorigin=",-915" coordsize="9817,11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">
                  <v:group id="组合 203" o:spid="_x0000_s1119" style="position:absolute;top:-915;width:9817;height:11213" coordorigin="-173,-915" coordsize="9824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">
                    <v:shape id="任意多边形: 形状 184" o:spid="_x0000_s1120" style="position:absolute;left:1449;top:3605;width:977;height:4376;visibility:visible;mso-wrap-style:square;v-text-anchor:middle" coordsize="97692,437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" path="m,l,222739,97692,437662e" filled="f" strokecolor="black [3213]" strokeweight=".5pt">
                      <v:stroke joinstyle="miter"/>
                      <v:path arrowok="t" o:connecttype="custom" o:connectlocs="0,0;0,222739;97692,437662" o:connectangles="0,0,0"/>
                    </v:shape>
                    <v:group id="组合 201" o:spid="_x0000_s1121" style="position:absolute;left:-173;top:-915;width:9824;height:11214" coordorigin="-173,-915" coordsize="9824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">
                      <v:group id="组合 180" o:spid="_x0000_s1122" style="position:absolute;left:-173;top:832;width:3024;height:2107" coordorigin="-17344,-85870" coordsize="302466,210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">
                        <v:shape id="文本框 2" o:spid="_x0000_s1123" type="#_x0000_t202" style="position:absolute;left:-17344;top:-85870;width:151374;height:2076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3129CC9A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864B7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文本框 2" o:spid="_x0000_s1124" type="#_x0000_t202" style="position:absolute;left:158513;top:-82863;width:126609;height:2076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2B9AEE10" w14:textId="77777777" w:rsidR="00456407" w:rsidRPr="000864B7" w:rsidRDefault="00456407" w:rsidP="0045640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group id="组合 186" o:spid="_x0000_s1125" style="position:absolute;top:-915;width:9651;height:11214" coordorigin="-1449,-915" coordsize="9651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">
                        <v:group id="组合 183" o:spid="_x0000_s1126" style="position:absolute;top:-915;width:8201;height:11214" coordorigin=",-915" coordsize="8201,1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">
                          <v:shape id="任意多边形: 形状 181" o:spid="_x0000_s1127" style="position:absolute;top:-915;width:6838;height:11214;visibility:visible;mso-wrap-style:square;v-text-anchor:middle" coordsize="683846,1121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" path="m,379046l,,683846,r,1121507l,1121507,,902677e" filled="f" strokecolor="black [3213]" strokeweight=".5pt">
                            <v:stroke joinstyle="miter"/>
                            <v:path arrowok="t" o:connecttype="custom" o:connectlocs="0,379046;0,0;683846,0;683846,1121507;0,1121507;0,902677" o:connectangles="0,0,0,0,0,0"/>
                          </v:shape>
                          <v:rect id="矩形 182" o:spid="_x0000_s1128" style="position:absolute;left:5505;top:495;width:2696;height:83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" fillcolor="white [3212]" strokecolor="black [3213]" strokeweight="1pt"/>
                        </v:group>
                        <v:line id="直接连接符 185" o:spid="_x0000_s1129" style="position:absolute;visibility:visible;mso-wrap-style:square" from="-1449,2919" to="1403,2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" strokecolor="black [3213]" strokeweight="1pt">
                          <v:stroke joinstyle="miter"/>
                        </v:line>
                        <v:line id="直接连接符 185" o:spid="_x0000_s1130" style="position:absolute;visibility:visible;mso-wrap-style:square" from="-749,3543" to="697,3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" strokecolor="black [3213]" strokeweight="1.5pt">
                          <v:stroke joinstyle="miter"/>
                        </v:line>
                      </v:group>
                    </v:group>
                  </v:group>
                  <v:shape id="文本框 2" o:spid="_x0000_s1131" type="#_x0000_t202" style="position:absolute;left:7491;top:1121;width:1966;height:7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1ABA58A" w14:textId="77777777" w:rsidR="00456407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电</w:t>
                          </w:r>
                        </w:p>
                        <w:p w14:paraId="60FA9525" w14:textId="77777777" w:rsidR="00456407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子</w:t>
                          </w:r>
                        </w:p>
                        <w:p w14:paraId="08388995" w14:textId="77777777" w:rsidR="00456407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负</w:t>
                          </w:r>
                        </w:p>
                        <w:p w14:paraId="7C02C422" w14:textId="77777777" w:rsidR="00456407" w:rsidRPr="00C0095A" w:rsidRDefault="00456407" w:rsidP="00456407">
                          <w:pPr>
                            <w:spacing w:line="280" w:lineRule="exact"/>
                            <w:rPr>
                              <w:sz w:val="18"/>
                              <w:szCs w:val="18"/>
                            </w:rPr>
                          </w:pPr>
                          <w:r w:rsidRPr="00C0095A">
                            <w:rPr>
                              <w:rFonts w:hint="eastAsia"/>
                              <w:sz w:val="18"/>
                              <w:szCs w:val="18"/>
                            </w:rPr>
                            <w:t>载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B1B672F" w14:textId="33BA1DB3" w:rsidR="00BD35FE" w:rsidRDefault="00BD35FE" w:rsidP="00E01413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根据放电曲线</w:t>
      </w:r>
      <w:r w:rsidRPr="007B0FF5">
        <w:t>，</w:t>
      </w:r>
      <w:r w:rsidRPr="007B0FF5">
        <w:rPr>
          <w:rFonts w:hint="eastAsia"/>
        </w:rPr>
        <w:t>以</w:t>
      </w:r>
      <w:r w:rsidRPr="007B0FF5">
        <w:rPr>
          <w:rFonts w:hint="eastAsia"/>
        </w:rPr>
        <w:t>2</w:t>
      </w:r>
      <w:r w:rsidR="003A2FEE">
        <w:rPr>
          <w:rFonts w:hint="eastAsia"/>
        </w:rPr>
        <w:t xml:space="preserve"> </w:t>
      </w:r>
      <w:r w:rsidRPr="007B0FF5">
        <w:rPr>
          <w:rFonts w:hint="eastAsia"/>
        </w:rPr>
        <w:t>A</w:t>
      </w:r>
      <w:r w:rsidRPr="007B0FF5">
        <w:rPr>
          <w:rFonts w:hint="eastAsia"/>
        </w:rPr>
        <w:t>恒定电流放电，</w:t>
      </w:r>
      <w:r w:rsidRPr="007B0FF5">
        <w:t>电池的最大可用容量可供放电</w:t>
      </w:r>
      <w:r w:rsidRPr="007B0FF5">
        <w:t>____</w:t>
      </w:r>
      <w:r w:rsidRPr="007B0FF5">
        <w:rPr>
          <w:rFonts w:cs="Times New Roman" w:hint="eastAsia"/>
        </w:rPr>
        <w:t>_</w:t>
      </w:r>
      <w:r w:rsidRPr="007B0FF5">
        <w:t>____h</w:t>
      </w:r>
      <w:r w:rsidRPr="007B0FF5">
        <w:t>。</w:t>
      </w:r>
    </w:p>
    <w:p w14:paraId="0552395D" w14:textId="28DD3EBA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放电过程中</w:t>
      </w:r>
      <w:r w:rsidRPr="007B0FF5">
        <w:rPr>
          <w:rFonts w:hint="eastAsia"/>
        </w:rPr>
        <w:t>，</w:t>
      </w:r>
      <w:r w:rsidRPr="007B0FF5">
        <w:t>电池在不断对外输出存储的电能，根据放电曲线，当电源输出</w:t>
      </w:r>
      <w:r w:rsidRPr="007B0FF5">
        <w:t>50%</w:t>
      </w:r>
      <w:r w:rsidRPr="007B0FF5">
        <w:rPr>
          <w:rFonts w:hint="eastAsia"/>
        </w:rPr>
        <w:t>总</w:t>
      </w:r>
      <w:r w:rsidRPr="007B0FF5">
        <w:t>电能时，放出的电量应该</w:t>
      </w:r>
    </w:p>
    <w:p w14:paraId="52F9C8A9" w14:textId="63F3249A" w:rsidR="00BD35FE" w:rsidRPr="007B0FF5" w:rsidRDefault="00BD35FE" w:rsidP="00716CF0">
      <w:r w:rsidRPr="007B0FF5">
        <w:t>A</w:t>
      </w:r>
      <w:r w:rsidRPr="007B0FF5">
        <w:t>．大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  <w:t>B</w:t>
      </w:r>
      <w:r w:rsidRPr="007B0FF5">
        <w:t>．小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  <w:t>C</w:t>
      </w:r>
      <w:r w:rsidRPr="007B0FF5">
        <w:t>．等于</w:t>
      </w:r>
      <w:r w:rsidRPr="007B0FF5">
        <w:t>50%</w:t>
      </w:r>
      <w:r w:rsidRPr="007B0FF5">
        <w:t>最大可用容量</w:t>
      </w:r>
    </w:p>
    <w:p w14:paraId="5393CC51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已知锂电池放电过程中电动势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</w:rPr>
        <w:t>基本保持不变，根据放电曲线，可知放电过程中：</w:t>
      </w:r>
    </w:p>
    <w:p w14:paraId="68121FDB" w14:textId="77777777" w:rsidR="00BD35FE" w:rsidRPr="007B0FF5" w:rsidRDefault="00BD35FE" w:rsidP="00716CF0"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电池内阻</w:t>
      </w:r>
      <w:r w:rsidRPr="007B0FF5">
        <w:rPr>
          <w:rFonts w:hint="eastAsia"/>
          <w:i/>
          <w:iCs/>
        </w:rPr>
        <w:t>r</w:t>
      </w:r>
      <w:r w:rsidRPr="007B0FF5">
        <w:rPr>
          <w:rFonts w:hint="eastAsia"/>
        </w:rPr>
        <w:t>在逐渐减小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电池的效率不变</w:t>
      </w:r>
    </w:p>
    <w:p w14:paraId="1A5D0BFF" w14:textId="77777777" w:rsidR="00BD35FE" w:rsidRPr="007B0FF5" w:rsidRDefault="00BD35FE" w:rsidP="00716CF0">
      <w:r w:rsidRPr="007B0FF5">
        <w:rPr>
          <w:rFonts w:hint="eastAsia"/>
        </w:rPr>
        <w:t>C</w:t>
      </w:r>
      <w:r w:rsidRPr="007B0FF5">
        <w:t>．</w:t>
      </w:r>
      <w:r w:rsidRPr="007B0FF5">
        <w:rPr>
          <w:rFonts w:hint="eastAsia"/>
        </w:rPr>
        <w:t>电池的输出功率逐渐增大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hint="eastAsia"/>
        </w:rPr>
        <w:t>“电子负载”的阻值逐渐减小</w:t>
      </w:r>
    </w:p>
    <w:p w14:paraId="7015C62C" w14:textId="3B3D45E6" w:rsidR="005073A6" w:rsidRPr="007B0FF5" w:rsidRDefault="005073A6" w:rsidP="00716CF0"/>
    <w:p w14:paraId="278C6BC6" w14:textId="11D0DEC2" w:rsidR="00BD35FE" w:rsidRDefault="00BD35FE" w:rsidP="00716CF0">
      <w:r w:rsidRPr="007B0FF5">
        <w:t>2</w:t>
      </w:r>
      <w:r w:rsidRPr="007B0FF5">
        <w:t>．电子负载的核心组成部分包括</w:t>
      </w:r>
      <w:r w:rsidRPr="007B0FF5">
        <w:t>‌</w:t>
      </w:r>
      <w:r w:rsidRPr="007B0FF5">
        <w:t>电流测量电路</w:t>
      </w:r>
      <w:r w:rsidRPr="007B0FF5">
        <w:t>‌</w:t>
      </w:r>
      <w:r w:rsidRPr="007B0FF5">
        <w:t>，常用</w:t>
      </w:r>
      <w:r w:rsidRPr="007B0FF5">
        <w:t>‌</w:t>
      </w:r>
      <w:r w:rsidRPr="007B0FF5">
        <w:t>电流传感器</w:t>
      </w:r>
      <w:r w:rsidRPr="007B0FF5">
        <w:t>‌</w:t>
      </w:r>
      <w:r w:rsidRPr="007B0FF5">
        <w:t>来实现负载电流的准确检测与反馈控制。</w:t>
      </w:r>
      <w:r w:rsidRPr="007B0FF5">
        <w:rPr>
          <w:rFonts w:hint="eastAsia"/>
        </w:rPr>
        <w:t>图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为一款开环霍尔电流传感器的结构示意图，待测电流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t>通过软铁芯在霍尔元件处产生磁感应强度为</w:t>
      </w:r>
      <w:r w:rsidRPr="007B0FF5">
        <w:rPr>
          <w:i/>
          <w:iCs/>
        </w:rPr>
        <w:t>kI</w:t>
      </w:r>
      <w:r w:rsidRPr="007B0FF5">
        <w:rPr>
          <w:i/>
          <w:iCs/>
          <w:vertAlign w:val="subscript"/>
        </w:rPr>
        <w:t>x</w:t>
      </w:r>
      <w:r w:rsidRPr="007B0FF5">
        <w:t>的匀强磁场（</w:t>
      </w:r>
      <w:r w:rsidRPr="007B0FF5">
        <w:rPr>
          <w:i/>
          <w:iCs/>
        </w:rPr>
        <w:t>k</w:t>
      </w:r>
      <w:r w:rsidRPr="007B0FF5">
        <w:t>为已知常数）。</w:t>
      </w:r>
      <w:r w:rsidRPr="007B0FF5">
        <w:rPr>
          <w:rFonts w:hint="eastAsia"/>
        </w:rPr>
        <w:t>已知</w:t>
      </w:r>
      <w:r w:rsidRPr="007B0FF5">
        <w:t>霍尔元件的长、宽、高分别为</w:t>
      </w:r>
      <w:r w:rsidRPr="007B0FF5">
        <w:rPr>
          <w:i/>
          <w:iCs/>
        </w:rPr>
        <w:t>a</w:t>
      </w:r>
      <w:r w:rsidRPr="007B0FF5">
        <w:t>、</w:t>
      </w:r>
      <w:r w:rsidRPr="007B0FF5">
        <w:rPr>
          <w:i/>
          <w:iCs/>
        </w:rPr>
        <w:t>b</w:t>
      </w:r>
      <w:r w:rsidRPr="007B0FF5">
        <w:t>、</w:t>
      </w:r>
      <w:r w:rsidRPr="007B0FF5">
        <w:rPr>
          <w:i/>
          <w:iCs/>
        </w:rPr>
        <w:t>c</w:t>
      </w:r>
      <w:r w:rsidRPr="007B0FF5">
        <w:t>，载流子带电量为</w:t>
      </w:r>
      <w:r w:rsidRPr="007B0FF5">
        <w:rPr>
          <w:i/>
          <w:iCs/>
        </w:rPr>
        <w:t>q</w:t>
      </w:r>
      <w:r w:rsidRPr="007B0FF5">
        <w:t>（</w:t>
      </w:r>
      <w:r w:rsidRPr="007B0FF5">
        <w:rPr>
          <w:i/>
          <w:iCs/>
        </w:rPr>
        <w:t>q</w:t>
      </w:r>
      <w:r w:rsidRPr="007B0FF5">
        <w:t xml:space="preserve"> &gt; 0</w:t>
      </w:r>
      <w:r w:rsidRPr="007B0FF5">
        <w:t>），</w:t>
      </w:r>
      <w:r w:rsidRPr="007B0FF5">
        <w:rPr>
          <w:rFonts w:hint="eastAsia"/>
        </w:rPr>
        <w:t>单位体积</w:t>
      </w:r>
      <w:r w:rsidRPr="007B0FF5">
        <w:t>载流子</w:t>
      </w:r>
      <w:r w:rsidRPr="007B0FF5">
        <w:rPr>
          <w:rFonts w:hint="eastAsia"/>
        </w:rPr>
        <w:t>数</w:t>
      </w:r>
      <w:r w:rsidRPr="007B0FF5">
        <w:t>为</w:t>
      </w:r>
      <w:r w:rsidRPr="007B0FF5">
        <w:rPr>
          <w:i/>
          <w:iCs/>
        </w:rPr>
        <w:t>n</w:t>
      </w:r>
      <w:r w:rsidRPr="007B0FF5">
        <w:t>，当通入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方向的恒定电流</w:t>
      </w:r>
      <w:r w:rsidRPr="007B0FF5">
        <w:rPr>
          <w:i/>
          <w:iCs/>
        </w:rPr>
        <w:t>I</w:t>
      </w:r>
      <w:r w:rsidRPr="007B0FF5">
        <w:rPr>
          <w:vertAlign w:val="subscript"/>
        </w:rPr>
        <w:t>0</w:t>
      </w:r>
      <w:r w:rsidRPr="007B0FF5">
        <w:t>，</w:t>
      </w:r>
      <w:r w:rsidRPr="007B0FF5">
        <w:rPr>
          <w:rFonts w:hint="eastAsia"/>
        </w:rPr>
        <w:t>稳定后电压表</w:t>
      </w:r>
      <w:r w:rsidRPr="007B0FF5">
        <w:t>测得霍尔电压</w:t>
      </w:r>
      <w:r w:rsidRPr="007B0FF5">
        <w:rPr>
          <w:rFonts w:hint="eastAsia"/>
        </w:rPr>
        <w:t>为</w:t>
      </w:r>
      <w:r w:rsidRPr="007B0FF5">
        <w:rPr>
          <w:i/>
          <w:iCs/>
        </w:rPr>
        <w:t>U</w:t>
      </w:r>
      <w:r w:rsidRPr="007B0FF5">
        <w:rPr>
          <w:vertAlign w:val="subscript"/>
        </w:rPr>
        <w:t>0</w:t>
      </w:r>
      <w:r w:rsidRPr="007B0FF5">
        <w:rPr>
          <w:rFonts w:hint="eastAsia"/>
        </w:rPr>
        <w:t>，此时：</w:t>
      </w:r>
    </w:p>
    <w:p w14:paraId="77B4067F" w14:textId="7CD8F0F2" w:rsidR="006B211A" w:rsidRDefault="006B211A" w:rsidP="006B211A">
      <w:pPr>
        <w:jc w:val="center"/>
      </w:pPr>
      <w:r>
        <w:rPr>
          <w:rFonts w:cs="Times New Roman"/>
          <w:noProof/>
          <w:szCs w:val="21"/>
        </w:rPr>
        <mc:AlternateContent>
          <mc:Choice Requires="wpg">
            <w:drawing>
              <wp:inline distT="0" distB="0" distL="0" distR="0" wp14:anchorId="29A07B9C" wp14:editId="6828D84D">
                <wp:extent cx="3933932" cy="1973687"/>
                <wp:effectExtent l="0" t="0" r="28575" b="7620"/>
                <wp:docPr id="78771336" name="组合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33932" cy="1973687"/>
                          <a:chOff x="-132529" y="-294229"/>
                          <a:chExt cx="3933932" cy="1973687"/>
                        </a:xfrm>
                      </wpg:grpSpPr>
                      <wpg:grpSp>
                        <wpg:cNvPr id="1512225166" name="组合 209"/>
                        <wpg:cNvGrpSpPr/>
                        <wpg:grpSpPr>
                          <a:xfrm>
                            <a:off x="-132529" y="-294229"/>
                            <a:ext cx="3933932" cy="1973687"/>
                            <a:chOff x="-132529" y="-294229"/>
                            <a:chExt cx="3933932" cy="1973687"/>
                          </a:xfrm>
                        </wpg:grpSpPr>
                        <wpg:grpSp>
                          <wpg:cNvPr id="2142463824" name="组合 206"/>
                          <wpg:cNvGrpSpPr/>
                          <wpg:grpSpPr>
                            <a:xfrm>
                              <a:off x="-132529" y="-294229"/>
                              <a:ext cx="3933932" cy="1973687"/>
                              <a:chOff x="-1719052" y="-193107"/>
                              <a:chExt cx="3933932" cy="1973687"/>
                            </a:xfrm>
                          </wpg:grpSpPr>
                          <wpg:grpSp>
                            <wpg:cNvPr id="1337882255" name="组合 196"/>
                            <wpg:cNvGrpSpPr/>
                            <wpg:grpSpPr>
                              <a:xfrm>
                                <a:off x="0" y="340469"/>
                                <a:ext cx="2214880" cy="1074419"/>
                                <a:chOff x="0" y="0"/>
                                <a:chExt cx="2215421" cy="1074470"/>
                              </a:xfrm>
                            </wpg:grpSpPr>
                            <wps:wsp>
                              <wps:cNvPr id="95668467" name="任意多边形: 形状 195"/>
                              <wps:cNvSpPr/>
                              <wps:spPr>
                                <a:xfrm>
                                  <a:off x="1338586" y="33626"/>
                                  <a:ext cx="572250" cy="1016445"/>
                                </a:xfrm>
                                <a:custGeom>
                                  <a:avLst/>
                                  <a:gdLst>
                                    <a:gd name="csX0" fmla="*/ 176077 w 572250"/>
                                    <a:gd name="csY0" fmla="*/ 402176 h 1016445"/>
                                    <a:gd name="csX1" fmla="*/ 0 w 572250"/>
                                    <a:gd name="csY1" fmla="*/ 576252 h 1016445"/>
                                    <a:gd name="csX2" fmla="*/ 0 w 572250"/>
                                    <a:gd name="csY2" fmla="*/ 1016445 h 1016445"/>
                                    <a:gd name="csX3" fmla="*/ 572250 w 572250"/>
                                    <a:gd name="csY3" fmla="*/ 440193 h 1016445"/>
                                    <a:gd name="csX4" fmla="*/ 572250 w 572250"/>
                                    <a:gd name="csY4" fmla="*/ 0 h 1016445"/>
                                    <a:gd name="csX5" fmla="*/ 400175 w 572250"/>
                                    <a:gd name="csY5" fmla="*/ 172076 h 101644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</a:cxnLst>
                                  <a:rect l="l" t="t" r="r" b="b"/>
                                  <a:pathLst>
                                    <a:path w="572250" h="1016445">
                                      <a:moveTo>
                                        <a:pt x="176077" y="402176"/>
                                      </a:moveTo>
                                      <a:lnTo>
                                        <a:pt x="0" y="576252"/>
                                      </a:lnTo>
                                      <a:lnTo>
                                        <a:pt x="0" y="1016445"/>
                                      </a:lnTo>
                                      <a:lnTo>
                                        <a:pt x="572250" y="440193"/>
                                      </a:lnTo>
                                      <a:lnTo>
                                        <a:pt x="572250" y="0"/>
                                      </a:lnTo>
                                      <a:lnTo>
                                        <a:pt x="400175" y="172076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586914947" name="组合 193"/>
                              <wpg:cNvGrpSpPr/>
                              <wpg:grpSpPr>
                                <a:xfrm>
                                  <a:off x="0" y="0"/>
                                  <a:ext cx="2215421" cy="1074470"/>
                                  <a:chOff x="0" y="0"/>
                                  <a:chExt cx="2215421" cy="1074470"/>
                                </a:xfrm>
                              </wpg:grpSpPr>
                              <wpg:grpSp>
                                <wpg:cNvPr id="342599115" name="组合 190"/>
                                <wpg:cNvGrpSpPr/>
                                <wpg:grpSpPr>
                                  <a:xfrm>
                                    <a:off x="0" y="0"/>
                                    <a:ext cx="2215421" cy="1074470"/>
                                    <a:chOff x="0" y="-174076"/>
                                    <a:chExt cx="2215421" cy="1074470"/>
                                  </a:xfrm>
                                </wpg:grpSpPr>
                                <wpg:grpSp>
                                  <wpg:cNvPr id="892194240" name="组合 188"/>
                                  <wpg:cNvGrpSpPr/>
                                  <wpg:grpSpPr>
                                    <a:xfrm>
                                      <a:off x="30014" y="32016"/>
                                      <a:ext cx="1864815" cy="308790"/>
                                      <a:chOff x="0" y="32016"/>
                                      <a:chExt cx="1864815" cy="308790"/>
                                    </a:xfrm>
                                  </wpg:grpSpPr>
                                  <wps:wsp>
                                    <wps:cNvPr id="1857266772" name="立方体 187"/>
                                    <wps:cNvSpPr/>
                                    <wps:spPr>
                                      <a:xfrm>
                                        <a:off x="0" y="242105"/>
                                        <a:ext cx="204089" cy="98701"/>
                                      </a:xfrm>
                                      <a:prstGeom prst="cube">
                                        <a:avLst>
                                          <a:gd name="adj" fmla="val 57389"/>
                                        </a:avLst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20252715" name="立方体 187"/>
                                    <wps:cNvSpPr/>
                                    <wps:spPr>
                                      <a:xfrm>
                                        <a:off x="1262552" y="32016"/>
                                        <a:ext cx="602263" cy="290812"/>
                                      </a:xfrm>
                                      <a:prstGeom prst="cube">
                                        <a:avLst>
                                          <a:gd name="adj" fmla="val 57389"/>
                                        </a:avLst>
                                      </a:prstGeom>
                                      <a:noFill/>
                                      <a:ln w="12700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528353805" name="矩形 189"/>
                                  <wps:cNvSpPr/>
                                  <wps:spPr>
                                    <a:xfrm>
                                      <a:off x="0" y="212092"/>
                                      <a:ext cx="266117" cy="1720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91096023" name="矩形 189"/>
                                  <wps:cNvSpPr/>
                                  <wps:spPr>
                                    <a:xfrm>
                                      <a:off x="866094" y="-174076"/>
                                      <a:ext cx="1349327" cy="107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27122666" name="椭圆 191"/>
                                <wps:cNvSpPr/>
                                <wps:spPr>
                                  <a:xfrm>
                                    <a:off x="1590696" y="606266"/>
                                    <a:ext cx="202088" cy="20208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56187489" name="直接箭头连接符 192"/>
                                <wps:cNvCnPr/>
                                <wps:spPr>
                                  <a:xfrm>
                                    <a:off x="1816795" y="338558"/>
                                    <a:ext cx="290127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9231613" name="直接箭头连接符 192"/>
                                <wps:cNvCnPr/>
                                <wps:spPr>
                                  <a:xfrm>
                                    <a:off x="1027903" y="338903"/>
                                    <a:ext cx="290127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75912230" name="直接箭头连接符 192"/>
                                <wps:cNvCnPr/>
                                <wps:spPr>
                                  <a:xfrm flipV="1">
                                    <a:off x="266233" y="0"/>
                                    <a:ext cx="599650" cy="386149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08610909" name="直接箭头连接符 192"/>
                                <wps:cNvCnPr/>
                                <wps:spPr>
                                  <a:xfrm>
                                    <a:off x="266621" y="558105"/>
                                    <a:ext cx="599051" cy="51610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69088788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8876" y="535021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4F07F28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652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700437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748" y="500974"/>
                                <a:ext cx="13930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94B125F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9602354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2214" y="671207"/>
                                <a:ext cx="1323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00CB5A1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8208151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6104" y="481517"/>
                                <a:ext cx="1577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2A0C9A3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C96528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76894643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1670" y="953309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D645E7C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C96528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2583889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4661" y="708193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E89A6F2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霍尔元件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8266607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64321" y="-193107"/>
                                <a:ext cx="425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1D65AF9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软铁芯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8686221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19052" y="1132113"/>
                                <a:ext cx="64349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76CB9C1" w14:textId="77777777" w:rsidR="006B211A" w:rsidRPr="006B211A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待测电流</w:t>
                                  </w:r>
                                  <w:r w:rsidRPr="006B211A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6B211A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8649858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960" y="1572936"/>
                                <a:ext cx="47522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11EFCE6" w14:textId="77777777" w:rsidR="006B211A" w:rsidRPr="00C96528" w:rsidRDefault="006B211A" w:rsidP="006B211A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679025521" name="组合 208"/>
                          <wpg:cNvGrpSpPr/>
                          <wpg:grpSpPr>
                            <a:xfrm>
                              <a:off x="0" y="0"/>
                              <a:ext cx="2283509" cy="1401364"/>
                              <a:chOff x="-16763" y="0"/>
                              <a:chExt cx="2283509" cy="1401364"/>
                            </a:xfrm>
                          </wpg:grpSpPr>
                          <wps:wsp>
                            <wps:cNvPr id="445523813" name="圆柱体 197"/>
                            <wps:cNvSpPr/>
                            <wps:spPr>
                              <a:xfrm rot="13815484">
                                <a:off x="1885746" y="-280422"/>
                                <a:ext cx="66675" cy="695325"/>
                              </a:xfrm>
                              <a:prstGeom prst="can">
                                <a:avLst>
                                  <a:gd name="adj" fmla="val 55985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37846574" name="组合 237">
                              <a:extLst>
                                <a:ext uri="{FF2B5EF4-FFF2-40B4-BE49-F238E27FC236}">
                                  <a16:creationId xmlns:a16="http://schemas.microsoft.com/office/drawing/2014/main" id="{BEDD0B2B-6F6D-4E06-FA89-4525C3E4A9D5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408650" y="0"/>
                                <a:ext cx="1417691" cy="1401364"/>
                                <a:chOff x="0" y="0"/>
                                <a:chExt cx="1417691" cy="1401364"/>
                              </a:xfrm>
                            </wpg:grpSpPr>
                            <wpg:grpSp>
                              <wpg:cNvPr id="1075265309" name="组合 1075265309">
                                <a:extLst>
                                  <a:ext uri="{FF2B5EF4-FFF2-40B4-BE49-F238E27FC236}">
                                    <a16:creationId xmlns:a16="http://schemas.microsoft.com/office/drawing/2014/main" id="{B3724B52-7FBC-DE0C-7F11-6D1F4B1B1A1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1417691" cy="1401364"/>
                                  <a:chOff x="0" y="0"/>
                                  <a:chExt cx="1417691" cy="1401364"/>
                                </a:xfrm>
                              </wpg:grpSpPr>
                              <wps:wsp>
                                <wps:cNvPr id="1948223292" name="弧形 226">
                                  <a:extLst>
                                    <a:ext uri="{FF2B5EF4-FFF2-40B4-BE49-F238E27FC236}">
                                      <a16:creationId xmlns:a16="http://schemas.microsoft.com/office/drawing/2014/main" id="{E80BCB3F-A963-C9DE-19EF-73D65BB87A3E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131725" y="816052"/>
                                    <a:ext cx="277335" cy="397443"/>
                                  </a:xfrm>
                                  <a:custGeom>
                                    <a:avLst/>
                                    <a:gdLst>
                                      <a:gd name="csX0" fmla="*/ 1290605 w 1308914"/>
                                      <a:gd name="csY0" fmla="*/ 816052 h 1321668"/>
                                      <a:gd name="csX1" fmla="*/ 1013270 w 1308914"/>
                                      <a:gd name="csY1" fmla="*/ 1213495 h 1321668"/>
                                      <a:gd name="csX2" fmla="*/ 654457 w 1308914"/>
                                      <a:gd name="csY2" fmla="*/ 660834 h 1321668"/>
                                      <a:gd name="csX3" fmla="*/ 1290605 w 1308914"/>
                                      <a:gd name="csY3" fmla="*/ 816052 h 1321668"/>
                                      <a:gd name="csX0" fmla="*/ 1290605 w 1308914"/>
                                      <a:gd name="csY0" fmla="*/ 816052 h 1321668"/>
                                      <a:gd name="csX1" fmla="*/ 1013270 w 1308914"/>
                                      <a:gd name="csY1" fmla="*/ 1213495 h 1321668"/>
                                      <a:gd name="csX0" fmla="*/ 277335 w 277335"/>
                                      <a:gd name="csY0" fmla="*/ 0 h 397443"/>
                                      <a:gd name="csX1" fmla="*/ 0 w 277335"/>
                                      <a:gd name="csY1" fmla="*/ 397443 h 397443"/>
                                      <a:gd name="csX2" fmla="*/ 277335 w 277335"/>
                                      <a:gd name="csY2" fmla="*/ 0 h 397443"/>
                                      <a:gd name="csX0" fmla="*/ 277335 w 277335"/>
                                      <a:gd name="csY0" fmla="*/ 0 h 397443"/>
                                      <a:gd name="csX1" fmla="*/ 0 w 277335"/>
                                      <a:gd name="csY1" fmla="*/ 397443 h 397443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77335" h="397443" stroke="0" extrusionOk="0">
                                        <a:moveTo>
                                          <a:pt x="277335" y="0"/>
                                        </a:moveTo>
                                        <a:cubicBezTo>
                                          <a:pt x="238267" y="163253"/>
                                          <a:pt x="139104" y="305361"/>
                                          <a:pt x="0" y="397443"/>
                                        </a:cubicBezTo>
                                        <a:lnTo>
                                          <a:pt x="277335" y="0"/>
                                        </a:lnTo>
                                        <a:close/>
                                      </a:path>
                                      <a:path w="277335" h="397443" fill="none">
                                        <a:moveTo>
                                          <a:pt x="277335" y="0"/>
                                        </a:moveTo>
                                        <a:cubicBezTo>
                                          <a:pt x="238267" y="163253"/>
                                          <a:pt x="139104" y="305361"/>
                                          <a:pt x="0" y="39744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g:grpSp>
                                <wpg:cNvPr id="307657530" name="组合 307657530">
                                  <a:extLst>
                                    <a:ext uri="{FF2B5EF4-FFF2-40B4-BE49-F238E27FC236}">
                                      <a16:creationId xmlns:a16="http://schemas.microsoft.com/office/drawing/2014/main" id="{39EF9C65-EF99-3CDE-B688-4A71F5A06FD8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0"/>
                                    <a:ext cx="1417691" cy="1401364"/>
                                    <a:chOff x="0" y="0"/>
                                    <a:chExt cx="1417691" cy="1401364"/>
                                  </a:xfrm>
                                </wpg:grpSpPr>
                                <wps:wsp>
                                  <wps:cNvPr id="184338956" name="弧形 220">
                                    <a:extLst>
                                      <a:ext uri="{FF2B5EF4-FFF2-40B4-BE49-F238E27FC236}">
                                        <a16:creationId xmlns:a16="http://schemas.microsoft.com/office/drawing/2014/main" id="{94DB0A1A-BD01-DC30-3621-C49F965D9E9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479047" y="0"/>
                                      <a:ext cx="938644" cy="543955"/>
                                    </a:xfrm>
                                    <a:custGeom>
                                      <a:avLst/>
                                      <a:gdLst>
                                        <a:gd name="csX0" fmla="*/ 359953 w 1308914"/>
                                        <a:gd name="csY0" fmla="*/ 70690 h 1321668"/>
                                        <a:gd name="csX1" fmla="*/ 949745 w 1308914"/>
                                        <a:gd name="csY1" fmla="*/ 71089 h 1321668"/>
                                        <a:gd name="csX2" fmla="*/ 1298597 w 1308914"/>
                                        <a:gd name="csY2" fmla="*/ 543955 h 1321668"/>
                                        <a:gd name="csX3" fmla="*/ 654457 w 1308914"/>
                                        <a:gd name="csY3" fmla="*/ 660834 h 1321668"/>
                                        <a:gd name="csX4" fmla="*/ 359953 w 1308914"/>
                                        <a:gd name="csY4" fmla="*/ 70690 h 1321668"/>
                                        <a:gd name="csX0" fmla="*/ 359953 w 1308914"/>
                                        <a:gd name="csY0" fmla="*/ 70690 h 1321668"/>
                                        <a:gd name="csX1" fmla="*/ 949745 w 1308914"/>
                                        <a:gd name="csY1" fmla="*/ 71089 h 1321668"/>
                                        <a:gd name="csX2" fmla="*/ 1298597 w 1308914"/>
                                        <a:gd name="csY2" fmla="*/ 543955 h 1321668"/>
                                        <a:gd name="csX0" fmla="*/ 0 w 938644"/>
                                        <a:gd name="csY0" fmla="*/ 70690 h 543955"/>
                                        <a:gd name="csX1" fmla="*/ 589792 w 938644"/>
                                        <a:gd name="csY1" fmla="*/ 71089 h 543955"/>
                                        <a:gd name="csX2" fmla="*/ 938644 w 938644"/>
                                        <a:gd name="csY2" fmla="*/ 543955 h 543955"/>
                                        <a:gd name="csX3" fmla="*/ 0 w 938644"/>
                                        <a:gd name="csY3" fmla="*/ 70690 h 543955"/>
                                        <a:gd name="csX0" fmla="*/ 0 w 938644"/>
                                        <a:gd name="csY0" fmla="*/ 70690 h 543955"/>
                                        <a:gd name="csX1" fmla="*/ 589792 w 938644"/>
                                        <a:gd name="csY1" fmla="*/ 71089 h 543955"/>
                                        <a:gd name="csX2" fmla="*/ 938644 w 938644"/>
                                        <a:gd name="csY2" fmla="*/ 543955 h 543955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938644" h="543955" stroke="0" extrusionOk="0">
                                          <a:moveTo>
                                            <a:pt x="0" y="70690"/>
                                          </a:moveTo>
                                          <a:cubicBezTo>
                                            <a:pt x="185518" y="-23703"/>
                                            <a:pt x="404400" y="-23555"/>
                                            <a:pt x="589792" y="71089"/>
                                          </a:cubicBezTo>
                                          <a:cubicBezTo>
                                            <a:pt x="773133" y="164686"/>
                                            <a:pt x="902308" y="339782"/>
                                            <a:pt x="938644" y="543955"/>
                                          </a:cubicBezTo>
                                          <a:lnTo>
                                            <a:pt x="0" y="70690"/>
                                          </a:lnTo>
                                          <a:close/>
                                        </a:path>
                                        <a:path w="938644" h="543955" fill="none">
                                          <a:moveTo>
                                            <a:pt x="0" y="70690"/>
                                          </a:moveTo>
                                          <a:cubicBezTo>
                                            <a:pt x="185518" y="-23703"/>
                                            <a:pt x="404400" y="-23555"/>
                                            <a:pt x="589792" y="71089"/>
                                          </a:cubicBezTo>
                                          <a:cubicBezTo>
                                            <a:pt x="773133" y="164686"/>
                                            <a:pt x="902308" y="339782"/>
                                            <a:pt x="938644" y="543955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805279187" name="弧形 225">
                                    <a:extLst>
                                      <a:ext uri="{FF2B5EF4-FFF2-40B4-BE49-F238E27FC236}">
                                        <a16:creationId xmlns:a16="http://schemas.microsoft.com/office/drawing/2014/main" id="{5B2AE37A-C65B-8746-EF89-1F52FADAA77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237571" y="310714"/>
                                      <a:ext cx="689405" cy="868479"/>
                                    </a:xfrm>
                                    <a:custGeom>
                                      <a:avLst/>
                                      <a:gdLst>
                                        <a:gd name="csX0" fmla="*/ 689385 w 979298"/>
                                        <a:gd name="csY0" fmla="*/ 945835 h 988840"/>
                                        <a:gd name="csX1" fmla="*/ 74272 w 979298"/>
                                        <a:gd name="csY1" fmla="*/ 756210 h 988840"/>
                                        <a:gd name="csX2" fmla="*/ 169386 w 979298"/>
                                        <a:gd name="csY2" fmla="*/ 120423 h 988840"/>
                                        <a:gd name="csX3" fmla="*/ 489649 w 979298"/>
                                        <a:gd name="csY3" fmla="*/ 494420 h 988840"/>
                                        <a:gd name="csX4" fmla="*/ 689385 w 979298"/>
                                        <a:gd name="csY4" fmla="*/ 945835 h 988840"/>
                                        <a:gd name="csX0" fmla="*/ 689385 w 979298"/>
                                        <a:gd name="csY0" fmla="*/ 945835 h 988840"/>
                                        <a:gd name="csX1" fmla="*/ 74272 w 979298"/>
                                        <a:gd name="csY1" fmla="*/ 756210 h 988840"/>
                                        <a:gd name="csX2" fmla="*/ 169386 w 979298"/>
                                        <a:gd name="csY2" fmla="*/ 120423 h 988840"/>
                                        <a:gd name="csX0" fmla="*/ 689405 w 689405"/>
                                        <a:gd name="csY0" fmla="*/ 825412 h 868479"/>
                                        <a:gd name="csX1" fmla="*/ 74292 w 689405"/>
                                        <a:gd name="csY1" fmla="*/ 635787 h 868479"/>
                                        <a:gd name="csX2" fmla="*/ 169406 w 689405"/>
                                        <a:gd name="csY2" fmla="*/ 0 h 868479"/>
                                        <a:gd name="csX3" fmla="*/ 689405 w 689405"/>
                                        <a:gd name="csY3" fmla="*/ 825412 h 868479"/>
                                        <a:gd name="csX0" fmla="*/ 689405 w 689405"/>
                                        <a:gd name="csY0" fmla="*/ 825412 h 868479"/>
                                        <a:gd name="csX1" fmla="*/ 74292 w 689405"/>
                                        <a:gd name="csY1" fmla="*/ 635787 h 868479"/>
                                        <a:gd name="csX2" fmla="*/ 169406 w 689405"/>
                                        <a:gd name="csY2" fmla="*/ 0 h 868479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</a:cxnLst>
                                      <a:rect l="l" t="t" r="r" b="b"/>
                                      <a:pathLst>
                                        <a:path w="689405" h="868479" stroke="0" extrusionOk="0">
                                          <a:moveTo>
                                            <a:pt x="689405" y="825412"/>
                                          </a:moveTo>
                                          <a:cubicBezTo>
                                            <a:pt x="466235" y="926091"/>
                                            <a:pt x="203715" y="845163"/>
                                            <a:pt x="74292" y="635787"/>
                                          </a:cubicBezTo>
                                          <a:cubicBezTo>
                                            <a:pt x="-53447" y="429137"/>
                                            <a:pt x="-13084" y="159331"/>
                                            <a:pt x="169406" y="0"/>
                                          </a:cubicBezTo>
                                          <a:lnTo>
                                            <a:pt x="689405" y="825412"/>
                                          </a:lnTo>
                                          <a:close/>
                                        </a:path>
                                        <a:path w="689405" h="868479" fill="none">
                                          <a:moveTo>
                                            <a:pt x="689405" y="825412"/>
                                          </a:moveTo>
                                          <a:cubicBezTo>
                                            <a:pt x="466235" y="926091"/>
                                            <a:pt x="203715" y="845163"/>
                                            <a:pt x="74292" y="635787"/>
                                          </a:cubicBezTo>
                                          <a:cubicBezTo>
                                            <a:pt x="-53447" y="429137"/>
                                            <a:pt x="-13084" y="159331"/>
                                            <a:pt x="169406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639540933" name="任意多边形: 形状 639540933">
                                    <a:extLst>
                                      <a:ext uri="{FF2B5EF4-FFF2-40B4-BE49-F238E27FC236}">
                                        <a16:creationId xmlns:a16="http://schemas.microsoft.com/office/drawing/2014/main" id="{B9B60FAC-1631-4DB1-A96A-2EEDF4BB30B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0" y="47660"/>
                                      <a:ext cx="1327468" cy="1353704"/>
                                    </a:xfrm>
                                    <a:custGeom>
                                      <a:avLst/>
                                      <a:gdLst>
                                        <a:gd name="csX0" fmla="*/ 670321 w 1327468"/>
                                        <a:gd name="csY0" fmla="*/ 0 h 1353704"/>
                                        <a:gd name="csX1" fmla="*/ 1327023 w 1327468"/>
                                        <a:gd name="csY1" fmla="*/ 540443 h 1353704"/>
                                        <a:gd name="csX2" fmla="*/ 1327374 w 1327468"/>
                                        <a:gd name="csY2" fmla="*/ 543954 h 1353704"/>
                                        <a:gd name="csX3" fmla="*/ 1137411 w 1327468"/>
                                        <a:gd name="csY3" fmla="*/ 543954 h 1353704"/>
                                        <a:gd name="csX4" fmla="*/ 1119249 w 1327468"/>
                                        <a:gd name="csY4" fmla="*/ 484663 h 1353704"/>
                                        <a:gd name="csX5" fmla="*/ 670321 w 1327468"/>
                                        <a:gd name="csY5" fmla="*/ 183105 h 1353704"/>
                                        <a:gd name="csX6" fmla="*/ 183105 w 1327468"/>
                                        <a:gd name="csY6" fmla="*/ 676852 h 1353704"/>
                                        <a:gd name="csX7" fmla="*/ 670321 w 1327468"/>
                                        <a:gd name="csY7" fmla="*/ 1170599 h 1353704"/>
                                        <a:gd name="csX8" fmla="*/ 1119249 w 1327468"/>
                                        <a:gd name="csY8" fmla="*/ 869041 h 1353704"/>
                                        <a:gd name="csX9" fmla="*/ 1137701 w 1327468"/>
                                        <a:gd name="csY9" fmla="*/ 808805 h 1353704"/>
                                        <a:gd name="csX10" fmla="*/ 1327468 w 1327468"/>
                                        <a:gd name="csY10" fmla="*/ 808805 h 1353704"/>
                                        <a:gd name="csX11" fmla="*/ 1327023 w 1327468"/>
                                        <a:gd name="csY11" fmla="*/ 813261 h 1353704"/>
                                        <a:gd name="csX12" fmla="*/ 670321 w 1327468"/>
                                        <a:gd name="csY12" fmla="*/ 1353704 h 1353704"/>
                                        <a:gd name="csX13" fmla="*/ 0 w 1327468"/>
                                        <a:gd name="csY13" fmla="*/ 676852 h 1353704"/>
                                        <a:gd name="csX14" fmla="*/ 670321 w 1327468"/>
                                        <a:gd name="csY14" fmla="*/ 0 h 135370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  <a:cxn ang="0">
                                          <a:pos x="csX9" y="csY9"/>
                                        </a:cxn>
                                        <a:cxn ang="0">
                                          <a:pos x="csX10" y="csY10"/>
                                        </a:cxn>
                                        <a:cxn ang="0">
                                          <a:pos x="csX11" y="csY11"/>
                                        </a:cxn>
                                        <a:cxn ang="0">
                                          <a:pos x="csX12" y="csY12"/>
                                        </a:cxn>
                                        <a:cxn ang="0">
                                          <a:pos x="csX13" y="csY13"/>
                                        </a:cxn>
                                        <a:cxn ang="0">
                                          <a:pos x="csX14" y="csY14"/>
                                        </a:cxn>
                                      </a:cxnLst>
                                      <a:rect l="l" t="t" r="r" b="b"/>
                                      <a:pathLst>
                                        <a:path w="1327468" h="1353704">
                                          <a:moveTo>
                                            <a:pt x="670321" y="0"/>
                                          </a:moveTo>
                                          <a:cubicBezTo>
                                            <a:pt x="994253" y="0"/>
                                            <a:pt x="1264519" y="232013"/>
                                            <a:pt x="1327023" y="540443"/>
                                          </a:cubicBezTo>
                                          <a:lnTo>
                                            <a:pt x="1327374" y="543954"/>
                                          </a:lnTo>
                                          <a:lnTo>
                                            <a:pt x="1137411" y="543954"/>
                                          </a:lnTo>
                                          <a:lnTo>
                                            <a:pt x="1119249" y="484663"/>
                                          </a:lnTo>
                                          <a:cubicBezTo>
                                            <a:pt x="1045286" y="307450"/>
                                            <a:pt x="872132" y="183105"/>
                                            <a:pt x="670321" y="183105"/>
                                          </a:cubicBezTo>
                                          <a:cubicBezTo>
                                            <a:pt x="401239" y="183105"/>
                                            <a:pt x="183105" y="404163"/>
                                            <a:pt x="183105" y="676852"/>
                                          </a:cubicBezTo>
                                          <a:cubicBezTo>
                                            <a:pt x="183105" y="949541"/>
                                            <a:pt x="401239" y="1170599"/>
                                            <a:pt x="670321" y="1170599"/>
                                          </a:cubicBezTo>
                                          <a:cubicBezTo>
                                            <a:pt x="872132" y="1170599"/>
                                            <a:pt x="1045286" y="1046254"/>
                                            <a:pt x="1119249" y="869041"/>
                                          </a:cubicBezTo>
                                          <a:lnTo>
                                            <a:pt x="1137701" y="808805"/>
                                          </a:lnTo>
                                          <a:lnTo>
                                            <a:pt x="1327468" y="808805"/>
                                          </a:lnTo>
                                          <a:lnTo>
                                            <a:pt x="1327023" y="813261"/>
                                          </a:lnTo>
                                          <a:cubicBezTo>
                                            <a:pt x="1264519" y="1121691"/>
                                            <a:pt x="994253" y="1353704"/>
                                            <a:pt x="670321" y="1353704"/>
                                          </a:cubicBezTo>
                                          <a:cubicBezTo>
                                            <a:pt x="300113" y="1353704"/>
                                            <a:pt x="0" y="1050667"/>
                                            <a:pt x="0" y="676852"/>
                                          </a:cubicBezTo>
                                          <a:cubicBezTo>
                                            <a:pt x="0" y="303037"/>
                                            <a:pt x="300113" y="0"/>
                                            <a:pt x="670321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288671554" name="直接连接符 1288671554">
                                <a:extLst>
                                  <a:ext uri="{FF2B5EF4-FFF2-40B4-BE49-F238E27FC236}">
                                    <a16:creationId xmlns:a16="http://schemas.microsoft.com/office/drawing/2014/main" id="{3F16ABCB-69F6-F6A0-6032-84052DD4B6A3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327374" y="543955"/>
                                  <a:ext cx="90317" cy="4765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2660844" name="直接连接符 802660844">
                                <a:extLst>
                                  <a:ext uri="{FF2B5EF4-FFF2-40B4-BE49-F238E27FC236}">
                                    <a16:creationId xmlns:a16="http://schemas.microsoft.com/office/drawing/2014/main" id="{388A82CC-071F-344F-6311-31BF0B93459C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327023" y="816052"/>
                                  <a:ext cx="82037" cy="4486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92349145" name="直接连接符 892349145">
                                <a:extLst>
                                  <a:ext uri="{FF2B5EF4-FFF2-40B4-BE49-F238E27FC236}">
                                    <a16:creationId xmlns:a16="http://schemas.microsoft.com/office/drawing/2014/main" id="{C2C4C910-A524-881F-2CF0-EAAE304E68FA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V="1">
                                  <a:off x="1133612" y="812786"/>
                                  <a:ext cx="82037" cy="44869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4901047" name="直接连接符 964901047">
                                <a:extLst>
                                  <a:ext uri="{FF2B5EF4-FFF2-40B4-BE49-F238E27FC236}">
                                    <a16:creationId xmlns:a16="http://schemas.microsoft.com/office/drawing/2014/main" id="{6E2A44F2-1083-4796-75D0-08E1BF2DFF0B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215649" y="812786"/>
                                  <a:ext cx="19341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81334236" name="圆柱体 197"/>
                            <wps:cNvSpPr/>
                            <wps:spPr>
                              <a:xfrm rot="13815484">
                                <a:off x="788099" y="124377"/>
                                <a:ext cx="66675" cy="1676400"/>
                              </a:xfrm>
                              <a:prstGeom prst="can">
                                <a:avLst>
                                  <a:gd name="adj" fmla="val 55985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569826976" name="直接箭头连接符 192"/>
                        <wps:cNvCnPr/>
                        <wps:spPr>
                          <a:xfrm flipH="1">
                            <a:off x="1271433" y="-98287"/>
                            <a:ext cx="160414" cy="26293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3077805" name="直接箭头连接符 192"/>
                        <wps:cNvCnPr/>
                        <wps:spPr>
                          <a:xfrm flipH="1">
                            <a:off x="398378" y="1038511"/>
                            <a:ext cx="344084" cy="28638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9A07B9C" id="组合 210" o:spid="_x0000_s1132" style="width:309.75pt;height:155.4pt;mso-position-horizontal-relative:char;mso-position-vertical-relative:line" coordorigin="-1325,-2942" coordsize="39339,19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">
                <v:group id="组合 209" o:spid="_x0000_s1133" style="position:absolute;left:-1325;top:-2942;width:39339;height:19736" coordorigin="-1325,-2942" coordsize="39339,19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">
                  <v:group id="组合 206" o:spid="_x0000_s1134" style="position:absolute;left:-1325;top:-2942;width:39339;height:19736" coordorigin="-17190,-1931" coordsize="39339,19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">
                    <v:group id="组合 196" o:spid="_x0000_s1135" style="position:absolute;top:3404;width:22148;height:10744" coordsize="22154,10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">
                      <v:shape id="任意多边形: 形状 195" o:spid="_x0000_s1136" style="position:absolute;left:13385;top:336;width:5723;height:10164;visibility:visible;mso-wrap-style:square;v-text-anchor:middle" coordsize="572250,1016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" path="m176077,402176l,576252r,440193l572250,440193,572250,,400175,172076e" filled="f" strokecolor="black [3213]" strokeweight=".5pt">
                        <v:stroke joinstyle="miter"/>
                        <v:path arrowok="t" o:connecttype="custom" o:connectlocs="176077,402176;0,576252;0,1016445;572250,440193;572250,0;400175,172076" o:connectangles="0,0,0,0,0,0"/>
                      </v:shape>
                      <v:group id="组合 193" o:spid="_x0000_s1137" style="position:absolute;width:22154;height:10744" coordsize="22154,10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">
                        <v:group id="组合 190" o:spid="_x0000_s1138" style="position:absolute;width:22154;height:10744" coordorigin=",-1740" coordsize="22154,10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">
                          <v:group id="组合 188" o:spid="_x0000_s1139" style="position:absolute;left:300;top:320;width:18648;height:3088" coordorigin=",320" coordsize="18648,3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">
                            <v:shapetype id="_x0000_t16" coordsize="21600,21600" o:spt="16" adj="5400" path="m@0,l0@0,,21600@1,21600,21600@2,21600,xem0@0nfl@1@0,21600,em@1@0nfl@1,21600e">
                              <v:stroke joinstyle="miter"/>
                              <v:formulas>
                                <v:f eqn="val #0"/>
                                <v:f eqn="sum width 0 #0"/>
                                <v:f eqn="sum height 0 #0"/>
                                <v:f eqn="mid height #0"/>
                                <v:f eqn="prod @1 1 2"/>
                                <v:f eqn="prod @2 1 2"/>
                                <v:f eqn="mid width #0"/>
                              </v:formulas>
                              <v:path o:extrusionok="f" gradientshapeok="t" limo="10800,10800" o:connecttype="custom" o:connectlocs="@6,0;@4,@0;0,@3;@4,21600;@1,@3;21600,@5" o:connectangles="270,270,180,90,0,0" textboxrect="0,@0,@1,21600"/>
                              <v:handles>
                                <v:h position="topLeft,#0" switch="" yrange="0,21600"/>
                              </v:handles>
                              <o:complex v:ext="view"/>
                            </v:shapetype>
                            <v:shape id="立方体 187" o:spid="_x0000_s1140" type="#_x0000_t16" style="position:absolute;top:2421;width:2040;height:9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" adj="12396" filled="f" strokecolor="black [3213]" strokeweight="1pt"/>
                            <v:shape id="立方体 187" o:spid="_x0000_s1141" type="#_x0000_t16" style="position:absolute;left:12625;top:320;width:6023;height:29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" adj="12396" filled="f" strokecolor="black [3213]" strokeweight="1pt"/>
                          </v:group>
                          <v:rect id="矩形 189" o:spid="_x0000_s1142" style="position:absolute;top:2120;width:2661;height:1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" filled="f" strokecolor="black [3213]" strokeweight=".5pt">
                            <v:stroke dashstyle="dash"/>
                          </v:rect>
                          <v:rect id="矩形 189" o:spid="_x0000_s1143" style="position:absolute;left:8660;top:-1740;width:13494;height:107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" filled="f" strokecolor="black [3213]" strokeweight=".5pt">
                            <v:stroke dashstyle="dash"/>
                          </v:rect>
                        </v:group>
                        <v:oval id="椭圆 191" o:spid="_x0000_s1144" style="position:absolute;left:15906;top:6062;width:2021;height:20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" fillcolor="white [3212]" strokecolor="black [3213]" strokeweight="1pt">
                          <v:stroke joinstyle="miter"/>
                        </v:oval>
                        <v:shape id="直接箭头连接符 192" o:spid="_x0000_s1145" type="#_x0000_t32" style="position:absolute;left:18167;top:3385;width:29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" strokecolor="black [3213]" strokeweight=".5pt">
                          <v:stroke endarrow="block" endarrowwidth="narrow" joinstyle="miter"/>
                        </v:shape>
                        <v:shape id="直接箭头连接符 192" o:spid="_x0000_s1146" type="#_x0000_t32" style="position:absolute;left:10279;top:3389;width:29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  <v:shape id="直接箭头连接符 192" o:spid="_x0000_s1147" type="#_x0000_t32" style="position:absolute;left:2662;width:5996;height:38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" strokecolor="black [3213]" strokeweight=".5pt">
                          <v:stroke dashstyle="dash" endarrowwidth="narrow" joinstyle="miter"/>
                        </v:shape>
                        <v:shape id="直接箭头连接符 192" o:spid="_x0000_s1148" type="#_x0000_t32" style="position:absolute;left:2666;top:5581;width:5990;height:51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" strokecolor="black [3213]" strokeweight=".5pt">
                          <v:stroke dashstyle="dash" endarrowwidth="narrow" joinstyle="miter"/>
                        </v:shape>
                      </v:group>
                    </v:group>
                    <v:shape id="文本框 2" o:spid="_x0000_s1149" type="#_x0000_t202" style="position:absolute;left:14688;top:535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74F07F28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652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50" type="#_x0000_t202" style="position:absolute;left:16877;top:5009;width:139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94B125F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51" type="#_x0000_t202" style="position:absolute;left:15922;top:6712;width:132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00CB5A1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152" type="#_x0000_t202" style="position:absolute;left:10961;top:4815;width:157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2A0C9A3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C96528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153" type="#_x0000_t202" style="position:absolute;left:16116;top:9533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D645E7C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C96528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154" type="#_x0000_t202" style="position:absolute;left:2546;top:7081;width:5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E89A6F2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霍尔元件</w:t>
                            </w:r>
                          </w:p>
                        </w:txbxContent>
                      </v:textbox>
                    </v:shape>
                    <v:shape id="文本框 2" o:spid="_x0000_s1155" type="#_x0000_t202" style="position:absolute;left:-3643;top:-1931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21D65AF9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软铁芯</w:t>
                            </w:r>
                          </w:p>
                        </w:txbxContent>
                      </v:textbox>
                    </v:shape>
                    <v:shape id="文本框 2" o:spid="_x0000_s1156" type="#_x0000_t202" style="position:absolute;left:-17190;top:11321;width:643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76CB9C1" w14:textId="77777777" w:rsidR="006B211A" w:rsidRPr="006B211A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待测电流</w:t>
                            </w:r>
                            <w:r w:rsidRPr="006B211A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6B211A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" o:spid="_x0000_s1157" type="#_x0000_t202" style="position:absolute;left:1719;top:15729;width:475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11EFCE6" w14:textId="77777777" w:rsidR="006B211A" w:rsidRPr="00C96528" w:rsidRDefault="006B211A" w:rsidP="006B211A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组合 208" o:spid="_x0000_s1158" style="position:absolute;width:22835;height:14013" coordorigin="-167" coordsize="22835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圆柱体 197" o:spid="_x0000_s1159" type="#_x0000_t22" style="position:absolute;left:18858;top:-2805;width:666;height:6953;rotation:-850276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" adj="1160" filled="f" strokecolor="black [3213]" strokeweight="1pt">
                      <v:stroke joinstyle="miter"/>
                    </v:shape>
                    <v:group id="组合 237" o:spid="_x0000_s1160" style="position:absolute;left:4086;width:14177;height:14013" coordsize="14176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">
                      <v:group id="组合 1075265309" o:spid="_x0000_s1161" style="position:absolute;width:14176;height:14013" coordsize="14176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">
                        <v:shape id="弧形 226" o:spid="_x0000_s1162" style="position:absolute;left:11317;top:8160;width:2773;height:3974;visibility:visible;mso-wrap-style:square;v-text-anchor:middle" coordsize="277335,397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" path="m277335,nsc238267,163253,139104,305361,,397443l277335,xem277335,nfc238267,163253,139104,305361,,397443e" filled="f" strokecolor="black [3213]" strokeweight="1pt">
                          <v:stroke joinstyle="miter"/>
                          <v:path arrowok="t" o:connecttype="custom" o:connectlocs="277335,0;0,397443" o:connectangles="0,0"/>
                        </v:shape>
                        <v:group id="组合 307657530" o:spid="_x0000_s1163" style="position:absolute;width:14176;height:14013" coordsize="14176,14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">
                          <v:shape id="弧形 220" o:spid="_x0000_s1164" style="position:absolute;left:4790;width:9386;height:5439;visibility:visible;mso-wrap-style:square;v-text-anchor:middle" coordsize="938644,543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" path="m,70690nsc185518,-23703,404400,-23555,589792,71089v183341,93597,312516,268693,348852,472866l,70690xem,70690nfc185518,-23703,404400,-23555,589792,71089v183341,93597,312516,268693,348852,472866e" fillcolor="white [3212]" strokecolor="black [3213]" strokeweight="1pt">
                            <v:stroke joinstyle="miter"/>
                            <v:path arrowok="t" o:connecttype="custom" o:connectlocs="0,70690;589792,71089;938644,543955" o:connectangles="0,0,0"/>
                          </v:shape>
                          <v:shape id="弧形 225" o:spid="_x0000_s1165" style="position:absolute;left:2375;top:3107;width:6894;height:8684;visibility:visible;mso-wrap-style:square;v-text-anchor:middle" coordsize="689405,86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" path="m689405,825412nsc466235,926091,203715,845163,74292,635787,-53447,429137,-13084,159331,169406,l689405,825412xem689405,825412nfc466235,926091,203715,845163,74292,635787,-53447,429137,-13084,159331,169406,e" filled="f" strokecolor="black [3213]" strokeweight="1pt">
                            <v:stroke joinstyle="miter"/>
                            <v:path arrowok="t" o:connecttype="custom" o:connectlocs="689405,825412;74292,635787;169406,0" o:connectangles="0,0,0"/>
                          </v:shape>
                          <v:shape id="任意多边形: 形状 639540933" o:spid="_x0000_s1166" style="position:absolute;top:476;width:13274;height:13537;visibility:visible;mso-wrap-style:square;v-text-anchor:middle" coordsize="1327468,1353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" path="m670321,v323932,,594198,232013,656702,540443l1327374,543954r-189963,l1119249,484663c1045286,307450,872132,183105,670321,183105v-269082,,-487216,221058,-487216,493747c183105,949541,401239,1170599,670321,1170599v201811,,374965,-124345,448928,-301558l1137701,808805r189767,l1327023,813261v-62504,308430,-332770,540443,-656702,540443c300113,1353704,,1050667,,676852,,303037,300113,,670321,xe" filled="f" strokecolor="black [3213]" strokeweight="1pt">
                            <v:stroke joinstyle="miter"/>
                            <v:path arrowok="t" o:connecttype="custom" o:connectlocs="670321,0;1327023,540443;1327374,543954;1137411,543954;1119249,484663;670321,183105;183105,676852;670321,1170599;1119249,869041;1137701,808805;1327468,808805;1327023,813261;670321,1353704;0,676852;670321,0" o:connectangles="0,0,0,0,0,0,0,0,0,0,0,0,0,0,0"/>
                          </v:shape>
                        </v:group>
                      </v:group>
                      <v:line id="直接连接符 1288671554" o:spid="_x0000_s1167" style="position:absolute;flip:y;visibility:visible;mso-wrap-style:square" from="13273,5439" to="14176,5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" strokecolor="black [3213]" strokeweight="1pt">
                        <v:stroke joinstyle="miter"/>
                        <o:lock v:ext="edit" shapetype="f"/>
                      </v:line>
                      <v:line id="直接连接符 802660844" o:spid="_x0000_s1168" style="position:absolute;flip:y;visibility:visible;mso-wrap-style:square" from="13270,8160" to="14090,8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" strokecolor="black [3213]" strokeweight="1pt">
                        <v:stroke joinstyle="miter"/>
                        <o:lock v:ext="edit" shapetype="f"/>
                      </v:line>
                      <v:line id="直接连接符 892349145" o:spid="_x0000_s1169" style="position:absolute;flip:y;visibility:visible;mso-wrap-style:square" from="11336,8127" to="12156,8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" strokecolor="black [3213]" strokeweight="1pt">
                        <v:stroke joinstyle="miter"/>
                        <o:lock v:ext="edit" shapetype="f"/>
                      </v:line>
                      <v:line id="直接连接符 964901047" o:spid="_x0000_s1170" style="position:absolute;visibility:visible;mso-wrap-style:square" from="12156,8127" to="14090,8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" strokecolor="black [3213]" strokeweight="1pt">
                        <v:stroke joinstyle="miter"/>
                        <o:lock v:ext="edit" shapetype="f"/>
                      </v:line>
                    </v:group>
                    <v:shape id="圆柱体 197" o:spid="_x0000_s1171" type="#_x0000_t22" style="position:absolute;left:7881;top:1244;width:667;height:16763;rotation:-850276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" adj="481" fillcolor="white [3212]" strokecolor="black [3213]" strokeweight="1pt">
                      <v:stroke joinstyle="miter"/>
                    </v:shape>
                  </v:group>
                </v:group>
                <v:shape id="直接箭头连接符 192" o:spid="_x0000_s1172" type="#_x0000_t32" style="position:absolute;left:12714;top:-982;width:1604;height:262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" strokecolor="black [3213]" strokeweight=".5pt">
                  <v:stroke endarrowwidth="narrow" joinstyle="miter"/>
                </v:shape>
                <v:shape id="直接箭头连接符 192" o:spid="_x0000_s1173" type="#_x0000_t32" style="position:absolute;left:3983;top:10385;width:3441;height:28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" strokecolor="black [3213]" strokeweight=".5pt">
                  <v:stroke startarrow="block" startarrowwidth="narrow" endarrowwidth="narrow" joinstyle="miter"/>
                </v:shape>
                <w10:anchorlock/>
              </v:group>
            </w:pict>
          </mc:Fallback>
        </mc:AlternateContent>
      </w:r>
    </w:p>
    <w:p w14:paraId="510F53AF" w14:textId="1271C789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待测电流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</w:rPr>
        <w:t>在霍尔元件处产生的磁场方向为</w:t>
      </w:r>
    </w:p>
    <w:p w14:paraId="540A48B9" w14:textId="77777777" w:rsidR="00BD35FE" w:rsidRPr="007B0FF5" w:rsidRDefault="00BD35FE" w:rsidP="00716CF0"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竖直向上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竖直向下</w:t>
      </w:r>
    </w:p>
    <w:p w14:paraId="2994CD7B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霍尔元件前后表面之间的匀强电场的场强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</w:rPr>
        <w:t xml:space="preserve"> =____</w:t>
      </w:r>
      <w:r w:rsidRPr="007B0FF5">
        <w:rPr>
          <w:rFonts w:cs="Times New Roman" w:hint="eastAsia"/>
        </w:rPr>
        <w:t>___</w:t>
      </w:r>
      <w:r w:rsidRPr="007B0FF5">
        <w:rPr>
          <w:rFonts w:hint="eastAsia"/>
        </w:rPr>
        <w:t>___</w:t>
      </w:r>
      <w:r w:rsidRPr="007B0FF5">
        <w:rPr>
          <w:rFonts w:hint="eastAsia"/>
        </w:rPr>
        <w:t>。</w:t>
      </w:r>
    </w:p>
    <w:p w14:paraId="4C9BAD37" w14:textId="6EFC3343" w:rsidR="00BD35FE" w:rsidRPr="007B0FF5" w:rsidRDefault="00BD35FE" w:rsidP="00716CF0">
      <w:r w:rsidRPr="007B0FF5">
        <w:rPr>
          <w:rFonts w:hint="eastAsia"/>
        </w:rPr>
        <w:lastRenderedPageBreak/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可推知，</w:t>
      </w:r>
      <w:r w:rsidRPr="007B0FF5">
        <w:t>待测电流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  <w:i/>
          <w:iCs/>
        </w:rPr>
        <w:t xml:space="preserve"> </w:t>
      </w:r>
      <w:r w:rsidRPr="007B0FF5">
        <w:rPr>
          <w:rFonts w:hint="eastAsia"/>
        </w:rPr>
        <w:t>=</w:t>
      </w:r>
      <w:r w:rsidRPr="007B0FF5">
        <w:t>____</w:t>
      </w:r>
      <w:r w:rsidRPr="007B0FF5">
        <w:rPr>
          <w:rFonts w:cs="Times New Roman" w:hint="eastAsia"/>
        </w:rPr>
        <w:t>___</w:t>
      </w:r>
      <w:r w:rsidRPr="007B0FF5">
        <w:t>____</w:t>
      </w:r>
      <w:r w:rsidRPr="007B0FF5">
        <w:t>。</w:t>
      </w:r>
    </w:p>
    <w:p w14:paraId="0B510667" w14:textId="4352B096" w:rsidR="00BD35FE" w:rsidRPr="007B0FF5" w:rsidRDefault="00BD35FE" w:rsidP="00716CF0"/>
    <w:p w14:paraId="3E6F54B7" w14:textId="0AA14BC2" w:rsidR="00BD35FE" w:rsidRPr="007B0FF5" w:rsidRDefault="00BD35FE" w:rsidP="00716CF0">
      <w:pPr>
        <w:rPr>
          <w:rFonts w:cs="Times New Roman"/>
          <w:szCs w:val="21"/>
        </w:rPr>
      </w:pPr>
    </w:p>
    <w:p w14:paraId="5011CC44" w14:textId="77777777" w:rsidR="00BD35FE" w:rsidRPr="007B0FF5" w:rsidRDefault="00BD35FE" w:rsidP="00FF67FF">
      <w:pPr>
        <w:pStyle w:val="2"/>
      </w:pPr>
      <w:r w:rsidRPr="007B0FF5">
        <w:rPr>
          <w:rFonts w:hint="eastAsia"/>
        </w:rPr>
        <w:t>四</w:t>
      </w:r>
      <w:r w:rsidRPr="007B0FF5">
        <w:t>、</w:t>
      </w:r>
      <w:r w:rsidRPr="007B0FF5">
        <w:rPr>
          <w:rFonts w:hint="eastAsia"/>
        </w:rPr>
        <w:t>工业余热发电</w:t>
      </w:r>
    </w:p>
    <w:p w14:paraId="55D63A19" w14:textId="16D2AC91" w:rsidR="00BD35FE" w:rsidRPr="007B0FF5" w:rsidRDefault="00BD35FE" w:rsidP="00FF67FF">
      <w:pPr>
        <w:pStyle w:val="af4"/>
      </w:pPr>
      <w:r w:rsidRPr="007B0FF5">
        <w:rPr>
          <w:rFonts w:hint="eastAsia"/>
        </w:rPr>
        <w:t>工业余热发电是通过收集工业生产中废弃余热，驱动燃气轮机转动，从而带动发电机发电。它将废弃的热转化为电，是工业节能与实现双碳目标的重要</w:t>
      </w:r>
      <w:commentRangeStart w:id="4"/>
      <w:r w:rsidRPr="007B0FF5">
        <w:rPr>
          <w:rFonts w:hint="eastAsia"/>
        </w:rPr>
        <w:t>途径</w:t>
      </w:r>
      <w:commentRangeEnd w:id="4"/>
      <w:r w:rsidR="003A2FEE" w:rsidRPr="007B0FF5">
        <w:rPr>
          <w:rStyle w:val="af6"/>
          <w:rFonts w:hint="eastAsia"/>
        </w:rPr>
        <w:commentReference w:id="4"/>
      </w:r>
      <w:r w:rsidRPr="007B0FF5">
        <w:rPr>
          <w:rFonts w:hint="eastAsia"/>
        </w:rPr>
        <w:t>。</w:t>
      </w:r>
    </w:p>
    <w:p w14:paraId="140AB05E" w14:textId="6D0403F2" w:rsidR="00BD35FE" w:rsidRDefault="00BD35FE" w:rsidP="00716CF0"/>
    <w:p w14:paraId="167FB26B" w14:textId="57AAFB2D" w:rsidR="00BD35FE" w:rsidRPr="007B0FF5" w:rsidRDefault="003E5362" w:rsidP="00716CF0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5FD8410F" wp14:editId="3CDF2A12">
                <wp:simplePos x="0" y="0"/>
                <wp:positionH relativeFrom="column">
                  <wp:posOffset>2891733</wp:posOffset>
                </wp:positionH>
                <wp:positionV relativeFrom="paragraph">
                  <wp:posOffset>113075</wp:posOffset>
                </wp:positionV>
                <wp:extent cx="2287905" cy="1819275"/>
                <wp:effectExtent l="0" t="0" r="17145" b="9525"/>
                <wp:wrapSquare wrapText="bothSides"/>
                <wp:docPr id="1916263051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7905" cy="1819275"/>
                          <a:chOff x="-115429" y="43329"/>
                          <a:chExt cx="2290479" cy="2425671"/>
                        </a:xfrm>
                      </wpg:grpSpPr>
                      <wpg:grpSp>
                        <wpg:cNvPr id="2031715263" name="组合 43"/>
                        <wpg:cNvGrpSpPr/>
                        <wpg:grpSpPr>
                          <a:xfrm>
                            <a:off x="82659" y="164995"/>
                            <a:ext cx="2019993" cy="1743904"/>
                            <a:chOff x="-53428" y="165177"/>
                            <a:chExt cx="2020448" cy="1745817"/>
                          </a:xfrm>
                        </wpg:grpSpPr>
                        <wpg:grpSp>
                          <wpg:cNvPr id="938105724" name="组合 41"/>
                          <wpg:cNvGrpSpPr/>
                          <wpg:grpSpPr>
                            <a:xfrm>
                              <a:off x="-53428" y="165177"/>
                              <a:ext cx="2020448" cy="1742250"/>
                              <a:chOff x="-53428" y="165177"/>
                              <a:chExt cx="2020448" cy="1742250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2089273745" name="任意多边形: 形状 39"/>
                            <wps:cNvSpPr/>
                            <wps:spPr>
                              <a:xfrm>
                                <a:off x="-52408" y="165177"/>
                                <a:ext cx="2019428" cy="1742250"/>
                              </a:xfrm>
                              <a:custGeom>
                                <a:avLst/>
                                <a:gdLst>
                                  <a:gd name="connsiteX0" fmla="*/ 0 w 2032756"/>
                                  <a:gd name="connsiteY0" fmla="*/ 0 h 1301915"/>
                                  <a:gd name="connsiteX1" fmla="*/ 0 w 2032756"/>
                                  <a:gd name="connsiteY1" fmla="*/ 1301915 h 1301915"/>
                                  <a:gd name="connsiteX2" fmla="*/ 2032756 w 2032756"/>
                                  <a:gd name="connsiteY2" fmla="*/ 1301915 h 13019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32756" h="1301915">
                                    <a:moveTo>
                                      <a:pt x="0" y="0"/>
                                    </a:moveTo>
                                    <a:lnTo>
                                      <a:pt x="0" y="1301915"/>
                                    </a:lnTo>
                                    <a:lnTo>
                                      <a:pt x="2032756" y="13019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955400" name="任意多边形: 形状 40"/>
                            <wps:cNvSpPr/>
                            <wps:spPr>
                              <a:xfrm>
                                <a:off x="103879" y="607998"/>
                                <a:ext cx="1636314" cy="1079463"/>
                              </a:xfrm>
                              <a:custGeom>
                                <a:avLst/>
                                <a:gdLst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onnsiteX0" fmla="*/ 0 w 1652039"/>
                                  <a:gd name="connsiteY0" fmla="*/ 0 h 815822"/>
                                  <a:gd name="connsiteX1" fmla="*/ 210754 w 1652039"/>
                                  <a:gd name="connsiteY1" fmla="*/ 0 h 815822"/>
                                  <a:gd name="connsiteX2" fmla="*/ 1652039 w 1652039"/>
                                  <a:gd name="connsiteY2" fmla="*/ 815822 h 815822"/>
                                  <a:gd name="connsiteX3" fmla="*/ 591471 w 1652039"/>
                                  <a:gd name="connsiteY3" fmla="*/ 815822 h 815822"/>
                                  <a:gd name="connsiteX4" fmla="*/ 0 w 1652039"/>
                                  <a:gd name="connsite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  <a:gd name="csX0" fmla="*/ 0 w 1652039"/>
                                  <a:gd name="csY0" fmla="*/ 0 h 815822"/>
                                  <a:gd name="csX1" fmla="*/ 210754 w 1652039"/>
                                  <a:gd name="csY1" fmla="*/ 0 h 815822"/>
                                  <a:gd name="csX2" fmla="*/ 1652039 w 1652039"/>
                                  <a:gd name="csY2" fmla="*/ 815822 h 815822"/>
                                  <a:gd name="csX3" fmla="*/ 591471 w 1652039"/>
                                  <a:gd name="csY3" fmla="*/ 815822 h 815822"/>
                                  <a:gd name="csX4" fmla="*/ 0 w 1652039"/>
                                  <a:gd name="csY4" fmla="*/ 0 h 81582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1652039" h="815822">
                                    <a:moveTo>
                                      <a:pt x="0" y="0"/>
                                    </a:moveTo>
                                    <a:lnTo>
                                      <a:pt x="210754" y="0"/>
                                    </a:lnTo>
                                    <a:cubicBezTo>
                                      <a:pt x="395946" y="288373"/>
                                      <a:pt x="683688" y="591966"/>
                                      <a:pt x="1652039" y="815822"/>
                                    </a:cubicBezTo>
                                    <a:lnTo>
                                      <a:pt x="591471" y="815822"/>
                                    </a:lnTo>
                                    <a:cubicBezTo>
                                      <a:pt x="129665" y="548862"/>
                                      <a:pt x="93450" y="268540"/>
                                      <a:pt x="0" y="0"/>
                                    </a:cubicBez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76211836" name="任意多边形: 形状 39"/>
                            <wps:cNvSpPr/>
                            <wps:spPr>
                              <a:xfrm rot="10800000">
                                <a:off x="-53428" y="607484"/>
                                <a:ext cx="152469" cy="1299212"/>
                              </a:xfrm>
                              <a:custGeom>
                                <a:avLst/>
                                <a:gdLst>
                                  <a:gd name="connsiteX0" fmla="*/ 0 w 2032756"/>
                                  <a:gd name="connsiteY0" fmla="*/ 0 h 1301915"/>
                                  <a:gd name="connsiteX1" fmla="*/ 0 w 2032756"/>
                                  <a:gd name="connsiteY1" fmla="*/ 1301915 h 1301915"/>
                                  <a:gd name="connsiteX2" fmla="*/ 2032756 w 2032756"/>
                                  <a:gd name="connsiteY2" fmla="*/ 1301915 h 13019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32756" h="1301915">
                                    <a:moveTo>
                                      <a:pt x="0" y="0"/>
                                    </a:moveTo>
                                    <a:lnTo>
                                      <a:pt x="0" y="1301915"/>
                                    </a:lnTo>
                                    <a:lnTo>
                                      <a:pt x="2032756" y="13019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3341085" name="任意多边形: 形状 39"/>
                            <wps:cNvSpPr/>
                            <wps:spPr>
                              <a:xfrm rot="10800000">
                                <a:off x="-49604" y="1695027"/>
                                <a:ext cx="733162" cy="212395"/>
                              </a:xfrm>
                              <a:custGeom>
                                <a:avLst/>
                                <a:gdLst>
                                  <a:gd name="connsiteX0" fmla="*/ 0 w 2032756"/>
                                  <a:gd name="connsiteY0" fmla="*/ 0 h 1301915"/>
                                  <a:gd name="connsiteX1" fmla="*/ 0 w 2032756"/>
                                  <a:gd name="connsiteY1" fmla="*/ 1301915 h 1301915"/>
                                  <a:gd name="connsiteX2" fmla="*/ 2032756 w 2032756"/>
                                  <a:gd name="connsiteY2" fmla="*/ 1301915 h 130191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32756" h="1301915">
                                    <a:moveTo>
                                      <a:pt x="0" y="0"/>
                                    </a:moveTo>
                                    <a:lnTo>
                                      <a:pt x="0" y="1301915"/>
                                    </a:lnTo>
                                    <a:lnTo>
                                      <a:pt x="2032756" y="1301915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55129705" name="直接连接符 42"/>
                          <wps:cNvCnPr/>
                          <wps:spPr>
                            <a:xfrm>
                              <a:off x="311578" y="612306"/>
                              <a:ext cx="0" cy="12986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8496806" name="直接连接符 42"/>
                          <wps:cNvCnPr/>
                          <wps:spPr>
                            <a:xfrm flipH="1">
                              <a:off x="1135326" y="1687892"/>
                              <a:ext cx="7202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73949" name="直接连接符 42"/>
                          <wps:cNvCnPr/>
                          <wps:spPr>
                            <a:xfrm flipH="1" flipV="1">
                              <a:off x="233459" y="1083138"/>
                              <a:ext cx="37054" cy="844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6130979" name="直接连接符 42"/>
                          <wps:cNvCnPr/>
                          <wps:spPr>
                            <a:xfrm>
                              <a:off x="720298" y="1171112"/>
                              <a:ext cx="56224" cy="4639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7503639" name="直接连接符 42"/>
                          <wps:cNvCnPr/>
                          <wps:spPr>
                            <a:xfrm>
                              <a:off x="183827" y="607486"/>
                              <a:ext cx="7202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184504" name="直接连接符 42"/>
                          <wps:cNvCnPr>
                            <a:stCxn id="127955400" idx="2"/>
                          </wps:cNvCnPr>
                          <wps:spPr>
                            <a:xfrm>
                              <a:off x="1740193" y="1687460"/>
                              <a:ext cx="4801" cy="21459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203956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83030" y="1763024"/>
                            <a:ext cx="164161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DD87B79" w14:textId="77777777" w:rsidR="0096586B" w:rsidRPr="000B638C" w:rsidRDefault="0096586B" w:rsidP="0096586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B638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942261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713" y="1904504"/>
                            <a:ext cx="22515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505B2D1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4.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708828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734" y="1904803"/>
                            <a:ext cx="28233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8028558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.7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618681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817" y="1904505"/>
                            <a:ext cx="28233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666D7CE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2.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192221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9665" y="1904504"/>
                            <a:ext cx="28233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0153095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5.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0229678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15429" y="465566"/>
                            <a:ext cx="196563" cy="276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9183276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0862059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1897" y="1624203"/>
                            <a:ext cx="253153" cy="276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7C3D030" w14:textId="65EFAFBA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B638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L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6168647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858" y="43329"/>
                            <a:ext cx="530972" cy="2767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9014E69" w14:textId="5859FB98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0B638C"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0B638C"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5</w:t>
                              </w:r>
                              <w:r w:rsidR="005C74B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P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099558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0675" y="358604"/>
                            <a:ext cx="132394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80DB0BF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0279621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321" y="354588"/>
                            <a:ext cx="139383" cy="2762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A8D18A0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483478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62" y="1628401"/>
                            <a:ext cx="139383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DCE2D17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731207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3263" y="1629131"/>
                            <a:ext cx="139383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890ECCF" w14:textId="77777777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4811333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872" y="2192797"/>
                            <a:ext cx="475477" cy="276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856474B" w14:textId="4E352C4B" w:rsidR="0096586B" w:rsidRPr="009B7B70" w:rsidRDefault="0096586B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（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175484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59463" y="1553442"/>
                            <a:ext cx="139417" cy="2767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8D014F6" w14:textId="12755FEA" w:rsidR="00032465" w:rsidRPr="009B7B70" w:rsidRDefault="00032465" w:rsidP="0096586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D8410F" id="组合 44" o:spid="_x0000_s1174" style="position:absolute;left:0;text-align:left;margin-left:227.7pt;margin-top:8.9pt;width:180.15pt;height:143.25pt;z-index:251707392;mso-position-horizontal-relative:text;mso-position-vertical-relative:text;mso-width-relative:margin;mso-height-relative:margin" coordorigin="-1154,433" coordsize="22904,24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">
                <v:group id="组合 43" o:spid="_x0000_s1175" style="position:absolute;left:826;top:1649;width:20200;height:17439" coordorigin="-534,1651" coordsize="20204,17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">
                  <v:group id="组合 41" o:spid="_x0000_s1176" style="position:absolute;left:-534;top:1651;width:20204;height:17423" coordorigin="-534,1651" coordsize="20204,17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">
                    <v:shape id="任意多边形: 形状 39" o:spid="_x0000_s1177" style="position:absolute;left:-524;top:1651;width:20194;height:17423;visibility:visible;mso-wrap-style:square;v-text-anchor:middle" coordsize="2032756,130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" path="m,l,1301915r2032756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1742250;2019428,1742250" o:connectangles="0,0,0"/>
                    </v:shape>
                    <v:shape id="任意多边形: 形状 40" o:spid="_x0000_s1178" style="position:absolute;left:1038;top:6079;width:16363;height:10795;visibility:visible;mso-wrap-style:square;v-text-anchor:middle" coordsize="1652039,815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" path="m,l210754,c395946,288373,683688,591966,1652039,815822r-1060568,c129665,548862,93450,268540,,xe" filled="f" strokecolor="black [3213]" strokeweight="1pt">
                      <v:stroke joinstyle="miter"/>
                      <v:path arrowok="t" o:connecttype="custom" o:connectlocs="0,0;208748,0;1636314,1079463;585841,1079463;0,0" o:connectangles="0,0,0,0,0"/>
                    </v:shape>
                    <v:shape id="任意多边形: 形状 39" o:spid="_x0000_s1179" style="position:absolute;left:-534;top:6074;width:1524;height:12992;rotation:180;visibility:visible;mso-wrap-style:square;v-text-anchor:middle" coordsize="2032756,130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" path="m,l,1301915r2032756,e" filled="f" strokecolor="black [3213]" strokeweight=".5pt">
                      <v:stroke dashstyle="dash" startarrowwidth="narrow" endarrowwidth="narrow" joinstyle="miter"/>
                      <v:path arrowok="t" o:connecttype="custom" o:connectlocs="0,0;0,1299212;152469,1299212" o:connectangles="0,0,0"/>
                    </v:shape>
                    <v:shape id="任意多边形: 形状 39" o:spid="_x0000_s1180" style="position:absolute;left:-496;top:16950;width:7331;height:2124;rotation:180;visibility:visible;mso-wrap-style:square;v-text-anchor:middle" coordsize="2032756,130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" path="m,l,1301915r2032756,e" filled="f" strokecolor="black [3213]" strokeweight=".5pt">
                      <v:stroke dashstyle="dash" startarrowwidth="narrow" endarrowwidth="narrow" joinstyle="miter"/>
                      <v:path arrowok="t" o:connecttype="custom" o:connectlocs="0,0;0,212395;733162,212395" o:connectangles="0,0,0"/>
                    </v:shape>
                  </v:group>
                  <v:line id="直接连接符 42" o:spid="_x0000_s1181" style="position:absolute;visibility:visible;mso-wrap-style:square" from="3115,6123" to="3115,19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" strokecolor="black [3213]" strokeweight=".5pt">
                    <v:stroke dashstyle="dash" joinstyle="miter"/>
                  </v:line>
                  <v:line id="直接连接符 42" o:spid="_x0000_s1182" style="position:absolute;flip:x;visibility:visible;mso-wrap-style:square" from="11353,16878" to="12073,16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" strokecolor="black [3213]" strokeweight=".5pt">
                    <v:stroke dashstyle="dash" endarrow="block" endarrowwidth="narrow" joinstyle="miter"/>
                  </v:line>
                  <v:line id="直接连接符 42" o:spid="_x0000_s1183" style="position:absolute;flip:x y;visibility:visible;mso-wrap-style:square" from="2334,10831" to="2705,11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" strokecolor="black [3213]" strokeweight=".5pt">
                    <v:stroke dashstyle="dash" endarrow="block" endarrowwidth="narrow" joinstyle="miter"/>
                  </v:line>
                  <v:line id="直接连接符 42" o:spid="_x0000_s1184" style="position:absolute;visibility:visible;mso-wrap-style:square" from="7202,11711" to="7765,1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" strokecolor="black [3213]" strokeweight=".5pt">
                    <v:stroke dashstyle="dash" endarrow="block" endarrowwidth="narrow" joinstyle="miter"/>
                  </v:line>
                  <v:line id="直接连接符 42" o:spid="_x0000_s1185" style="position:absolute;visibility:visible;mso-wrap-style:square" from="1838,6074" to="2558,6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" strokecolor="black [3213]" strokeweight=".5pt">
                    <v:stroke dashstyle="dash" endarrow="block" endarrowwidth="narrow" joinstyle="miter"/>
                  </v:line>
                  <v:line id="直接连接符 42" o:spid="_x0000_s1186" style="position:absolute;visibility:visible;mso-wrap-style:square" from="17401,16874" to="17449,19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" strokecolor="black [3213]" strokeweight=".5pt">
                    <v:stroke dashstyle="dash" joinstyle="miter"/>
                  </v:line>
                </v:group>
                <v:shape id="文本框 2" o:spid="_x0000_s1187" type="#_x0000_t202" style="position:absolute;left:-830;top:17630;width:1641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DD87B79" w14:textId="77777777" w:rsidR="0096586B" w:rsidRPr="000B638C" w:rsidRDefault="0096586B" w:rsidP="0096586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0B638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188" type="#_x0000_t202" style="position:absolute;left:1217;top:19045;width:2251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505B2D1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4.3</w:t>
                        </w:r>
                      </w:p>
                    </w:txbxContent>
                  </v:textbox>
                </v:shape>
                <v:shape id="文本框 2" o:spid="_x0000_s1189" type="#_x0000_t202" style="position:absolute;left:3077;top:19048;width:282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8028558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.7</w:t>
                        </w:r>
                      </w:p>
                    </w:txbxContent>
                  </v:textbox>
                </v:shape>
                <v:shape id="文本框 2" o:spid="_x0000_s1190" type="#_x0000_t202" style="position:absolute;left:6788;top:19045;width:282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" filled="f" stroked="f">
                  <v:textbox style="mso-fit-shape-to-text:t" inset="1mm,0,1mm,0">
                    <w:txbxContent>
                      <w:p w14:paraId="2666D7CE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2.4</w:t>
                        </w:r>
                      </w:p>
                    </w:txbxContent>
                  </v:textbox>
                </v:shape>
                <v:shape id="文本框 2" o:spid="_x0000_s1191" type="#_x0000_t202" style="position:absolute;left:17396;top:19045;width:2823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0153095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5.3</w:t>
                        </w:r>
                      </w:p>
                    </w:txbxContent>
                  </v:textbox>
                </v:shape>
                <v:shape id="文本框 2" o:spid="_x0000_s1192" type="#_x0000_t202" style="position:absolute;left:-1154;top:4655;width:1965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9183276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文本框 2" o:spid="_x0000_s1193" type="#_x0000_t202" style="position:absolute;left:19218;top:16242;width:2532;height:27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67C3D030" w14:textId="65EFAFBA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 w:rsidRPr="000B638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L</w:t>
                        </w:r>
                      </w:p>
                    </w:txbxContent>
                  </v:textbox>
                </v:shape>
                <v:shape id="文本框 2" o:spid="_x0000_s1194" type="#_x0000_t202" style="position:absolute;left:1118;top:433;width:5310;height:27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" filled="f" stroked="f">
                  <v:textbox style="mso-fit-shape-to-text:t" inset="1mm,0,1mm,0">
                    <w:txbxContent>
                      <w:p w14:paraId="29014E69" w14:textId="5859FB98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 w:rsidRPr="000B638C">
                          <w:rPr>
                            <w:rFonts w:cs="Times New Roman"/>
                            <w:sz w:val="18"/>
                            <w:szCs w:val="18"/>
                          </w:rPr>
                          <w:t>×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0</w:t>
                        </w:r>
                        <w:r w:rsidRPr="000B638C"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5</w:t>
                        </w:r>
                        <w:r w:rsidR="005C74BA">
                          <w:rPr>
                            <w:rFonts w:hint="eastAsia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Pa</w:t>
                        </w:r>
                      </w:p>
                    </w:txbxContent>
                  </v:textbox>
                </v:shape>
                <v:shape id="文本框 2" o:spid="_x0000_s1195" type="#_x0000_t202" style="position:absolute;left:3806;top:3586;width:132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80DB0BF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196" type="#_x0000_t202" style="position:absolute;left:1663;top:3545;width:139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A8D18A0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197" type="#_x0000_t202" style="position:absolute;left:8085;top:16284;width:139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DCE2D17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198" type="#_x0000_t202" style="position:absolute;left:17332;top:16291;width:1394;height:27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0890ECCF" w14:textId="77777777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199" type="#_x0000_t202" style="position:absolute;left:8888;top:21927;width:4755;height:27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" filled="f" stroked="f">
                  <v:textbox style="mso-fit-shape-to-text:t" inset="1mm,0,1mm,0">
                    <w:txbxContent>
                      <w:p w14:paraId="2856474B" w14:textId="4E352C4B" w:rsidR="0096586B" w:rsidRPr="009B7B70" w:rsidRDefault="0096586B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（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文本框 2" o:spid="_x0000_s1200" type="#_x0000_t202" style="position:absolute;left:-594;top:15534;width:1393;height:2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8D014F6" w14:textId="12755FEA" w:rsidR="00032465" w:rsidRPr="009B7B70" w:rsidRDefault="00032465" w:rsidP="0096586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D35FE" w:rsidRPr="007B0FF5">
        <w:rPr>
          <w:rFonts w:hint="eastAsia"/>
        </w:rPr>
        <w:t>1</w:t>
      </w:r>
      <w:r w:rsidR="00BD35FE" w:rsidRPr="007B0FF5">
        <w:t>．发电所用的燃气轮机，通过布雷顿循环将内能转化</w:t>
      </w:r>
      <w:r w:rsidR="00BD35FE" w:rsidRPr="007B0FF5">
        <w:rPr>
          <w:rFonts w:hint="eastAsia"/>
        </w:rPr>
        <w:t>为</w:t>
      </w:r>
      <w:r w:rsidR="00BD35FE" w:rsidRPr="007B0FF5">
        <w:t>机械能，包括四个主要过程：绝热压缩、等压加热、绝热膨胀和等压冷却。</w:t>
      </w:r>
      <w:r w:rsidR="00BD35FE" w:rsidRPr="007B0FF5">
        <w:rPr>
          <w:rFonts w:hint="eastAsia"/>
        </w:rPr>
        <w:t>若</w:t>
      </w:r>
      <w:r w:rsidR="00BD35FE" w:rsidRPr="007B0FF5">
        <w:t>1</w:t>
      </w:r>
      <w:r w:rsidR="003A2FEE">
        <w:rPr>
          <w:rFonts w:hint="eastAsia"/>
        </w:rPr>
        <w:t xml:space="preserve"> </w:t>
      </w:r>
      <w:r w:rsidR="00BD35FE" w:rsidRPr="007B0FF5">
        <w:t>mol</w:t>
      </w:r>
      <w:r w:rsidR="00BD35FE" w:rsidRPr="007B0FF5">
        <w:t>封闭理想气体</w:t>
      </w:r>
      <w:r w:rsidR="00BD35FE" w:rsidRPr="007B0FF5">
        <w:rPr>
          <w:rFonts w:hint="eastAsia"/>
        </w:rPr>
        <w:t>在布雷顿循环中</w:t>
      </w:r>
      <w:r w:rsidR="00BD35FE" w:rsidRPr="007B0FF5">
        <w:t>压强</w:t>
      </w:r>
      <w:r w:rsidR="00BD35FE" w:rsidRPr="007B0FF5">
        <w:rPr>
          <w:i/>
        </w:rPr>
        <w:t>p</w:t>
      </w:r>
      <w:r w:rsidR="00BD35FE" w:rsidRPr="007B0FF5">
        <w:t>和体积</w:t>
      </w:r>
      <w:r w:rsidR="00BD35FE" w:rsidRPr="007B0FF5">
        <w:rPr>
          <w:i/>
        </w:rPr>
        <w:t>V</w:t>
      </w:r>
      <w:r w:rsidR="00BD35FE" w:rsidRPr="007B0FF5">
        <w:t>的关系图像如图</w:t>
      </w:r>
      <w:r w:rsidR="00BD35FE" w:rsidRPr="007B0FF5">
        <w:rPr>
          <w:rFonts w:hint="eastAsia"/>
        </w:rPr>
        <w:t>（</w:t>
      </w:r>
      <w:r w:rsidR="00BD35FE" w:rsidRPr="007B0FF5">
        <w:rPr>
          <w:rFonts w:hint="eastAsia"/>
        </w:rPr>
        <w:t>a</w:t>
      </w:r>
      <w:r w:rsidR="00BD35FE" w:rsidRPr="007B0FF5">
        <w:rPr>
          <w:rFonts w:hint="eastAsia"/>
        </w:rPr>
        <w:t>）</w:t>
      </w:r>
      <w:r w:rsidR="00BD35FE" w:rsidRPr="007B0FF5">
        <w:t>所示。</w:t>
      </w:r>
    </w:p>
    <w:p w14:paraId="3BEC6479" w14:textId="6D0A91D8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以下说法正确的是</w:t>
      </w:r>
    </w:p>
    <w:p w14:paraId="76D7593C" w14:textId="3EEF83B0" w:rsidR="00BD35FE" w:rsidRPr="003A2FEE" w:rsidRDefault="00BD35FE" w:rsidP="00716CF0">
      <w:pPr>
        <w:rPr>
          <w:iCs/>
        </w:rPr>
      </w:pPr>
      <w:r w:rsidRPr="007B0FF5">
        <w:t>A</w:t>
      </w:r>
      <w:r w:rsidRPr="007B0FF5">
        <w:t>．</w:t>
      </w:r>
      <w:r w:rsidRPr="003A2FEE">
        <w:rPr>
          <w:iCs/>
        </w:rPr>
        <w:t>a→b</w:t>
      </w:r>
      <w:r w:rsidRPr="003A2FEE">
        <w:rPr>
          <w:iCs/>
        </w:rPr>
        <w:t>过程，气体温度下降</w:t>
      </w:r>
    </w:p>
    <w:p w14:paraId="3E87467D" w14:textId="60DB6CDE" w:rsidR="00BD35FE" w:rsidRPr="003A2FEE" w:rsidRDefault="00BD35FE" w:rsidP="00716CF0">
      <w:pPr>
        <w:rPr>
          <w:iCs/>
        </w:rPr>
      </w:pPr>
      <w:r w:rsidRPr="003A2FEE">
        <w:rPr>
          <w:iCs/>
        </w:rPr>
        <w:t>B</w:t>
      </w:r>
      <w:r w:rsidRPr="003A2FEE">
        <w:rPr>
          <w:iCs/>
        </w:rPr>
        <w:t>．</w:t>
      </w:r>
      <w:r w:rsidRPr="003A2FEE">
        <w:rPr>
          <w:iCs/>
        </w:rPr>
        <w:t>b→c</w:t>
      </w:r>
      <w:r w:rsidRPr="003A2FEE">
        <w:rPr>
          <w:iCs/>
        </w:rPr>
        <w:t>过程，外界对气体做正功</w:t>
      </w:r>
    </w:p>
    <w:p w14:paraId="66A7EE44" w14:textId="691CD1EC" w:rsidR="00BD35FE" w:rsidRPr="003A2FEE" w:rsidRDefault="00BD35FE" w:rsidP="00716CF0">
      <w:pPr>
        <w:rPr>
          <w:iCs/>
        </w:rPr>
      </w:pPr>
      <w:r w:rsidRPr="003A2FEE">
        <w:rPr>
          <w:iCs/>
        </w:rPr>
        <w:t>C</w:t>
      </w:r>
      <w:r w:rsidRPr="003A2FEE">
        <w:rPr>
          <w:iCs/>
        </w:rPr>
        <w:t>．</w:t>
      </w:r>
      <w:r w:rsidRPr="003A2FEE">
        <w:rPr>
          <w:iCs/>
        </w:rPr>
        <w:t>c→d</w:t>
      </w:r>
      <w:r w:rsidRPr="003A2FEE">
        <w:rPr>
          <w:iCs/>
        </w:rPr>
        <w:t>过程，单位时间内碰撞单位面积器壁的分子数减少</w:t>
      </w:r>
    </w:p>
    <w:p w14:paraId="536CA422" w14:textId="58D45FC4" w:rsidR="00BD35FE" w:rsidRPr="007B0FF5" w:rsidRDefault="00BD35FE" w:rsidP="00716CF0">
      <w:r w:rsidRPr="003A2FEE">
        <w:rPr>
          <w:iCs/>
        </w:rPr>
        <w:t>D</w:t>
      </w:r>
      <w:r w:rsidRPr="003A2FEE">
        <w:rPr>
          <w:iCs/>
        </w:rPr>
        <w:t>．</w:t>
      </w:r>
      <w:r w:rsidRPr="003A2FEE">
        <w:rPr>
          <w:iCs/>
        </w:rPr>
        <w:t>d→a</w:t>
      </w:r>
      <w:r w:rsidRPr="003A2FEE">
        <w:rPr>
          <w:iCs/>
        </w:rPr>
        <w:t>过程，</w:t>
      </w:r>
      <w:r w:rsidRPr="007B0FF5">
        <w:t>单位体积内分子数变少</w:t>
      </w:r>
    </w:p>
    <w:p w14:paraId="09E188BE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若气体在状态</w:t>
      </w:r>
      <w:r w:rsidRPr="003A2FEE">
        <w:rPr>
          <w:rFonts w:hint="eastAsia"/>
        </w:rPr>
        <w:t>a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3A2FEE">
        <w:rPr>
          <w:rFonts w:hint="eastAsia"/>
          <w:vertAlign w:val="subscript"/>
        </w:rPr>
        <w:t>a</w:t>
      </w:r>
      <w:r w:rsidRPr="007B0FF5">
        <w:rPr>
          <w:rFonts w:hint="eastAsia"/>
        </w:rPr>
        <w:t xml:space="preserve"> = 273 K</w:t>
      </w:r>
      <w:r w:rsidRPr="007B0FF5">
        <w:rPr>
          <w:rFonts w:hint="eastAsia"/>
        </w:rPr>
        <w:t>，则在状态</w:t>
      </w:r>
      <w:r w:rsidRPr="00716CF0">
        <w:rPr>
          <w:rFonts w:hint="eastAsia"/>
        </w:rPr>
        <w:t>d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3A2FEE">
        <w:rPr>
          <w:rFonts w:hint="eastAsia"/>
          <w:vertAlign w:val="subscript"/>
        </w:rPr>
        <w:t>d</w:t>
      </w:r>
      <w:r w:rsidRPr="007B0FF5">
        <w:rPr>
          <w:rFonts w:hint="eastAsia"/>
        </w:rPr>
        <w:t xml:space="preserve"> = ____</w:t>
      </w:r>
      <w:r w:rsidRPr="007B0FF5">
        <w:rPr>
          <w:rFonts w:cs="Times New Roman" w:hint="eastAsia"/>
        </w:rPr>
        <w:t>___</w:t>
      </w:r>
      <w:r w:rsidRPr="007B0FF5">
        <w:rPr>
          <w:rFonts w:hint="eastAsia"/>
        </w:rPr>
        <w:t>____ K</w:t>
      </w:r>
      <w:r w:rsidRPr="007B0FF5">
        <w:rPr>
          <w:rFonts w:hint="eastAsia"/>
        </w:rPr>
        <w:t>（保留</w:t>
      </w:r>
      <w:r w:rsidRPr="007B0FF5">
        <w:rPr>
          <w:rFonts w:hint="eastAsia"/>
        </w:rPr>
        <w:t>3</w:t>
      </w:r>
      <w:r w:rsidRPr="007B0FF5">
        <w:rPr>
          <w:rFonts w:hint="eastAsia"/>
        </w:rPr>
        <w:t>位有效数字）。</w:t>
      </w:r>
    </w:p>
    <w:p w14:paraId="2C479314" w14:textId="7777777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（</w:t>
      </w:r>
      <w:r w:rsidRPr="007B0FF5">
        <w:t>计算</w:t>
      </w:r>
      <w:r w:rsidRPr="007B0FF5">
        <w:rPr>
          <w:rFonts w:hint="eastAsia"/>
        </w:rPr>
        <w:t>）</w:t>
      </w:r>
      <w:r w:rsidRPr="007B0FF5">
        <w:t>若</w:t>
      </w:r>
      <w:r w:rsidRPr="003A2FEE">
        <w:rPr>
          <w:iCs/>
        </w:rPr>
        <w:t>b→c</w:t>
      </w:r>
      <w:r w:rsidRPr="007B0FF5">
        <w:t>过程气体内能变化量为</w:t>
      </w:r>
      <w:r w:rsidRPr="007B0FF5">
        <w:t>1.61×10</w:t>
      </w:r>
      <w:r w:rsidRPr="007B0FF5">
        <w:rPr>
          <w:vertAlign w:val="superscript"/>
        </w:rPr>
        <w:t>4</w:t>
      </w:r>
      <w:r w:rsidRPr="007B0FF5">
        <w:t xml:space="preserve"> J</w:t>
      </w:r>
      <w:r w:rsidRPr="007B0FF5">
        <w:t>，气体</w:t>
      </w:r>
      <w:r w:rsidRPr="007B0FF5">
        <w:rPr>
          <w:rFonts w:hint="eastAsia"/>
        </w:rPr>
        <w:t>吸收热量</w:t>
      </w:r>
      <w:r w:rsidRPr="007B0FF5">
        <w:t>为多少？</w:t>
      </w:r>
    </w:p>
    <w:p w14:paraId="6142FBAE" w14:textId="77777777" w:rsidR="00BD35FE" w:rsidRDefault="00BD35FE" w:rsidP="00716CF0"/>
    <w:p w14:paraId="0EF0C974" w14:textId="4933B7DC" w:rsidR="00BD35FE" w:rsidRDefault="00BD35FE" w:rsidP="0096586B">
      <w:r w:rsidRPr="007B0FF5">
        <w:rPr>
          <w:rFonts w:hint="eastAsia"/>
        </w:rPr>
        <w:t>2</w:t>
      </w:r>
      <w:r w:rsidRPr="007B0FF5">
        <w:t>．发电</w:t>
      </w:r>
      <w:r w:rsidRPr="007B0FF5">
        <w:rPr>
          <w:rFonts w:hint="eastAsia"/>
        </w:rPr>
        <w:t>厂</w:t>
      </w:r>
      <w:r w:rsidRPr="007B0FF5">
        <w:t>使用四极汽轮发电机，其结构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b</w:t>
      </w:r>
      <w:r w:rsidRPr="007B0FF5">
        <w:rPr>
          <w:rFonts w:hint="eastAsia"/>
        </w:rPr>
        <w:t>）</w:t>
      </w:r>
      <w:r w:rsidRPr="007B0FF5">
        <w:t>所示。定子上固定三个</w:t>
      </w:r>
      <w:r w:rsidRPr="007B0FF5">
        <w:t>100</w:t>
      </w:r>
      <w:r w:rsidRPr="007B0FF5">
        <w:t>匝线圈，中心两对</w:t>
      </w:r>
      <w:r w:rsidRPr="007B0FF5">
        <w:t>N</w:t>
      </w:r>
      <w:r w:rsidRPr="007B0FF5">
        <w:t>、</w:t>
      </w:r>
      <w:r w:rsidRPr="007B0FF5">
        <w:t>S</w:t>
      </w:r>
      <w:r w:rsidRPr="007B0FF5">
        <w:t>磁铁构成四极转子。当转子匀速旋转时，穿过一个线圈的磁通量</w:t>
      </w:r>
      <w:r w:rsidRPr="007B0FF5">
        <w:rPr>
          <w:i/>
          <w:iCs/>
        </w:rPr>
        <w:t>Φ</w:t>
      </w:r>
      <w:r w:rsidRPr="007B0FF5">
        <w:t>随时间</w:t>
      </w:r>
      <w:r w:rsidRPr="007B0FF5">
        <w:rPr>
          <w:i/>
          <w:iCs/>
        </w:rPr>
        <w:t>t</w:t>
      </w:r>
      <w:r w:rsidRPr="007B0FF5">
        <w:t>按正弦规律变化，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。</w:t>
      </w:r>
    </w:p>
    <w:p w14:paraId="5875BA08" w14:textId="5F65FA3B" w:rsidR="0096586B" w:rsidRPr="007B0FF5" w:rsidRDefault="0096586B" w:rsidP="0096586B">
      <w:pPr>
        <w:jc w:val="center"/>
      </w:pPr>
      <w:r>
        <w:rPr>
          <w:rFonts w:hint="eastAsia"/>
          <w:noProof/>
          <w:lang w:val="zh-CN"/>
        </w:rPr>
        <mc:AlternateContent>
          <mc:Choice Requires="wpg">
            <w:drawing>
              <wp:inline distT="0" distB="0" distL="0" distR="0" wp14:anchorId="214F771B" wp14:editId="27CA173E">
                <wp:extent cx="3495675" cy="1903095"/>
                <wp:effectExtent l="0" t="0" r="47625" b="0"/>
                <wp:docPr id="158428356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5675" cy="1903095"/>
                          <a:chOff x="0" y="0"/>
                          <a:chExt cx="3499921" cy="1904143"/>
                        </a:xfrm>
                      </wpg:grpSpPr>
                      <wpg:grpSp>
                        <wpg:cNvPr id="1698875691" name="组合 46"/>
                        <wpg:cNvGrpSpPr/>
                        <wpg:grpSpPr>
                          <a:xfrm>
                            <a:off x="0" y="0"/>
                            <a:ext cx="3499921" cy="1904143"/>
                            <a:chOff x="0" y="0"/>
                            <a:chExt cx="3499921" cy="1904143"/>
                          </a:xfrm>
                        </wpg:grpSpPr>
                        <wpg:grpSp>
                          <wpg:cNvPr id="1396532776" name="组合 45"/>
                          <wpg:cNvGrpSpPr/>
                          <wpg:grpSpPr>
                            <a:xfrm>
                              <a:off x="0" y="0"/>
                              <a:ext cx="3499921" cy="1904143"/>
                              <a:chOff x="0" y="0"/>
                              <a:chExt cx="3499997" cy="1905651"/>
                            </a:xfrm>
                          </wpg:grpSpPr>
                          <wpg:grpSp>
                            <wpg:cNvPr id="1870967511" name="组合 336"/>
                            <wpg:cNvGrpSpPr/>
                            <wpg:grpSpPr>
                              <a:xfrm>
                                <a:off x="634246" y="21253"/>
                                <a:ext cx="2865751" cy="1884398"/>
                                <a:chOff x="-767293" y="1401250"/>
                                <a:chExt cx="2868935" cy="1887879"/>
                              </a:xfrm>
                            </wpg:grpSpPr>
                            <wpg:grpSp>
                              <wpg:cNvPr id="1182214676" name="组合 9"/>
                              <wpg:cNvGrpSpPr/>
                              <wpg:grpSpPr>
                                <a:xfrm>
                                  <a:off x="464777" y="1401250"/>
                                  <a:ext cx="1636865" cy="1380956"/>
                                  <a:chOff x="1686602" y="-251660"/>
                                  <a:chExt cx="1638471" cy="1384549"/>
                                </a:xfrm>
                              </wpg:grpSpPr>
                              <wpg:grpSp>
                                <wpg:cNvPr id="1867885876" name="组合 8"/>
                                <wpg:cNvGrpSpPr/>
                                <wpg:grpSpPr>
                                  <a:xfrm>
                                    <a:off x="1686602" y="-251660"/>
                                    <a:ext cx="1638471" cy="1384549"/>
                                    <a:chOff x="3507047" y="-1217165"/>
                                    <a:chExt cx="1638697" cy="1385017"/>
                                  </a:xfrm>
                                </wpg:grpSpPr>
                                <wpg:grpSp>
                                  <wpg:cNvPr id="806458154" name="组合 7"/>
                                  <wpg:cNvGrpSpPr/>
                                  <wpg:grpSpPr>
                                    <a:xfrm>
                                      <a:off x="3507047" y="-1217165"/>
                                      <a:ext cx="1638697" cy="1385017"/>
                                      <a:chOff x="3507047" y="-1517672"/>
                                      <a:chExt cx="1638697" cy="1385017"/>
                                    </a:xfrm>
                                  </wpg:grpSpPr>
                                  <wps:wsp>
                                    <wps:cNvPr id="1484422898" name="直接连接符 1"/>
                                    <wps:cNvCnPr/>
                                    <wps:spPr>
                                      <a:xfrm>
                                        <a:off x="3733005" y="-752552"/>
                                        <a:ext cx="136604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052130626" name="文本框 29"/>
                                    <wps:cNvSpPr txBox="1"/>
                                    <wps:spPr>
                                      <a:xfrm>
                                        <a:off x="3756081" y="-1517672"/>
                                        <a:ext cx="366191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488521E" w14:textId="642A5971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cs="Times New Roman"/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Φ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/W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060970209" name="文本框 29"/>
                                    <wps:cNvSpPr txBox="1"/>
                                    <wps:spPr>
                                      <a:xfrm>
                                        <a:off x="3859635" y="-774460"/>
                                        <a:ext cx="282819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CC31A45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0.0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567830651" name="文本框 29"/>
                                    <wps:cNvSpPr txBox="1"/>
                                    <wps:spPr>
                                      <a:xfrm>
                                        <a:off x="3601461" y="-1371564"/>
                                        <a:ext cx="139622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3D3ACF3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705664069" name="文本框 29"/>
                                    <wps:cNvSpPr txBox="1"/>
                                    <wps:spPr>
                                      <a:xfrm>
                                        <a:off x="3510284" y="-596904"/>
                                        <a:ext cx="232541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A9E9EB3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−</w:t>
                                          </w:r>
                                          <w:r w:rsidRPr="003E5362">
                                            <w:rPr>
                                              <w:rFonts w:cs="Times New Roman"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992896689" name="文本框 29"/>
                                    <wps:cNvSpPr txBox="1"/>
                                    <wps:spPr>
                                      <a:xfrm>
                                        <a:off x="3573133" y="-854498"/>
                                        <a:ext cx="164443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E050F31" w14:textId="77777777" w:rsidR="0096586B" w:rsidRPr="003E5362" w:rsidRDefault="0096586B" w:rsidP="0096586B"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385076560" name="文本框 29"/>
                                    <wps:cNvSpPr txBox="1"/>
                                    <wps:spPr>
                                      <a:xfrm>
                                        <a:off x="4955207" y="-752030"/>
                                        <a:ext cx="190537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1C6E27D" w14:textId="77777777" w:rsidR="0096586B" w:rsidRPr="003E5362" w:rsidRDefault="0096586B" w:rsidP="0096586B"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t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/s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758220086" name="文本框 29"/>
                                    <wps:cNvSpPr txBox="1"/>
                                    <wps:spPr>
                                      <a:xfrm>
                                        <a:off x="4442685" y="-774247"/>
                                        <a:ext cx="282819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E27CD7F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0.0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926110375" name="文本框 29"/>
                                    <wps:cNvSpPr txBox="1"/>
                                    <wps:spPr>
                                      <a:xfrm>
                                        <a:off x="3507047" y="-341459"/>
                                        <a:ext cx="232541" cy="208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F67CCCD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−</w:t>
                                          </w:r>
                                          <w:r w:rsidRPr="003E5362">
                                            <w:rPr>
                                              <w:rFonts w:cs="Times New Roman"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 xml:space="preserve"> </w:t>
                                          </w: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772566227" name="文本框 29"/>
                                    <wps:cNvSpPr txBox="1"/>
                                    <wps:spPr>
                                      <a:xfrm>
                                        <a:off x="3598672" y="-1116636"/>
                                        <a:ext cx="139622" cy="2088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E69739C" w14:textId="77777777" w:rsidR="0096586B" w:rsidRPr="003E5362" w:rsidRDefault="0096586B" w:rsidP="0096586B">
                                          <w:pPr>
                                            <w:rPr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3E5362">
                                            <w:rPr>
                                              <w:rFonts w:hint="eastAsia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201836241" name="直接连接符 1"/>
                                  <wps:cNvCnPr/>
                                  <wps:spPr>
                                    <a:xfrm flipV="1">
                                      <a:off x="3741612" y="-1137656"/>
                                      <a:ext cx="0" cy="12817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022642805" name="直接连接符 2"/>
                                  <wps:cNvCnPr/>
                                  <wps:spPr>
                                    <a:xfrm>
                                      <a:off x="3743928" y="63084"/>
                                      <a:ext cx="53870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76206760" name="直接连接符 3"/>
                                  <wps:cNvCnPr/>
                                  <wps:spPr>
                                    <a:xfrm>
                                      <a:off x="3741178" y="-194615"/>
                                      <a:ext cx="381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243157944" name="直接连接符 2"/>
                                  <wps:cNvCnPr/>
                                  <wps:spPr>
                                    <a:xfrm>
                                      <a:off x="3744379" y="-966556"/>
                                      <a:ext cx="16969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727164773" name="直接连接符 3"/>
                                  <wps:cNvCnPr/>
                                  <wps:spPr>
                                    <a:xfrm>
                                      <a:off x="3741178" y="-709358"/>
                                      <a:ext cx="381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w="sm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1936486612" name="任意多边形: 形状 49"/>
                                <wps:cNvSpPr/>
                                <wps:spPr bwMode="auto">
                                  <a:xfrm>
                                    <a:off x="1923019" y="3338"/>
                                    <a:ext cx="1088603" cy="1027853"/>
                                  </a:xfrm>
                                  <a:custGeom>
                                    <a:avLst/>
                                    <a:gdLst>
                                      <a:gd name="T0" fmla="*/ 0 w 10833"/>
                                      <a:gd name="T1" fmla="*/ 2000 h 4000"/>
                                      <a:gd name="T2" fmla="*/ 200 w 10833"/>
                                      <a:gd name="T3" fmla="*/ 1653 h 4000"/>
                                      <a:gd name="T4" fmla="*/ 400 w 10833"/>
                                      <a:gd name="T5" fmla="*/ 1316 h 4000"/>
                                      <a:gd name="T6" fmla="*/ 600 w 10833"/>
                                      <a:gd name="T7" fmla="*/ 1000 h 4000"/>
                                      <a:gd name="T8" fmla="*/ 800 w 10833"/>
                                      <a:gd name="T9" fmla="*/ 714 h 4000"/>
                                      <a:gd name="T10" fmla="*/ 1000 w 10833"/>
                                      <a:gd name="T11" fmla="*/ 468 h 4000"/>
                                      <a:gd name="T12" fmla="*/ 1200 w 10833"/>
                                      <a:gd name="T13" fmla="*/ 268 h 4000"/>
                                      <a:gd name="T14" fmla="*/ 1400 w 10833"/>
                                      <a:gd name="T15" fmla="*/ 121 h 4000"/>
                                      <a:gd name="T16" fmla="*/ 1600 w 10833"/>
                                      <a:gd name="T17" fmla="*/ 30 h 4000"/>
                                      <a:gd name="T18" fmla="*/ 1800 w 10833"/>
                                      <a:gd name="T19" fmla="*/ 0 h 4000"/>
                                      <a:gd name="T20" fmla="*/ 2000 w 10833"/>
                                      <a:gd name="T21" fmla="*/ 30 h 4000"/>
                                      <a:gd name="T22" fmla="*/ 2200 w 10833"/>
                                      <a:gd name="T23" fmla="*/ 121 h 4000"/>
                                      <a:gd name="T24" fmla="*/ 2400 w 10833"/>
                                      <a:gd name="T25" fmla="*/ 268 h 4000"/>
                                      <a:gd name="T26" fmla="*/ 2600 w 10833"/>
                                      <a:gd name="T27" fmla="*/ 468 h 4000"/>
                                      <a:gd name="T28" fmla="*/ 2800 w 10833"/>
                                      <a:gd name="T29" fmla="*/ 714 h 4000"/>
                                      <a:gd name="T30" fmla="*/ 3000 w 10833"/>
                                      <a:gd name="T31" fmla="*/ 1000 h 4000"/>
                                      <a:gd name="T32" fmla="*/ 3200 w 10833"/>
                                      <a:gd name="T33" fmla="*/ 1316 h 4000"/>
                                      <a:gd name="T34" fmla="*/ 3400 w 10833"/>
                                      <a:gd name="T35" fmla="*/ 1653 h 4000"/>
                                      <a:gd name="T36" fmla="*/ 3600 w 10833"/>
                                      <a:gd name="T37" fmla="*/ 2000 h 4000"/>
                                      <a:gd name="T38" fmla="*/ 3800 w 10833"/>
                                      <a:gd name="T39" fmla="*/ 2347 h 4000"/>
                                      <a:gd name="T40" fmla="*/ 4000 w 10833"/>
                                      <a:gd name="T41" fmla="*/ 2684 h 4000"/>
                                      <a:gd name="T42" fmla="*/ 4200 w 10833"/>
                                      <a:gd name="T43" fmla="*/ 3000 h 4000"/>
                                      <a:gd name="T44" fmla="*/ 4400 w 10833"/>
                                      <a:gd name="T45" fmla="*/ 3285 h 4000"/>
                                      <a:gd name="T46" fmla="*/ 4600 w 10833"/>
                                      <a:gd name="T47" fmla="*/ 3532 h 4000"/>
                                      <a:gd name="T48" fmla="*/ 4800 w 10833"/>
                                      <a:gd name="T49" fmla="*/ 3732 h 4000"/>
                                      <a:gd name="T50" fmla="*/ 5000 w 10833"/>
                                      <a:gd name="T51" fmla="*/ 3879 h 4000"/>
                                      <a:gd name="T52" fmla="*/ 5200 w 10833"/>
                                      <a:gd name="T53" fmla="*/ 3970 h 4000"/>
                                      <a:gd name="T54" fmla="*/ 5400 w 10833"/>
                                      <a:gd name="T55" fmla="*/ 4000 h 4000"/>
                                      <a:gd name="T56" fmla="*/ 5600 w 10833"/>
                                      <a:gd name="T57" fmla="*/ 3970 h 4000"/>
                                      <a:gd name="T58" fmla="*/ 5800 w 10833"/>
                                      <a:gd name="T59" fmla="*/ 3879 h 4000"/>
                                      <a:gd name="T60" fmla="*/ 6000 w 10833"/>
                                      <a:gd name="T61" fmla="*/ 3732 h 4000"/>
                                      <a:gd name="T62" fmla="*/ 6200 w 10833"/>
                                      <a:gd name="T63" fmla="*/ 3532 h 4000"/>
                                      <a:gd name="T64" fmla="*/ 6400 w 10833"/>
                                      <a:gd name="T65" fmla="*/ 3286 h 4000"/>
                                      <a:gd name="T66" fmla="*/ 6600 w 10833"/>
                                      <a:gd name="T67" fmla="*/ 3000 h 4000"/>
                                      <a:gd name="T68" fmla="*/ 6800 w 10833"/>
                                      <a:gd name="T69" fmla="*/ 2684 h 4000"/>
                                      <a:gd name="T70" fmla="*/ 7000 w 10833"/>
                                      <a:gd name="T71" fmla="*/ 2348 h 4000"/>
                                      <a:gd name="T72" fmla="*/ 7200 w 10833"/>
                                      <a:gd name="T73" fmla="*/ 2000 h 4000"/>
                                      <a:gd name="T74" fmla="*/ 7400 w 10833"/>
                                      <a:gd name="T75" fmla="*/ 1653 h 4000"/>
                                      <a:gd name="T76" fmla="*/ 7600 w 10833"/>
                                      <a:gd name="T77" fmla="*/ 1316 h 4000"/>
                                      <a:gd name="T78" fmla="*/ 7800 w 10833"/>
                                      <a:gd name="T79" fmla="*/ 1000 h 4000"/>
                                      <a:gd name="T80" fmla="*/ 8000 w 10833"/>
                                      <a:gd name="T81" fmla="*/ 715 h 4000"/>
                                      <a:gd name="T82" fmla="*/ 8200 w 10833"/>
                                      <a:gd name="T83" fmla="*/ 468 h 4000"/>
                                      <a:gd name="T84" fmla="*/ 8400 w 10833"/>
                                      <a:gd name="T85" fmla="*/ 268 h 4000"/>
                                      <a:gd name="T86" fmla="*/ 8600 w 10833"/>
                                      <a:gd name="T87" fmla="*/ 121 h 4000"/>
                                      <a:gd name="T88" fmla="*/ 8800 w 10833"/>
                                      <a:gd name="T89" fmla="*/ 30 h 4000"/>
                                      <a:gd name="T90" fmla="*/ 9000 w 10833"/>
                                      <a:gd name="T91" fmla="*/ 0 h 4000"/>
                                      <a:gd name="T92" fmla="*/ 9200 w 10833"/>
                                      <a:gd name="T93" fmla="*/ 30 h 4000"/>
                                      <a:gd name="T94" fmla="*/ 9400 w 10833"/>
                                      <a:gd name="T95" fmla="*/ 120 h 4000"/>
                                      <a:gd name="T96" fmla="*/ 9600 w 10833"/>
                                      <a:gd name="T97" fmla="*/ 268 h 4000"/>
                                      <a:gd name="T98" fmla="*/ 9800 w 10833"/>
                                      <a:gd name="T99" fmla="*/ 468 h 4000"/>
                                      <a:gd name="T100" fmla="*/ 10000 w 10833"/>
                                      <a:gd name="T101" fmla="*/ 714 h 4000"/>
                                      <a:gd name="T102" fmla="*/ 10200 w 10833"/>
                                      <a:gd name="T103" fmla="*/ 1000 h 4000"/>
                                      <a:gd name="T104" fmla="*/ 10400 w 10833"/>
                                      <a:gd name="T105" fmla="*/ 1315 h 4000"/>
                                      <a:gd name="T106" fmla="*/ 10600 w 10833"/>
                                      <a:gd name="T107" fmla="*/ 1652 h 4000"/>
                                      <a:gd name="T108" fmla="*/ 10800 w 10833"/>
                                      <a:gd name="T109" fmla="*/ 1999 h 4000"/>
                                      <a:gd name="T110" fmla="*/ 10800 w 10833"/>
                                      <a:gd name="T111" fmla="*/ 1999 h 4000"/>
                                      <a:gd name="csX0" fmla="*/ 0 w 9970"/>
                                      <a:gd name="csY0" fmla="*/ 5000 h 10000"/>
                                      <a:gd name="csX1" fmla="*/ 185 w 9970"/>
                                      <a:gd name="csY1" fmla="*/ 4133 h 10000"/>
                                      <a:gd name="csX2" fmla="*/ 369 w 9970"/>
                                      <a:gd name="csY2" fmla="*/ 3290 h 10000"/>
                                      <a:gd name="csX3" fmla="*/ 554 w 9970"/>
                                      <a:gd name="csY3" fmla="*/ 2500 h 10000"/>
                                      <a:gd name="csX4" fmla="*/ 738 w 9970"/>
                                      <a:gd name="csY4" fmla="*/ 1785 h 10000"/>
                                      <a:gd name="csX5" fmla="*/ 923 w 9970"/>
                                      <a:gd name="csY5" fmla="*/ 1170 h 10000"/>
                                      <a:gd name="csX6" fmla="*/ 1108 w 9970"/>
                                      <a:gd name="csY6" fmla="*/ 670 h 10000"/>
                                      <a:gd name="csX7" fmla="*/ 1292 w 9970"/>
                                      <a:gd name="csY7" fmla="*/ 303 h 10000"/>
                                      <a:gd name="csX8" fmla="*/ 1477 w 9970"/>
                                      <a:gd name="csY8" fmla="*/ 75 h 10000"/>
                                      <a:gd name="csX9" fmla="*/ 1662 w 9970"/>
                                      <a:gd name="csY9" fmla="*/ 0 h 10000"/>
                                      <a:gd name="csX10" fmla="*/ 1846 w 9970"/>
                                      <a:gd name="csY10" fmla="*/ 75 h 10000"/>
                                      <a:gd name="csX11" fmla="*/ 2031 w 9970"/>
                                      <a:gd name="csY11" fmla="*/ 303 h 10000"/>
                                      <a:gd name="csX12" fmla="*/ 2215 w 9970"/>
                                      <a:gd name="csY12" fmla="*/ 670 h 10000"/>
                                      <a:gd name="csX13" fmla="*/ 2400 w 9970"/>
                                      <a:gd name="csY13" fmla="*/ 1170 h 10000"/>
                                      <a:gd name="csX14" fmla="*/ 2585 w 9970"/>
                                      <a:gd name="csY14" fmla="*/ 1785 h 10000"/>
                                      <a:gd name="csX15" fmla="*/ 2769 w 9970"/>
                                      <a:gd name="csY15" fmla="*/ 2500 h 10000"/>
                                      <a:gd name="csX16" fmla="*/ 2954 w 9970"/>
                                      <a:gd name="csY16" fmla="*/ 3290 h 10000"/>
                                      <a:gd name="csX17" fmla="*/ 3139 w 9970"/>
                                      <a:gd name="csY17" fmla="*/ 4133 h 10000"/>
                                      <a:gd name="csX18" fmla="*/ 3323 w 9970"/>
                                      <a:gd name="csY18" fmla="*/ 5000 h 10000"/>
                                      <a:gd name="csX19" fmla="*/ 3508 w 9970"/>
                                      <a:gd name="csY19" fmla="*/ 5868 h 10000"/>
                                      <a:gd name="csX20" fmla="*/ 3692 w 9970"/>
                                      <a:gd name="csY20" fmla="*/ 6710 h 10000"/>
                                      <a:gd name="csX21" fmla="*/ 3877 w 9970"/>
                                      <a:gd name="csY21" fmla="*/ 7500 h 10000"/>
                                      <a:gd name="csX22" fmla="*/ 4062 w 9970"/>
                                      <a:gd name="csY22" fmla="*/ 8213 h 10000"/>
                                      <a:gd name="csX23" fmla="*/ 4246 w 9970"/>
                                      <a:gd name="csY23" fmla="*/ 8830 h 10000"/>
                                      <a:gd name="csX24" fmla="*/ 4431 w 9970"/>
                                      <a:gd name="csY24" fmla="*/ 9330 h 10000"/>
                                      <a:gd name="csX25" fmla="*/ 4616 w 9970"/>
                                      <a:gd name="csY25" fmla="*/ 9698 h 10000"/>
                                      <a:gd name="csX26" fmla="*/ 4800 w 9970"/>
                                      <a:gd name="csY26" fmla="*/ 9925 h 10000"/>
                                      <a:gd name="csX27" fmla="*/ 4985 w 9970"/>
                                      <a:gd name="csY27" fmla="*/ 10000 h 10000"/>
                                      <a:gd name="csX28" fmla="*/ 5169 w 9970"/>
                                      <a:gd name="csY28" fmla="*/ 9925 h 10000"/>
                                      <a:gd name="csX29" fmla="*/ 5354 w 9970"/>
                                      <a:gd name="csY29" fmla="*/ 9698 h 10000"/>
                                      <a:gd name="csX30" fmla="*/ 5539 w 9970"/>
                                      <a:gd name="csY30" fmla="*/ 9330 h 10000"/>
                                      <a:gd name="csX31" fmla="*/ 5723 w 9970"/>
                                      <a:gd name="csY31" fmla="*/ 8830 h 10000"/>
                                      <a:gd name="csX32" fmla="*/ 5908 w 9970"/>
                                      <a:gd name="csY32" fmla="*/ 8215 h 10000"/>
                                      <a:gd name="csX33" fmla="*/ 6092 w 9970"/>
                                      <a:gd name="csY33" fmla="*/ 7500 h 10000"/>
                                      <a:gd name="csX34" fmla="*/ 6277 w 9970"/>
                                      <a:gd name="csY34" fmla="*/ 6710 h 10000"/>
                                      <a:gd name="csX35" fmla="*/ 6462 w 9970"/>
                                      <a:gd name="csY35" fmla="*/ 5870 h 10000"/>
                                      <a:gd name="csX36" fmla="*/ 6646 w 9970"/>
                                      <a:gd name="csY36" fmla="*/ 5000 h 10000"/>
                                      <a:gd name="csX37" fmla="*/ 6831 w 9970"/>
                                      <a:gd name="csY37" fmla="*/ 4133 h 10000"/>
                                      <a:gd name="csX38" fmla="*/ 7016 w 9970"/>
                                      <a:gd name="csY38" fmla="*/ 3290 h 10000"/>
                                      <a:gd name="csX39" fmla="*/ 7200 w 9970"/>
                                      <a:gd name="csY39" fmla="*/ 2500 h 10000"/>
                                      <a:gd name="csX40" fmla="*/ 7385 w 9970"/>
                                      <a:gd name="csY40" fmla="*/ 1788 h 10000"/>
                                      <a:gd name="csX41" fmla="*/ 7569 w 9970"/>
                                      <a:gd name="csY41" fmla="*/ 1170 h 10000"/>
                                      <a:gd name="csX42" fmla="*/ 7754 w 9970"/>
                                      <a:gd name="csY42" fmla="*/ 670 h 10000"/>
                                      <a:gd name="csX43" fmla="*/ 7939 w 9970"/>
                                      <a:gd name="csY43" fmla="*/ 303 h 10000"/>
                                      <a:gd name="csX44" fmla="*/ 8123 w 9970"/>
                                      <a:gd name="csY44" fmla="*/ 75 h 10000"/>
                                      <a:gd name="csX45" fmla="*/ 8308 w 9970"/>
                                      <a:gd name="csY45" fmla="*/ 0 h 10000"/>
                                      <a:gd name="csX46" fmla="*/ 8493 w 9970"/>
                                      <a:gd name="csY46" fmla="*/ 75 h 10000"/>
                                      <a:gd name="csX47" fmla="*/ 8677 w 9970"/>
                                      <a:gd name="csY47" fmla="*/ 300 h 10000"/>
                                      <a:gd name="csX48" fmla="*/ 8862 w 9970"/>
                                      <a:gd name="csY48" fmla="*/ 670 h 10000"/>
                                      <a:gd name="csX49" fmla="*/ 9046 w 9970"/>
                                      <a:gd name="csY49" fmla="*/ 1170 h 10000"/>
                                      <a:gd name="csX50" fmla="*/ 9231 w 9970"/>
                                      <a:gd name="csY50" fmla="*/ 1785 h 10000"/>
                                      <a:gd name="csX51" fmla="*/ 9416 w 9970"/>
                                      <a:gd name="csY51" fmla="*/ 2500 h 10000"/>
                                      <a:gd name="csX52" fmla="*/ 9600 w 9970"/>
                                      <a:gd name="csY52" fmla="*/ 3288 h 10000"/>
                                      <a:gd name="csX53" fmla="*/ 9785 w 9970"/>
                                      <a:gd name="csY53" fmla="*/ 4130 h 10000"/>
                                      <a:gd name="csX54" fmla="*/ 9970 w 9970"/>
                                      <a:gd name="csY54" fmla="*/ 4998 h 1000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  <a:cxn ang="0">
                                        <a:pos x="csX4" y="csY4"/>
                                      </a:cxn>
                                      <a:cxn ang="0">
                                        <a:pos x="csX5" y="csY5"/>
                                      </a:cxn>
                                      <a:cxn ang="0">
                                        <a:pos x="csX6" y="csY6"/>
                                      </a:cxn>
                                      <a:cxn ang="0">
                                        <a:pos x="csX7" y="csY7"/>
                                      </a:cxn>
                                      <a:cxn ang="0">
                                        <a:pos x="csX8" y="csY8"/>
                                      </a:cxn>
                                      <a:cxn ang="0">
                                        <a:pos x="csX9" y="csY9"/>
                                      </a:cxn>
                                      <a:cxn ang="0">
                                        <a:pos x="csX10" y="csY10"/>
                                      </a:cxn>
                                      <a:cxn ang="0">
                                        <a:pos x="csX11" y="csY11"/>
                                      </a:cxn>
                                      <a:cxn ang="0">
                                        <a:pos x="csX12" y="csY12"/>
                                      </a:cxn>
                                      <a:cxn ang="0">
                                        <a:pos x="csX13" y="csY13"/>
                                      </a:cxn>
                                      <a:cxn ang="0">
                                        <a:pos x="csX14" y="csY14"/>
                                      </a:cxn>
                                      <a:cxn ang="0">
                                        <a:pos x="csX15" y="csY15"/>
                                      </a:cxn>
                                      <a:cxn ang="0">
                                        <a:pos x="csX16" y="csY16"/>
                                      </a:cxn>
                                      <a:cxn ang="0">
                                        <a:pos x="csX17" y="csY17"/>
                                      </a:cxn>
                                      <a:cxn ang="0">
                                        <a:pos x="csX18" y="csY18"/>
                                      </a:cxn>
                                      <a:cxn ang="0">
                                        <a:pos x="csX19" y="csY19"/>
                                      </a:cxn>
                                      <a:cxn ang="0">
                                        <a:pos x="csX20" y="csY20"/>
                                      </a:cxn>
                                      <a:cxn ang="0">
                                        <a:pos x="csX21" y="csY21"/>
                                      </a:cxn>
                                      <a:cxn ang="0">
                                        <a:pos x="csX22" y="csY22"/>
                                      </a:cxn>
                                      <a:cxn ang="0">
                                        <a:pos x="csX23" y="csY23"/>
                                      </a:cxn>
                                      <a:cxn ang="0">
                                        <a:pos x="csX24" y="csY24"/>
                                      </a:cxn>
                                      <a:cxn ang="0">
                                        <a:pos x="csX25" y="csY25"/>
                                      </a:cxn>
                                      <a:cxn ang="0">
                                        <a:pos x="csX26" y="csY26"/>
                                      </a:cxn>
                                      <a:cxn ang="0">
                                        <a:pos x="csX27" y="csY27"/>
                                      </a:cxn>
                                      <a:cxn ang="0">
                                        <a:pos x="csX28" y="csY28"/>
                                      </a:cxn>
                                      <a:cxn ang="0">
                                        <a:pos x="csX29" y="csY29"/>
                                      </a:cxn>
                                      <a:cxn ang="0">
                                        <a:pos x="csX30" y="csY30"/>
                                      </a:cxn>
                                      <a:cxn ang="0">
                                        <a:pos x="csX31" y="csY31"/>
                                      </a:cxn>
                                      <a:cxn ang="0">
                                        <a:pos x="csX32" y="csY32"/>
                                      </a:cxn>
                                      <a:cxn ang="0">
                                        <a:pos x="csX33" y="csY33"/>
                                      </a:cxn>
                                      <a:cxn ang="0">
                                        <a:pos x="csX34" y="csY34"/>
                                      </a:cxn>
                                      <a:cxn ang="0">
                                        <a:pos x="csX35" y="csY35"/>
                                      </a:cxn>
                                      <a:cxn ang="0">
                                        <a:pos x="csX36" y="csY36"/>
                                      </a:cxn>
                                      <a:cxn ang="0">
                                        <a:pos x="csX37" y="csY37"/>
                                      </a:cxn>
                                      <a:cxn ang="0">
                                        <a:pos x="csX38" y="csY38"/>
                                      </a:cxn>
                                      <a:cxn ang="0">
                                        <a:pos x="csX39" y="csY39"/>
                                      </a:cxn>
                                      <a:cxn ang="0">
                                        <a:pos x="csX40" y="csY40"/>
                                      </a:cxn>
                                      <a:cxn ang="0">
                                        <a:pos x="csX41" y="csY41"/>
                                      </a:cxn>
                                      <a:cxn ang="0">
                                        <a:pos x="csX42" y="csY42"/>
                                      </a:cxn>
                                      <a:cxn ang="0">
                                        <a:pos x="csX43" y="csY43"/>
                                      </a:cxn>
                                      <a:cxn ang="0">
                                        <a:pos x="csX44" y="csY44"/>
                                      </a:cxn>
                                      <a:cxn ang="0">
                                        <a:pos x="csX45" y="csY45"/>
                                      </a:cxn>
                                      <a:cxn ang="0">
                                        <a:pos x="csX46" y="csY46"/>
                                      </a:cxn>
                                      <a:cxn ang="0">
                                        <a:pos x="csX47" y="csY47"/>
                                      </a:cxn>
                                      <a:cxn ang="0">
                                        <a:pos x="csX48" y="csY48"/>
                                      </a:cxn>
                                      <a:cxn ang="0">
                                        <a:pos x="csX49" y="csY49"/>
                                      </a:cxn>
                                      <a:cxn ang="0">
                                        <a:pos x="csX50" y="csY50"/>
                                      </a:cxn>
                                      <a:cxn ang="0">
                                        <a:pos x="csX51" y="csY51"/>
                                      </a:cxn>
                                      <a:cxn ang="0">
                                        <a:pos x="csX52" y="csY52"/>
                                      </a:cxn>
                                      <a:cxn ang="0">
                                        <a:pos x="csX53" y="csY53"/>
                                      </a:cxn>
                                      <a:cxn ang="0">
                                        <a:pos x="csX54" y="csY54"/>
                                      </a:cxn>
                                    </a:cxnLst>
                                    <a:rect l="l" t="t" r="r" b="b"/>
                                    <a:pathLst>
                                      <a:path w="9970" h="10000">
                                        <a:moveTo>
                                          <a:pt x="0" y="5000"/>
                                        </a:moveTo>
                                        <a:cubicBezTo>
                                          <a:pt x="61" y="4708"/>
                                          <a:pt x="123" y="4418"/>
                                          <a:pt x="185" y="4133"/>
                                        </a:cubicBezTo>
                                        <a:cubicBezTo>
                                          <a:pt x="246" y="3848"/>
                                          <a:pt x="307" y="3563"/>
                                          <a:pt x="369" y="3290"/>
                                        </a:cubicBezTo>
                                        <a:cubicBezTo>
                                          <a:pt x="431" y="3018"/>
                                          <a:pt x="492" y="2750"/>
                                          <a:pt x="554" y="2500"/>
                                        </a:cubicBezTo>
                                        <a:cubicBezTo>
                                          <a:pt x="616" y="2250"/>
                                          <a:pt x="677" y="2008"/>
                                          <a:pt x="738" y="1785"/>
                                        </a:cubicBezTo>
                                        <a:cubicBezTo>
                                          <a:pt x="800" y="1563"/>
                                          <a:pt x="861" y="1355"/>
                                          <a:pt x="923" y="1170"/>
                                        </a:cubicBezTo>
                                        <a:cubicBezTo>
                                          <a:pt x="985" y="985"/>
                                          <a:pt x="1046" y="815"/>
                                          <a:pt x="1108" y="670"/>
                                        </a:cubicBezTo>
                                        <a:cubicBezTo>
                                          <a:pt x="1170" y="525"/>
                                          <a:pt x="1230" y="403"/>
                                          <a:pt x="1292" y="303"/>
                                        </a:cubicBezTo>
                                        <a:cubicBezTo>
                                          <a:pt x="1354" y="203"/>
                                          <a:pt x="1415" y="125"/>
                                          <a:pt x="1477" y="75"/>
                                        </a:cubicBezTo>
                                        <a:cubicBezTo>
                                          <a:pt x="1539" y="25"/>
                                          <a:pt x="1600" y="0"/>
                                          <a:pt x="1662" y="0"/>
                                        </a:cubicBezTo>
                                        <a:cubicBezTo>
                                          <a:pt x="1723" y="0"/>
                                          <a:pt x="1784" y="25"/>
                                          <a:pt x="1846" y="75"/>
                                        </a:cubicBezTo>
                                        <a:cubicBezTo>
                                          <a:pt x="1908" y="125"/>
                                          <a:pt x="1969" y="203"/>
                                          <a:pt x="2031" y="303"/>
                                        </a:cubicBezTo>
                                        <a:cubicBezTo>
                                          <a:pt x="2093" y="403"/>
                                          <a:pt x="2154" y="525"/>
                                          <a:pt x="2215" y="670"/>
                                        </a:cubicBezTo>
                                        <a:cubicBezTo>
                                          <a:pt x="2277" y="815"/>
                                          <a:pt x="2338" y="985"/>
                                          <a:pt x="2400" y="1170"/>
                                        </a:cubicBezTo>
                                        <a:cubicBezTo>
                                          <a:pt x="2462" y="1355"/>
                                          <a:pt x="2523" y="1563"/>
                                          <a:pt x="2585" y="1785"/>
                                        </a:cubicBezTo>
                                        <a:cubicBezTo>
                                          <a:pt x="2647" y="2008"/>
                                          <a:pt x="2707" y="2250"/>
                                          <a:pt x="2769" y="2500"/>
                                        </a:cubicBezTo>
                                        <a:cubicBezTo>
                                          <a:pt x="2831" y="2750"/>
                                          <a:pt x="2892" y="3018"/>
                                          <a:pt x="2954" y="3290"/>
                                        </a:cubicBezTo>
                                        <a:cubicBezTo>
                                          <a:pt x="3016" y="3563"/>
                                          <a:pt x="3077" y="3848"/>
                                          <a:pt x="3139" y="4133"/>
                                        </a:cubicBezTo>
                                        <a:cubicBezTo>
                                          <a:pt x="3200" y="4418"/>
                                          <a:pt x="3261" y="4710"/>
                                          <a:pt x="3323" y="5000"/>
                                        </a:cubicBezTo>
                                        <a:cubicBezTo>
                                          <a:pt x="3385" y="5290"/>
                                          <a:pt x="3446" y="5583"/>
                                          <a:pt x="3508" y="5868"/>
                                        </a:cubicBezTo>
                                        <a:cubicBezTo>
                                          <a:pt x="3570" y="6153"/>
                                          <a:pt x="3631" y="6438"/>
                                          <a:pt x="3692" y="6710"/>
                                        </a:cubicBezTo>
                                        <a:cubicBezTo>
                                          <a:pt x="3754" y="6983"/>
                                          <a:pt x="3815" y="7250"/>
                                          <a:pt x="3877" y="7500"/>
                                        </a:cubicBezTo>
                                        <a:cubicBezTo>
                                          <a:pt x="3939" y="7750"/>
                                          <a:pt x="4000" y="7990"/>
                                          <a:pt x="4062" y="8213"/>
                                        </a:cubicBezTo>
                                        <a:cubicBezTo>
                                          <a:pt x="4124" y="8435"/>
                                          <a:pt x="4184" y="8645"/>
                                          <a:pt x="4246" y="8830"/>
                                        </a:cubicBezTo>
                                        <a:cubicBezTo>
                                          <a:pt x="4308" y="9015"/>
                                          <a:pt x="4369" y="9185"/>
                                          <a:pt x="4431" y="9330"/>
                                        </a:cubicBezTo>
                                        <a:cubicBezTo>
                                          <a:pt x="4493" y="9475"/>
                                          <a:pt x="4554" y="9598"/>
                                          <a:pt x="4616" y="9698"/>
                                        </a:cubicBezTo>
                                        <a:cubicBezTo>
                                          <a:pt x="4677" y="9798"/>
                                          <a:pt x="4738" y="9875"/>
                                          <a:pt x="4800" y="9925"/>
                                        </a:cubicBezTo>
                                        <a:cubicBezTo>
                                          <a:pt x="4862" y="9975"/>
                                          <a:pt x="4923" y="10000"/>
                                          <a:pt x="4985" y="10000"/>
                                        </a:cubicBezTo>
                                        <a:cubicBezTo>
                                          <a:pt x="5047" y="10000"/>
                                          <a:pt x="5108" y="9975"/>
                                          <a:pt x="5169" y="9925"/>
                                        </a:cubicBezTo>
                                        <a:cubicBezTo>
                                          <a:pt x="5231" y="9875"/>
                                          <a:pt x="5292" y="9798"/>
                                          <a:pt x="5354" y="9698"/>
                                        </a:cubicBezTo>
                                        <a:cubicBezTo>
                                          <a:pt x="5416" y="9598"/>
                                          <a:pt x="5477" y="9475"/>
                                          <a:pt x="5539" y="9330"/>
                                        </a:cubicBezTo>
                                        <a:cubicBezTo>
                                          <a:pt x="5600" y="9185"/>
                                          <a:pt x="5661" y="9015"/>
                                          <a:pt x="5723" y="8830"/>
                                        </a:cubicBezTo>
                                        <a:cubicBezTo>
                                          <a:pt x="5785" y="8645"/>
                                          <a:pt x="5846" y="8438"/>
                                          <a:pt x="5908" y="8215"/>
                                        </a:cubicBezTo>
                                        <a:cubicBezTo>
                                          <a:pt x="5970" y="7993"/>
                                          <a:pt x="6031" y="7750"/>
                                          <a:pt x="6092" y="7500"/>
                                        </a:cubicBezTo>
                                        <a:cubicBezTo>
                                          <a:pt x="6154" y="7250"/>
                                          <a:pt x="6215" y="6983"/>
                                          <a:pt x="6277" y="6710"/>
                                        </a:cubicBezTo>
                                        <a:cubicBezTo>
                                          <a:pt x="6339" y="6438"/>
                                          <a:pt x="6400" y="6155"/>
                                          <a:pt x="6462" y="5870"/>
                                        </a:cubicBezTo>
                                        <a:cubicBezTo>
                                          <a:pt x="6524" y="5585"/>
                                          <a:pt x="6585" y="5290"/>
                                          <a:pt x="6646" y="5000"/>
                                        </a:cubicBezTo>
                                        <a:cubicBezTo>
                                          <a:pt x="6708" y="4710"/>
                                          <a:pt x="6769" y="4418"/>
                                          <a:pt x="6831" y="4133"/>
                                        </a:cubicBezTo>
                                        <a:cubicBezTo>
                                          <a:pt x="6893" y="3848"/>
                                          <a:pt x="6954" y="3563"/>
                                          <a:pt x="7016" y="3290"/>
                                        </a:cubicBezTo>
                                        <a:cubicBezTo>
                                          <a:pt x="7077" y="3018"/>
                                          <a:pt x="7138" y="2750"/>
                                          <a:pt x="7200" y="2500"/>
                                        </a:cubicBezTo>
                                        <a:cubicBezTo>
                                          <a:pt x="7262" y="2250"/>
                                          <a:pt x="7323" y="2010"/>
                                          <a:pt x="7385" y="1788"/>
                                        </a:cubicBezTo>
                                        <a:cubicBezTo>
                                          <a:pt x="7447" y="1565"/>
                                          <a:pt x="7508" y="1355"/>
                                          <a:pt x="7569" y="1170"/>
                                        </a:cubicBezTo>
                                        <a:cubicBezTo>
                                          <a:pt x="7631" y="985"/>
                                          <a:pt x="7692" y="815"/>
                                          <a:pt x="7754" y="670"/>
                                        </a:cubicBezTo>
                                        <a:cubicBezTo>
                                          <a:pt x="7816" y="525"/>
                                          <a:pt x="7877" y="403"/>
                                          <a:pt x="7939" y="303"/>
                                        </a:cubicBezTo>
                                        <a:cubicBezTo>
                                          <a:pt x="8001" y="203"/>
                                          <a:pt x="8061" y="125"/>
                                          <a:pt x="8123" y="75"/>
                                        </a:cubicBezTo>
                                        <a:cubicBezTo>
                                          <a:pt x="8185" y="25"/>
                                          <a:pt x="8246" y="0"/>
                                          <a:pt x="8308" y="0"/>
                                        </a:cubicBezTo>
                                        <a:cubicBezTo>
                                          <a:pt x="8370" y="0"/>
                                          <a:pt x="8431" y="25"/>
                                          <a:pt x="8493" y="75"/>
                                        </a:cubicBezTo>
                                        <a:cubicBezTo>
                                          <a:pt x="8554" y="125"/>
                                          <a:pt x="8615" y="200"/>
                                          <a:pt x="8677" y="300"/>
                                        </a:cubicBezTo>
                                        <a:cubicBezTo>
                                          <a:pt x="8739" y="400"/>
                                          <a:pt x="8800" y="525"/>
                                          <a:pt x="8862" y="670"/>
                                        </a:cubicBezTo>
                                        <a:cubicBezTo>
                                          <a:pt x="8924" y="815"/>
                                          <a:pt x="8985" y="985"/>
                                          <a:pt x="9046" y="1170"/>
                                        </a:cubicBezTo>
                                        <a:cubicBezTo>
                                          <a:pt x="9108" y="1355"/>
                                          <a:pt x="9169" y="1563"/>
                                          <a:pt x="9231" y="1785"/>
                                        </a:cubicBezTo>
                                        <a:cubicBezTo>
                                          <a:pt x="9293" y="2008"/>
                                          <a:pt x="9354" y="2250"/>
                                          <a:pt x="9416" y="2500"/>
                                        </a:cubicBezTo>
                                        <a:cubicBezTo>
                                          <a:pt x="9478" y="2750"/>
                                          <a:pt x="9538" y="3015"/>
                                          <a:pt x="9600" y="3288"/>
                                        </a:cubicBezTo>
                                        <a:cubicBezTo>
                                          <a:pt x="9662" y="3560"/>
                                          <a:pt x="9723" y="3845"/>
                                          <a:pt x="9785" y="4130"/>
                                        </a:cubicBezTo>
                                        <a:cubicBezTo>
                                          <a:pt x="9847" y="4415"/>
                                          <a:pt x="9939" y="4853"/>
                                          <a:pt x="9970" y="499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276349333" name="Rectangle 1295"/>
                              <wps:cNvSpPr/>
                              <wps:spPr>
                                <a:xfrm>
                                  <a:off x="1026291" y="3080937"/>
                                  <a:ext cx="475762" cy="208192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4BCF1BD8" w14:textId="77777777" w:rsidR="0096586B" w:rsidRPr="003E5362" w:rsidRDefault="0096586B" w:rsidP="0096586B">
                                    <w:pPr>
                                      <w:rPr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图（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  <wps:wsp>
                              <wps:cNvPr id="601577591" name="Rectangle 1295"/>
                              <wps:cNvSpPr/>
                              <wps:spPr>
                                <a:xfrm>
                                  <a:off x="-767293" y="3080933"/>
                                  <a:ext cx="482755" cy="208192"/>
                                </a:xfrm>
                                <a:prstGeom prst="rect">
                                  <a:avLst/>
                                </a:prstGeom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14:paraId="437AE6B2" w14:textId="77777777" w:rsidR="0096586B" w:rsidRPr="003E5362" w:rsidRDefault="0096586B" w:rsidP="0096586B">
                                    <w:pPr>
                                      <w:rPr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图（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 w:rsidRPr="003E536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horzOverflow="overflow" vert="horz" wrap="none" lIns="36000" tIns="0" rIns="36000" bIns="0" rtlCol="0">
                                <a:spAutoFit/>
                              </wps:bodyPr>
                            </wps:wsp>
                          </wpg:grpSp>
                          <wpg:grpSp>
                            <wpg:cNvPr id="244475052" name="组合 39"/>
                            <wpg:cNvGrpSpPr/>
                            <wpg:grpSpPr>
                              <a:xfrm>
                                <a:off x="0" y="0"/>
                                <a:ext cx="1668478" cy="1668478"/>
                                <a:chOff x="0" y="0"/>
                                <a:chExt cx="1668478" cy="1668478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616692502" name="任意多边形: 形状 616692502"/>
                              <wps:cNvSpPr/>
                              <wps:spPr>
                                <a:xfrm>
                                  <a:off x="0" y="0"/>
                                  <a:ext cx="1668478" cy="1668478"/>
                                </a:xfrm>
                                <a:custGeom>
                                  <a:avLst/>
                                  <a:gdLst>
                                    <a:gd name="connsiteX0" fmla="*/ 706842 w 1668478"/>
                                    <a:gd name="connsiteY0" fmla="*/ 153412 h 1668478"/>
                                    <a:gd name="connsiteX1" fmla="*/ 694440 w 1668478"/>
                                    <a:gd name="connsiteY1" fmla="*/ 154662 h 1668478"/>
                                    <a:gd name="connsiteX2" fmla="*/ 140569 w 1668478"/>
                                    <a:gd name="connsiteY2" fmla="*/ 834239 h 1668478"/>
                                    <a:gd name="connsiteX3" fmla="*/ 154662 w 1668478"/>
                                    <a:gd name="connsiteY3" fmla="*/ 974038 h 1668478"/>
                                    <a:gd name="connsiteX4" fmla="*/ 182421 w 1668478"/>
                                    <a:gd name="connsiteY4" fmla="*/ 1063462 h 1668478"/>
                                    <a:gd name="connsiteX5" fmla="*/ 382692 w 1668478"/>
                                    <a:gd name="connsiteY5" fmla="*/ 947836 h 1668478"/>
                                    <a:gd name="connsiteX6" fmla="*/ 372893 w 1668478"/>
                                    <a:gd name="connsiteY6" fmla="*/ 905317 h 1668478"/>
                                    <a:gd name="connsiteX7" fmla="*/ 367515 w 1668478"/>
                                    <a:gd name="connsiteY7" fmla="*/ 834239 h 1668478"/>
                                    <a:gd name="connsiteX8" fmla="*/ 374113 w 1668478"/>
                                    <a:gd name="connsiteY8" fmla="*/ 768792 h 1668478"/>
                                    <a:gd name="connsiteX9" fmla="*/ 463446 w 1668478"/>
                                    <a:gd name="connsiteY9" fmla="*/ 706927 h 1668478"/>
                                    <a:gd name="connsiteX10" fmla="*/ 448555 w 1668478"/>
                                    <a:gd name="connsiteY10" fmla="*/ 754898 h 1668478"/>
                                    <a:gd name="connsiteX11" fmla="*/ 440557 w 1668478"/>
                                    <a:gd name="connsiteY11" fmla="*/ 834239 h 1668478"/>
                                    <a:gd name="connsiteX12" fmla="*/ 754898 w 1668478"/>
                                    <a:gd name="connsiteY12" fmla="*/ 1219923 h 1668478"/>
                                    <a:gd name="connsiteX13" fmla="*/ 771270 w 1668478"/>
                                    <a:gd name="connsiteY13" fmla="*/ 1221573 h 1668478"/>
                                    <a:gd name="connsiteX14" fmla="*/ 681972 w 1668478"/>
                                    <a:gd name="connsiteY14" fmla="*/ 1273413 h 1668478"/>
                                    <a:gd name="connsiteX15" fmla="*/ 652569 w 1668478"/>
                                    <a:gd name="connsiteY15" fmla="*/ 1264286 h 1668478"/>
                                    <a:gd name="connsiteX16" fmla="*/ 537359 w 1668478"/>
                                    <a:gd name="connsiteY16" fmla="*/ 1194386 h 1668478"/>
                                    <a:gd name="connsiteX17" fmla="*/ 510158 w 1668478"/>
                                    <a:gd name="connsiteY17" fmla="*/ 1168454 h 1668478"/>
                                    <a:gd name="connsiteX18" fmla="*/ 310096 w 1668478"/>
                                    <a:gd name="connsiteY18" fmla="*/ 1283960 h 1668478"/>
                                    <a:gd name="connsiteX19" fmla="*/ 343740 w 1668478"/>
                                    <a:gd name="connsiteY19" fmla="*/ 1324738 h 1668478"/>
                                    <a:gd name="connsiteX20" fmla="*/ 834239 w 1668478"/>
                                    <a:gd name="connsiteY20" fmla="*/ 1527909 h 1668478"/>
                                    <a:gd name="connsiteX21" fmla="*/ 1324738 w 1668478"/>
                                    <a:gd name="connsiteY21" fmla="*/ 1324738 h 1668478"/>
                                    <a:gd name="connsiteX22" fmla="*/ 1358382 w 1668478"/>
                                    <a:gd name="connsiteY22" fmla="*/ 1283960 h 1668478"/>
                                    <a:gd name="connsiteX23" fmla="*/ 1158320 w 1668478"/>
                                    <a:gd name="connsiteY23" fmla="*/ 1168454 h 1668478"/>
                                    <a:gd name="connsiteX24" fmla="*/ 1131119 w 1668478"/>
                                    <a:gd name="connsiteY24" fmla="*/ 1194386 h 1668478"/>
                                    <a:gd name="connsiteX25" fmla="*/ 1015909 w 1668478"/>
                                    <a:gd name="connsiteY25" fmla="*/ 1264286 h 1668478"/>
                                    <a:gd name="connsiteX26" fmla="*/ 996700 w 1668478"/>
                                    <a:gd name="connsiteY26" fmla="*/ 1270249 h 1668478"/>
                                    <a:gd name="connsiteX27" fmla="*/ 902331 w 1668478"/>
                                    <a:gd name="connsiteY27" fmla="*/ 1221057 h 1668478"/>
                                    <a:gd name="connsiteX28" fmla="*/ 913580 w 1668478"/>
                                    <a:gd name="connsiteY28" fmla="*/ 1219923 h 1668478"/>
                                    <a:gd name="connsiteX29" fmla="*/ 1227921 w 1668478"/>
                                    <a:gd name="connsiteY29" fmla="*/ 834239 h 1668478"/>
                                    <a:gd name="connsiteX30" fmla="*/ 1219923 w 1668478"/>
                                    <a:gd name="connsiteY30" fmla="*/ 754898 h 1668478"/>
                                    <a:gd name="connsiteX31" fmla="*/ 1206286 w 1668478"/>
                                    <a:gd name="connsiteY31" fmla="*/ 710966 h 1668478"/>
                                    <a:gd name="connsiteX32" fmla="*/ 1294960 w 1668478"/>
                                    <a:gd name="connsiteY32" fmla="*/ 774689 h 1668478"/>
                                    <a:gd name="connsiteX33" fmla="*/ 1300963 w 1668478"/>
                                    <a:gd name="connsiteY33" fmla="*/ 834239 h 1668478"/>
                                    <a:gd name="connsiteX34" fmla="*/ 1295585 w 1668478"/>
                                    <a:gd name="connsiteY34" fmla="*/ 905317 h 1668478"/>
                                    <a:gd name="connsiteX35" fmla="*/ 1285786 w 1668478"/>
                                    <a:gd name="connsiteY35" fmla="*/ 947836 h 1668478"/>
                                    <a:gd name="connsiteX36" fmla="*/ 1486057 w 1668478"/>
                                    <a:gd name="connsiteY36" fmla="*/ 1063462 h 1668478"/>
                                    <a:gd name="connsiteX37" fmla="*/ 1513816 w 1668478"/>
                                    <a:gd name="connsiteY37" fmla="*/ 974038 h 1668478"/>
                                    <a:gd name="connsiteX38" fmla="*/ 1527909 w 1668478"/>
                                    <a:gd name="connsiteY38" fmla="*/ 834239 h 1668478"/>
                                    <a:gd name="connsiteX39" fmla="*/ 974038 w 1668478"/>
                                    <a:gd name="connsiteY39" fmla="*/ 154662 h 1668478"/>
                                    <a:gd name="connsiteX40" fmla="*/ 961636 w 1668478"/>
                                    <a:gd name="connsiteY40" fmla="*/ 153412 h 1668478"/>
                                    <a:gd name="connsiteX41" fmla="*/ 961636 w 1668478"/>
                                    <a:gd name="connsiteY41" fmla="*/ 385873 h 1668478"/>
                                    <a:gd name="connsiteX42" fmla="*/ 973028 w 1668478"/>
                                    <a:gd name="connsiteY42" fmla="*/ 388498 h 1668478"/>
                                    <a:gd name="connsiteX43" fmla="*/ 1095189 w 1668478"/>
                                    <a:gd name="connsiteY43" fmla="*/ 447224 h 1668478"/>
                                    <a:gd name="connsiteX44" fmla="*/ 1154785 w 1668478"/>
                                    <a:gd name="connsiteY44" fmla="*/ 496395 h 1668478"/>
                                    <a:gd name="connsiteX45" fmla="*/ 1148708 w 1668478"/>
                                    <a:gd name="connsiteY45" fmla="*/ 599609 h 1668478"/>
                                    <a:gd name="connsiteX46" fmla="*/ 1112614 w 1668478"/>
                                    <a:gd name="connsiteY46" fmla="*/ 555864 h 1668478"/>
                                    <a:gd name="connsiteX47" fmla="*/ 834239 w 1668478"/>
                                    <a:gd name="connsiteY47" fmla="*/ 440557 h 1668478"/>
                                    <a:gd name="connsiteX48" fmla="*/ 555864 w 1668478"/>
                                    <a:gd name="connsiteY48" fmla="*/ 555864 h 1668478"/>
                                    <a:gd name="connsiteX49" fmla="*/ 517954 w 1668478"/>
                                    <a:gd name="connsiteY49" fmla="*/ 601811 h 1668478"/>
                                    <a:gd name="connsiteX50" fmla="*/ 513592 w 1668478"/>
                                    <a:gd name="connsiteY50" fmla="*/ 496478 h 1668478"/>
                                    <a:gd name="connsiteX51" fmla="*/ 573289 w 1668478"/>
                                    <a:gd name="connsiteY51" fmla="*/ 447224 h 1668478"/>
                                    <a:gd name="connsiteX52" fmla="*/ 695450 w 1668478"/>
                                    <a:gd name="connsiteY52" fmla="*/ 388498 h 1668478"/>
                                    <a:gd name="connsiteX53" fmla="*/ 706842 w 1668478"/>
                                    <a:gd name="connsiteY53" fmla="*/ 385873 h 1668478"/>
                                    <a:gd name="connsiteX54" fmla="*/ 834239 w 1668478"/>
                                    <a:gd name="connsiteY54" fmla="*/ 0 h 1668478"/>
                                    <a:gd name="connsiteX55" fmla="*/ 1668478 w 1668478"/>
                                    <a:gd name="connsiteY55" fmla="*/ 834239 h 1668478"/>
                                    <a:gd name="connsiteX56" fmla="*/ 834239 w 1668478"/>
                                    <a:gd name="connsiteY56" fmla="*/ 1668478 h 1668478"/>
                                    <a:gd name="connsiteX57" fmla="*/ 0 w 1668478"/>
                                    <a:gd name="connsiteY57" fmla="*/ 834239 h 1668478"/>
                                    <a:gd name="connsiteX58" fmla="*/ 834239 w 1668478"/>
                                    <a:gd name="connsiteY58" fmla="*/ 0 h 166847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  <a:cxn ang="0">
                                      <a:pos x="connsiteX39" y="connsiteY39"/>
                                    </a:cxn>
                                    <a:cxn ang="0">
                                      <a:pos x="connsiteX40" y="connsiteY40"/>
                                    </a:cxn>
                                    <a:cxn ang="0">
                                      <a:pos x="connsiteX41" y="connsiteY41"/>
                                    </a:cxn>
                                    <a:cxn ang="0">
                                      <a:pos x="connsiteX42" y="connsiteY42"/>
                                    </a:cxn>
                                    <a:cxn ang="0">
                                      <a:pos x="connsiteX43" y="connsiteY43"/>
                                    </a:cxn>
                                    <a:cxn ang="0">
                                      <a:pos x="connsiteX44" y="connsiteY44"/>
                                    </a:cxn>
                                    <a:cxn ang="0">
                                      <a:pos x="connsiteX45" y="connsiteY45"/>
                                    </a:cxn>
                                    <a:cxn ang="0">
                                      <a:pos x="connsiteX46" y="connsiteY46"/>
                                    </a:cxn>
                                    <a:cxn ang="0">
                                      <a:pos x="connsiteX47" y="connsiteY47"/>
                                    </a:cxn>
                                    <a:cxn ang="0">
                                      <a:pos x="connsiteX48" y="connsiteY48"/>
                                    </a:cxn>
                                    <a:cxn ang="0">
                                      <a:pos x="connsiteX49" y="connsiteY49"/>
                                    </a:cxn>
                                    <a:cxn ang="0">
                                      <a:pos x="connsiteX50" y="connsiteY50"/>
                                    </a:cxn>
                                    <a:cxn ang="0">
                                      <a:pos x="connsiteX51" y="connsiteY51"/>
                                    </a:cxn>
                                    <a:cxn ang="0">
                                      <a:pos x="connsiteX52" y="connsiteY52"/>
                                    </a:cxn>
                                    <a:cxn ang="0">
                                      <a:pos x="connsiteX53" y="connsiteY53"/>
                                    </a:cxn>
                                    <a:cxn ang="0">
                                      <a:pos x="connsiteX54" y="connsiteY54"/>
                                    </a:cxn>
                                    <a:cxn ang="0">
                                      <a:pos x="connsiteX55" y="connsiteY55"/>
                                    </a:cxn>
                                    <a:cxn ang="0">
                                      <a:pos x="connsiteX56" y="connsiteY56"/>
                                    </a:cxn>
                                    <a:cxn ang="0">
                                      <a:pos x="connsiteX57" y="connsiteY57"/>
                                    </a:cxn>
                                    <a:cxn ang="0">
                                      <a:pos x="connsiteX58" y="connsiteY58"/>
                                    </a:cxn>
                                  </a:cxnLst>
                                  <a:rect l="l" t="t" r="r" b="b"/>
                                  <a:pathLst>
                                    <a:path w="1668478" h="1668478">
                                      <a:moveTo>
                                        <a:pt x="706842" y="153412"/>
                                      </a:moveTo>
                                      <a:lnTo>
                                        <a:pt x="694440" y="154662"/>
                                      </a:lnTo>
                                      <a:cubicBezTo>
                                        <a:pt x="378347" y="219344"/>
                                        <a:pt x="140569" y="499024"/>
                                        <a:pt x="140569" y="834239"/>
                                      </a:cubicBezTo>
                                      <a:cubicBezTo>
                                        <a:pt x="140569" y="882127"/>
                                        <a:pt x="145422" y="928881"/>
                                        <a:pt x="154662" y="974038"/>
                                      </a:cubicBezTo>
                                      <a:lnTo>
                                        <a:pt x="182421" y="1063462"/>
                                      </a:lnTo>
                                      <a:lnTo>
                                        <a:pt x="382692" y="947836"/>
                                      </a:lnTo>
                                      <a:lnTo>
                                        <a:pt x="372893" y="905317"/>
                                      </a:lnTo>
                                      <a:cubicBezTo>
                                        <a:pt x="369352" y="882141"/>
                                        <a:pt x="367515" y="858405"/>
                                        <a:pt x="367515" y="834239"/>
                                      </a:cubicBezTo>
                                      <a:lnTo>
                                        <a:pt x="374113" y="768792"/>
                                      </a:lnTo>
                                      <a:lnTo>
                                        <a:pt x="463446" y="706927"/>
                                      </a:lnTo>
                                      <a:lnTo>
                                        <a:pt x="448555" y="754898"/>
                                      </a:lnTo>
                                      <a:cubicBezTo>
                                        <a:pt x="443311" y="780526"/>
                                        <a:pt x="440557" y="807061"/>
                                        <a:pt x="440557" y="834239"/>
                                      </a:cubicBezTo>
                                      <a:cubicBezTo>
                                        <a:pt x="440557" y="1024486"/>
                                        <a:pt x="575504" y="1183214"/>
                                        <a:pt x="754898" y="1219923"/>
                                      </a:cubicBezTo>
                                      <a:lnTo>
                                        <a:pt x="771270" y="1221573"/>
                                      </a:lnTo>
                                      <a:lnTo>
                                        <a:pt x="681972" y="1273413"/>
                                      </a:lnTo>
                                      <a:lnTo>
                                        <a:pt x="652569" y="1264286"/>
                                      </a:lnTo>
                                      <a:cubicBezTo>
                                        <a:pt x="610690" y="1246573"/>
                                        <a:pt x="571935" y="1222921"/>
                                        <a:pt x="537359" y="1194386"/>
                                      </a:cubicBezTo>
                                      <a:lnTo>
                                        <a:pt x="510158" y="1168454"/>
                                      </a:lnTo>
                                      <a:lnTo>
                                        <a:pt x="310096" y="1283960"/>
                                      </a:lnTo>
                                      <a:lnTo>
                                        <a:pt x="343740" y="1324738"/>
                                      </a:lnTo>
                                      <a:cubicBezTo>
                                        <a:pt x="469270" y="1450267"/>
                                        <a:pt x="642688" y="1527909"/>
                                        <a:pt x="834239" y="1527909"/>
                                      </a:cubicBezTo>
                                      <a:cubicBezTo>
                                        <a:pt x="1025790" y="1527909"/>
                                        <a:pt x="1199208" y="1450267"/>
                                        <a:pt x="1324738" y="1324738"/>
                                      </a:cubicBezTo>
                                      <a:lnTo>
                                        <a:pt x="1358382" y="1283960"/>
                                      </a:lnTo>
                                      <a:lnTo>
                                        <a:pt x="1158320" y="1168454"/>
                                      </a:lnTo>
                                      <a:lnTo>
                                        <a:pt x="1131119" y="1194386"/>
                                      </a:lnTo>
                                      <a:cubicBezTo>
                                        <a:pt x="1096543" y="1222921"/>
                                        <a:pt x="1057788" y="1246573"/>
                                        <a:pt x="1015909" y="1264286"/>
                                      </a:cubicBezTo>
                                      <a:lnTo>
                                        <a:pt x="996700" y="1270249"/>
                                      </a:lnTo>
                                      <a:lnTo>
                                        <a:pt x="902331" y="1221057"/>
                                      </a:lnTo>
                                      <a:lnTo>
                                        <a:pt x="913580" y="1219923"/>
                                      </a:lnTo>
                                      <a:cubicBezTo>
                                        <a:pt x="1092974" y="1183214"/>
                                        <a:pt x="1227921" y="1024486"/>
                                        <a:pt x="1227921" y="834239"/>
                                      </a:cubicBezTo>
                                      <a:cubicBezTo>
                                        <a:pt x="1227921" y="807061"/>
                                        <a:pt x="1225167" y="780526"/>
                                        <a:pt x="1219923" y="754898"/>
                                      </a:cubicBezTo>
                                      <a:lnTo>
                                        <a:pt x="1206286" y="710966"/>
                                      </a:lnTo>
                                      <a:lnTo>
                                        <a:pt x="1294960" y="774689"/>
                                      </a:lnTo>
                                      <a:lnTo>
                                        <a:pt x="1300963" y="834239"/>
                                      </a:lnTo>
                                      <a:cubicBezTo>
                                        <a:pt x="1300963" y="858405"/>
                                        <a:pt x="1299126" y="882141"/>
                                        <a:pt x="1295585" y="905317"/>
                                      </a:cubicBezTo>
                                      <a:lnTo>
                                        <a:pt x="1285786" y="947836"/>
                                      </a:lnTo>
                                      <a:lnTo>
                                        <a:pt x="1486057" y="1063462"/>
                                      </a:lnTo>
                                      <a:lnTo>
                                        <a:pt x="1513816" y="974038"/>
                                      </a:lnTo>
                                      <a:cubicBezTo>
                                        <a:pt x="1523056" y="928881"/>
                                        <a:pt x="1527909" y="882127"/>
                                        <a:pt x="1527909" y="834239"/>
                                      </a:cubicBezTo>
                                      <a:cubicBezTo>
                                        <a:pt x="1527909" y="499024"/>
                                        <a:pt x="1290131" y="219344"/>
                                        <a:pt x="974038" y="154662"/>
                                      </a:cubicBezTo>
                                      <a:lnTo>
                                        <a:pt x="961636" y="153412"/>
                                      </a:lnTo>
                                      <a:lnTo>
                                        <a:pt x="961636" y="385873"/>
                                      </a:lnTo>
                                      <a:lnTo>
                                        <a:pt x="973028" y="388498"/>
                                      </a:lnTo>
                                      <a:cubicBezTo>
                                        <a:pt x="1016872" y="402135"/>
                                        <a:pt x="1057944" y="422062"/>
                                        <a:pt x="1095189" y="447224"/>
                                      </a:cubicBezTo>
                                      <a:lnTo>
                                        <a:pt x="1154785" y="496395"/>
                                      </a:lnTo>
                                      <a:lnTo>
                                        <a:pt x="1148708" y="599609"/>
                                      </a:lnTo>
                                      <a:lnTo>
                                        <a:pt x="1112614" y="555864"/>
                                      </a:lnTo>
                                      <a:cubicBezTo>
                                        <a:pt x="1041372" y="484621"/>
                                        <a:pt x="942952" y="440557"/>
                                        <a:pt x="834239" y="440557"/>
                                      </a:cubicBezTo>
                                      <a:cubicBezTo>
                                        <a:pt x="725527" y="440557"/>
                                        <a:pt x="627106" y="484621"/>
                                        <a:pt x="555864" y="555864"/>
                                      </a:cubicBezTo>
                                      <a:lnTo>
                                        <a:pt x="517954" y="601811"/>
                                      </a:lnTo>
                                      <a:lnTo>
                                        <a:pt x="513592" y="496478"/>
                                      </a:lnTo>
                                      <a:lnTo>
                                        <a:pt x="573289" y="447224"/>
                                      </a:lnTo>
                                      <a:cubicBezTo>
                                        <a:pt x="610534" y="422062"/>
                                        <a:pt x="651606" y="402135"/>
                                        <a:pt x="695450" y="388498"/>
                                      </a:cubicBezTo>
                                      <a:lnTo>
                                        <a:pt x="706842" y="385873"/>
                                      </a:lnTo>
                                      <a:close/>
                                      <a:moveTo>
                                        <a:pt x="834239" y="0"/>
                                      </a:moveTo>
                                      <a:cubicBezTo>
                                        <a:pt x="1294976" y="0"/>
                                        <a:pt x="1668478" y="373502"/>
                                        <a:pt x="1668478" y="834239"/>
                                      </a:cubicBezTo>
                                      <a:cubicBezTo>
                                        <a:pt x="1668478" y="1294976"/>
                                        <a:pt x="1294976" y="1668478"/>
                                        <a:pt x="834239" y="1668478"/>
                                      </a:cubicBezTo>
                                      <a:cubicBezTo>
                                        <a:pt x="373502" y="1668478"/>
                                        <a:pt x="0" y="1294976"/>
                                        <a:pt x="0" y="834239"/>
                                      </a:cubicBezTo>
                                      <a:cubicBezTo>
                                        <a:pt x="0" y="373502"/>
                                        <a:pt x="373502" y="0"/>
                                        <a:pt x="834239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521786894" name="任意多边形: 形状 521786894"/>
                              <wps:cNvSpPr/>
                              <wps:spPr>
                                <a:xfrm>
                                  <a:off x="492294" y="492581"/>
                                  <a:ext cx="683890" cy="683316"/>
                                </a:xfrm>
                                <a:custGeom>
                                  <a:avLst/>
                                  <a:gdLst>
                                    <a:gd name="connsiteX0" fmla="*/ 546786 w 683890"/>
                                    <a:gd name="connsiteY0" fmla="*/ 364518 h 683316"/>
                                    <a:gd name="connsiteX1" fmla="*/ 683890 w 683890"/>
                                    <a:gd name="connsiteY1" fmla="*/ 364518 h 683316"/>
                                    <a:gd name="connsiteX2" fmla="*/ 680535 w 683890"/>
                                    <a:gd name="connsiteY2" fmla="*/ 402545 h 683316"/>
                                    <a:gd name="connsiteX3" fmla="*/ 411265 w 683890"/>
                                    <a:gd name="connsiteY3" fmla="*/ 678632 h 683316"/>
                                    <a:gd name="connsiteX4" fmla="*/ 364805 w 683890"/>
                                    <a:gd name="connsiteY4" fmla="*/ 683316 h 683316"/>
                                    <a:gd name="connsiteX5" fmla="*/ 364805 w 683890"/>
                                    <a:gd name="connsiteY5" fmla="*/ 545340 h 683316"/>
                                    <a:gd name="connsiteX6" fmla="*/ 423023 w 683890"/>
                                    <a:gd name="connsiteY6" fmla="*/ 533586 h 683316"/>
                                    <a:gd name="connsiteX7" fmla="*/ 540877 w 683890"/>
                                    <a:gd name="connsiteY7" fmla="*/ 403599 h 683316"/>
                                    <a:gd name="connsiteX8" fmla="*/ 0 w 683890"/>
                                    <a:gd name="connsiteY8" fmla="*/ 364518 h 683316"/>
                                    <a:gd name="connsiteX9" fmla="*/ 137104 w 683890"/>
                                    <a:gd name="connsiteY9" fmla="*/ 364518 h 683316"/>
                                    <a:gd name="connsiteX10" fmla="*/ 143013 w 683890"/>
                                    <a:gd name="connsiteY10" fmla="*/ 403599 h 683316"/>
                                    <a:gd name="connsiteX11" fmla="*/ 260867 w 683890"/>
                                    <a:gd name="connsiteY11" fmla="*/ 533586 h 683316"/>
                                    <a:gd name="connsiteX12" fmla="*/ 319086 w 683890"/>
                                    <a:gd name="connsiteY12" fmla="*/ 545340 h 683316"/>
                                    <a:gd name="connsiteX13" fmla="*/ 319086 w 683890"/>
                                    <a:gd name="connsiteY13" fmla="*/ 683316 h 683316"/>
                                    <a:gd name="connsiteX14" fmla="*/ 272625 w 683890"/>
                                    <a:gd name="connsiteY14" fmla="*/ 678632 h 683316"/>
                                    <a:gd name="connsiteX15" fmla="*/ 3355 w 683890"/>
                                    <a:gd name="connsiteY15" fmla="*/ 402545 h 683316"/>
                                    <a:gd name="connsiteX16" fmla="*/ 364805 w 683890"/>
                                    <a:gd name="connsiteY16" fmla="*/ 1 h 683316"/>
                                    <a:gd name="connsiteX17" fmla="*/ 411265 w 683890"/>
                                    <a:gd name="connsiteY17" fmla="*/ 4684 h 683316"/>
                                    <a:gd name="connsiteX18" fmla="*/ 680535 w 683890"/>
                                    <a:gd name="connsiteY18" fmla="*/ 280771 h 683316"/>
                                    <a:gd name="connsiteX19" fmla="*/ 683890 w 683890"/>
                                    <a:gd name="connsiteY19" fmla="*/ 318799 h 683316"/>
                                    <a:gd name="connsiteX20" fmla="*/ 546786 w 683890"/>
                                    <a:gd name="connsiteY20" fmla="*/ 318799 h 683316"/>
                                    <a:gd name="connsiteX21" fmla="*/ 540877 w 683890"/>
                                    <a:gd name="connsiteY21" fmla="*/ 279717 h 683316"/>
                                    <a:gd name="connsiteX22" fmla="*/ 423023 w 683890"/>
                                    <a:gd name="connsiteY22" fmla="*/ 149730 h 683316"/>
                                    <a:gd name="connsiteX23" fmla="*/ 364805 w 683890"/>
                                    <a:gd name="connsiteY23" fmla="*/ 137976 h 683316"/>
                                    <a:gd name="connsiteX24" fmla="*/ 319086 w 683890"/>
                                    <a:gd name="connsiteY24" fmla="*/ 0 h 683316"/>
                                    <a:gd name="connsiteX25" fmla="*/ 319086 w 683890"/>
                                    <a:gd name="connsiteY25" fmla="*/ 137976 h 683316"/>
                                    <a:gd name="connsiteX26" fmla="*/ 260867 w 683890"/>
                                    <a:gd name="connsiteY26" fmla="*/ 149730 h 683316"/>
                                    <a:gd name="connsiteX27" fmla="*/ 143013 w 683890"/>
                                    <a:gd name="connsiteY27" fmla="*/ 279717 h 683316"/>
                                    <a:gd name="connsiteX28" fmla="*/ 137104 w 683890"/>
                                    <a:gd name="connsiteY28" fmla="*/ 318799 h 683316"/>
                                    <a:gd name="connsiteX29" fmla="*/ 0 w 683890"/>
                                    <a:gd name="connsiteY29" fmla="*/ 318799 h 683316"/>
                                    <a:gd name="connsiteX30" fmla="*/ 3355 w 683890"/>
                                    <a:gd name="connsiteY30" fmla="*/ 280771 h 683316"/>
                                    <a:gd name="connsiteX31" fmla="*/ 272625 w 683890"/>
                                    <a:gd name="connsiteY31" fmla="*/ 4684 h 6833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</a:cxnLst>
                                  <a:rect l="l" t="t" r="r" b="b"/>
                                  <a:pathLst>
                                    <a:path w="683890" h="683316">
                                      <a:moveTo>
                                        <a:pt x="546786" y="364518"/>
                                      </a:moveTo>
                                      <a:lnTo>
                                        <a:pt x="683890" y="364518"/>
                                      </a:lnTo>
                                      <a:lnTo>
                                        <a:pt x="680535" y="402545"/>
                                      </a:lnTo>
                                      <a:cubicBezTo>
                                        <a:pt x="655824" y="540882"/>
                                        <a:pt x="548411" y="650568"/>
                                        <a:pt x="411265" y="678632"/>
                                      </a:cubicBezTo>
                                      <a:lnTo>
                                        <a:pt x="364805" y="683316"/>
                                      </a:lnTo>
                                      <a:lnTo>
                                        <a:pt x="364805" y="545340"/>
                                      </a:lnTo>
                                      <a:lnTo>
                                        <a:pt x="423023" y="533586"/>
                                      </a:lnTo>
                                      <a:cubicBezTo>
                                        <a:pt x="479094" y="509870"/>
                                        <a:pt x="522619" y="462301"/>
                                        <a:pt x="540877" y="403599"/>
                                      </a:cubicBezTo>
                                      <a:close/>
                                      <a:moveTo>
                                        <a:pt x="0" y="364518"/>
                                      </a:moveTo>
                                      <a:lnTo>
                                        <a:pt x="137104" y="364518"/>
                                      </a:lnTo>
                                      <a:lnTo>
                                        <a:pt x="143013" y="403599"/>
                                      </a:lnTo>
                                      <a:cubicBezTo>
                                        <a:pt x="161271" y="462301"/>
                                        <a:pt x="204796" y="509870"/>
                                        <a:pt x="260867" y="533586"/>
                                      </a:cubicBezTo>
                                      <a:lnTo>
                                        <a:pt x="319086" y="545340"/>
                                      </a:lnTo>
                                      <a:lnTo>
                                        <a:pt x="319086" y="683316"/>
                                      </a:lnTo>
                                      <a:lnTo>
                                        <a:pt x="272625" y="678632"/>
                                      </a:lnTo>
                                      <a:cubicBezTo>
                                        <a:pt x="135479" y="650568"/>
                                        <a:pt x="28066" y="540882"/>
                                        <a:pt x="3355" y="402545"/>
                                      </a:cubicBezTo>
                                      <a:close/>
                                      <a:moveTo>
                                        <a:pt x="364805" y="1"/>
                                      </a:moveTo>
                                      <a:lnTo>
                                        <a:pt x="411265" y="4684"/>
                                      </a:lnTo>
                                      <a:cubicBezTo>
                                        <a:pt x="548411" y="32748"/>
                                        <a:pt x="655824" y="142434"/>
                                        <a:pt x="680535" y="280771"/>
                                      </a:cubicBezTo>
                                      <a:lnTo>
                                        <a:pt x="683890" y="318799"/>
                                      </a:lnTo>
                                      <a:lnTo>
                                        <a:pt x="546786" y="318799"/>
                                      </a:lnTo>
                                      <a:lnTo>
                                        <a:pt x="540877" y="279717"/>
                                      </a:lnTo>
                                      <a:cubicBezTo>
                                        <a:pt x="522619" y="221016"/>
                                        <a:pt x="479094" y="173446"/>
                                        <a:pt x="423023" y="149730"/>
                                      </a:cubicBezTo>
                                      <a:lnTo>
                                        <a:pt x="364805" y="137976"/>
                                      </a:lnTo>
                                      <a:close/>
                                      <a:moveTo>
                                        <a:pt x="319086" y="0"/>
                                      </a:moveTo>
                                      <a:lnTo>
                                        <a:pt x="319086" y="137976"/>
                                      </a:lnTo>
                                      <a:lnTo>
                                        <a:pt x="260867" y="149730"/>
                                      </a:lnTo>
                                      <a:cubicBezTo>
                                        <a:pt x="204796" y="173446"/>
                                        <a:pt x="161271" y="221016"/>
                                        <a:pt x="143013" y="279717"/>
                                      </a:cubicBezTo>
                                      <a:lnTo>
                                        <a:pt x="137104" y="318799"/>
                                      </a:lnTo>
                                      <a:lnTo>
                                        <a:pt x="0" y="318799"/>
                                      </a:lnTo>
                                      <a:lnTo>
                                        <a:pt x="3355" y="280771"/>
                                      </a:lnTo>
                                      <a:cubicBezTo>
                                        <a:pt x="28066" y="142434"/>
                                        <a:pt x="135479" y="32748"/>
                                        <a:pt x="272625" y="4684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942355740" name="Rectangle 1295"/>
                          <wps:cNvSpPr/>
                          <wps:spPr>
                            <a:xfrm>
                              <a:off x="556166" y="909722"/>
                              <a:ext cx="164074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A52CC04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882728835" name="Rectangle 1295"/>
                          <wps:cNvSpPr/>
                          <wps:spPr>
                            <a:xfrm>
                              <a:off x="941843" y="533750"/>
                              <a:ext cx="164074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7B9459F8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14303571" name="Rectangle 1295"/>
                          <wps:cNvSpPr/>
                          <wps:spPr>
                            <a:xfrm>
                              <a:off x="566074" y="534194"/>
                              <a:ext cx="145659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28E5A6C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791115035" name="Rectangle 1295"/>
                          <wps:cNvSpPr/>
                          <wps:spPr>
                            <a:xfrm>
                              <a:off x="942764" y="909857"/>
                              <a:ext cx="145659" cy="20764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9447EBB" w14:textId="77777777" w:rsidR="0096586B" w:rsidRPr="003E5362" w:rsidRDefault="0096586B" w:rsidP="0096586B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3E5362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1872112548" name="任意多边形: 形状 47"/>
                        <wps:cNvSpPr/>
                        <wps:spPr>
                          <a:xfrm>
                            <a:off x="630555" y="179070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125898684" name="任意多边形: 形状 47"/>
                        <wps:cNvSpPr/>
                        <wps:spPr>
                          <a:xfrm>
                            <a:off x="630555" y="221224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966060898" name="任意多边形: 形状 47"/>
                        <wps:cNvSpPr/>
                        <wps:spPr>
                          <a:xfrm>
                            <a:off x="634446" y="260135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2294106" name="任意多边形: 形状 47"/>
                        <wps:cNvSpPr/>
                        <wps:spPr>
                          <a:xfrm>
                            <a:off x="630555" y="300991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04726374" name="任意多边形: 形状 47"/>
                        <wps:cNvSpPr/>
                        <wps:spPr>
                          <a:xfrm rot="3519955">
                            <a:off x="87224" y="1125897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7283480" name="任意多边形: 形状 47"/>
                        <wps:cNvSpPr/>
                        <wps:spPr>
                          <a:xfrm rot="3519955">
                            <a:off x="124189" y="1102550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017210902" name="任意多边形: 形状 47"/>
                        <wps:cNvSpPr/>
                        <wps:spPr>
                          <a:xfrm rot="3519955">
                            <a:off x="163101" y="1080081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004188564" name="任意多边形: 形状 47"/>
                        <wps:cNvSpPr/>
                        <wps:spPr>
                          <a:xfrm rot="3519955">
                            <a:off x="202011" y="1055003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15082000" name="任意多边形: 形状 47"/>
                        <wps:cNvSpPr/>
                        <wps:spPr>
                          <a:xfrm rot="7197776">
                            <a:off x="1183980" y="1123933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91626529" name="任意多边形: 形状 47"/>
                        <wps:cNvSpPr/>
                        <wps:spPr>
                          <a:xfrm rot="7197776">
                            <a:off x="1152852" y="1104514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17742373" name="任意多边形: 形状 47"/>
                        <wps:cNvSpPr/>
                        <wps:spPr>
                          <a:xfrm rot="7197776">
                            <a:off x="1113940" y="1082045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02943457" name="任意多边形: 形状 47"/>
                        <wps:cNvSpPr/>
                        <wps:spPr>
                          <a:xfrm rot="7197776">
                            <a:off x="1071139" y="1060644"/>
                            <a:ext cx="399192" cy="45719"/>
                          </a:xfrm>
                          <a:custGeom>
                            <a:avLst/>
                            <a:gdLst>
                              <a:gd name="connsiteX0" fmla="*/ 337420 w 399192"/>
                              <a:gd name="connsiteY0" fmla="*/ 0 h 78105"/>
                              <a:gd name="connsiteX1" fmla="*/ 375520 w 399192"/>
                              <a:gd name="connsiteY1" fmla="*/ 34290 h 78105"/>
                              <a:gd name="connsiteX2" fmla="*/ 21190 w 399192"/>
                              <a:gd name="connsiteY2" fmla="*/ 40005 h 78105"/>
                              <a:gd name="connsiteX3" fmla="*/ 70720 w 399192"/>
                              <a:gd name="connsiteY3" fmla="*/ 78105 h 7810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9192" h="78105">
                                <a:moveTo>
                                  <a:pt x="337420" y="0"/>
                                </a:moveTo>
                                <a:cubicBezTo>
                                  <a:pt x="382822" y="13811"/>
                                  <a:pt x="428225" y="27622"/>
                                  <a:pt x="375520" y="34290"/>
                                </a:cubicBezTo>
                                <a:cubicBezTo>
                                  <a:pt x="322815" y="40958"/>
                                  <a:pt x="71990" y="32703"/>
                                  <a:pt x="21190" y="40005"/>
                                </a:cubicBezTo>
                                <a:cubicBezTo>
                                  <a:pt x="-29610" y="47307"/>
                                  <a:pt x="20555" y="62706"/>
                                  <a:pt x="70720" y="7810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14F771B" id="组合 48" o:spid="_x0000_s1201" style="width:275.25pt;height:149.85pt;mso-position-horizontal-relative:char;mso-position-vertical-relative:line" coordsize="34999,19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">
                <v:group id="组合 46" o:spid="_x0000_s1202" style="position:absolute;width:34999;height:19041" coordsize="34999,19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">
                  <v:group id="组合 45" o:spid="_x0000_s1203" style="position:absolute;width:34999;height:19041" coordsize="34999,19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">
                    <v:group id="组合 336" o:spid="_x0000_s1204" style="position:absolute;left:6342;top:212;width:28657;height:18844" coordorigin="-7672,14012" coordsize="28689,18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">
                      <v:group id="组合 9" o:spid="_x0000_s1205" style="position:absolute;left:4647;top:14012;width:16369;height:13810" coordorigin="16866,-2516" coordsize="16384,13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">
                        <v:group id="_x0000_s1206" style="position:absolute;left:16866;top:-2516;width:16384;height:13844" coordorigin="35070,-12171" coordsize="16386,13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">
                          <v:group id="_x0000_s1207" style="position:absolute;left:35070;top:-12171;width:16387;height:13849" coordorigin="35070,-15176" coordsize="16386,13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">
                            <v:line id="直接连接符 1" o:spid="_x0000_s1208" style="position:absolute;visibility:visible;mso-wrap-style:square" from="37330,-7525" to="50990,-7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" strokecolor="windowText" strokeweight=".5pt">
                              <v:stroke endarrow="block" endarrowwidth="narrow" joinstyle="miter"/>
                            </v:line>
                            <v:shape id="文本框 29" o:spid="_x0000_s1209" type="#_x0000_t202" style="position:absolute;left:37560;top:-15176;width:3662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3488521E" w14:textId="642A5971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cs="Times New Roman"/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Φ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/Wb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0" type="#_x0000_t202" style="position:absolute;left:38596;top:-7744;width:2828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6CC31A45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0.01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1" type="#_x0000_t202" style="position:absolute;left:36014;top:-13715;width:139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13D3ACF3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2" type="#_x0000_t202" style="position:absolute;left:35102;top:-5969;width:232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3A9E9EB3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cs="Times New Roman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−</w:t>
                                    </w:r>
                                    <w:r w:rsidRPr="003E5362">
                                      <w:rPr>
                                        <w:rFonts w:cs="Times New Roman"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3" type="#_x0000_t202" style="position:absolute;left:35731;top:-8544;width:1644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5E050F31" w14:textId="77777777" w:rsidR="0096586B" w:rsidRPr="003E5362" w:rsidRDefault="0096586B" w:rsidP="0096586B">
                                    <w:pPr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4" type="#_x0000_t202" style="position:absolute;left:49552;top:-7520;width:1905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" filled="f" stroked="f">
                              <v:textbox style="mso-fit-shape-to-text:t" inset="1mm,0,1mm,0">
                                <w:txbxContent>
                                  <w:p w14:paraId="31C6E27D" w14:textId="77777777" w:rsidR="0096586B" w:rsidRPr="003E5362" w:rsidRDefault="0096586B" w:rsidP="0096586B">
                                    <w:pPr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/s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5" type="#_x0000_t202" style="position:absolute;left:44426;top:-7742;width:2829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2E27CD7F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0.02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6" type="#_x0000_t202" style="position:absolute;left:35070;top:-3414;width:2325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3F67CCCD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cs="Times New Roman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−</w:t>
                                    </w:r>
                                    <w:r w:rsidRPr="003E5362">
                                      <w:rPr>
                                        <w:rFonts w:cs="Times New Roman"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文本框 29" o:spid="_x0000_s1217" type="#_x0000_t202" style="position:absolute;left:35986;top:-11166;width:1396;height:20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0E69739C" w14:textId="77777777" w:rsidR="0096586B" w:rsidRPr="003E5362" w:rsidRDefault="0096586B" w:rsidP="0096586B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3E5362">
                                      <w:rPr>
                                        <w:rFonts w:hint="eastAsia"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直接连接符 1" o:spid="_x0000_s1218" style="position:absolute;flip:y;visibility:visible;mso-wrap-style:square" from="37416,-11376" to="3741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" strokecolor="windowText" strokeweight=".5pt">
                            <v:stroke endarrow="block" endarrowwidth="narrow" joinstyle="miter"/>
                          </v:line>
                          <v:line id="直接连接符 2" o:spid="_x0000_s1219" style="position:absolute;visibility:visible;mso-wrap-style:square" from="37439,630" to="42826,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" strokecolor="windowText" strokeweight=".5pt">
                            <v:stroke dashstyle="dash" endarrowwidth="narrow" joinstyle="miter"/>
                          </v:line>
                          <v:line id="直接连接符 3" o:spid="_x0000_s1220" style="position:absolute;visibility:visible;mso-wrap-style:square" from="37411,-1946" to="37793,-1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" strokecolor="windowText" strokeweight=".5pt">
                            <v:stroke endarrowwidth="narrow" joinstyle="miter"/>
                          </v:line>
                          <v:line id="直接连接符 2" o:spid="_x0000_s1221" style="position:absolute;visibility:visible;mso-wrap-style:square" from="37443,-9665" to="39140,-9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" strokecolor="windowText" strokeweight=".5pt">
                            <v:stroke dashstyle="dash" endarrowwidth="narrow" joinstyle="miter"/>
                          </v:line>
                          <v:line id="直接连接符 3" o:spid="_x0000_s1222" style="position:absolute;visibility:visible;mso-wrap-style:square" from="37411,-7093" to="37793,-7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" strokecolor="windowText" strokeweight=".5pt">
                            <v:stroke endarrowwidth="narrow" joinstyle="miter"/>
                          </v:line>
                        </v:group>
                        <v:shape id="任意多边形: 形状 49" o:spid="_x0000_s1223" style="position:absolute;left:19230;top:33;width:10886;height:10278;visibility:visible;mso-wrap-style:none;v-text-anchor:top" coordsize="997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" path="m,5000c61,4708,123,4418,185,4133v61,-285,122,-570,184,-843c431,3018,492,2750,554,2500v62,-250,123,-492,184,-715c800,1563,861,1355,923,1170,985,985,1046,815,1108,670v62,-145,122,-267,184,-367c1354,203,1415,125,1477,75,1539,25,1600,,1662,v61,,122,25,184,75c1908,125,1969,203,2031,303v62,100,123,222,184,367c2277,815,2338,985,2400,1170v62,185,123,393,185,615c2647,2008,2707,2250,2769,2500v62,250,123,518,185,790c3016,3563,3077,3848,3139,4133v61,285,122,577,184,867c3385,5290,3446,5583,3508,5868v62,285,123,570,184,842c3754,6983,3815,7250,3877,7500v62,250,123,490,185,713c4124,8435,4184,8645,4246,8830v62,185,123,355,185,500c4493,9475,4554,9598,4616,9698v61,100,122,177,184,227c4862,9975,4923,10000,4985,10000v62,,123,-25,184,-75c5231,9875,5292,9798,5354,9698v62,-100,123,-223,185,-368c5600,9185,5661,9015,5723,8830v62,-185,123,-392,185,-615c5970,7993,6031,7750,6092,7500v62,-250,123,-517,185,-790c6339,6438,6400,6155,6462,5870v62,-285,123,-580,184,-870c6708,4710,6769,4418,6831,4133v62,-285,123,-570,185,-843c7077,3018,7138,2750,7200,2500v62,-250,123,-490,185,-712c7447,1565,7508,1355,7569,1170v62,-185,123,-355,185,-500c7816,525,7877,403,7939,303,8001,203,8061,125,8123,75,8185,25,8246,,8308,v62,,123,25,185,75c8554,125,8615,200,8677,300v62,100,123,225,185,370c8924,815,8985,985,9046,1170v62,185,123,393,185,615c9293,2008,9354,2250,9416,2500v62,250,122,515,184,788c9662,3560,9723,3845,9785,4130v62,285,154,723,185,868e" filled="f" strokeweight="1pt">
                          <v:path arrowok="t" o:connecttype="custom" o:connectlocs="0,513927;20200,424812;40290,338164;60490,256963;80581,183472;100780,120259;120980,68866;141071,31144;161270,7709;181470,0;201561,7709;221761,31144;241851,68866;262051,120259;282251,183472;302341,256963;322541,338164;342741,424812;362831,513927;383031,603144;403122,689689;423321,770890;443521,844176;463612,907594;483811,958987;504011,996812;524102,1020144;544302,1027853;564392,1020144;584592,996812;604792,958987;624882,907594;645082,844381;665172,770890;685372,689689;705572,603350;725663,513927;745862,424812;766062,338164;786153,256963;806352,183780;826443,120259;846643,68866;866842,31144;886933,7709;907133,0;927333,7709;947423,30836;967623,68866;987713,120259;1007913,183472;1028113,256963;1048203,337958;1068403,424503;1088603,513721" o:connectangles="0,0,0,0,0,0,0,0,0,0,0,0,0,0,0,0,0,0,0,0,0,0,0,0,0,0,0,0,0,0,0,0,0,0,0,0,0,0,0,0,0,0,0,0,0,0,0,0,0,0,0,0,0,0,0"/>
                        </v:shape>
                      </v:group>
                      <v:rect id="Rectangle 1295" o:spid="_x0000_s1224" style="position:absolute;left:10262;top:30809;width:4758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4BCF1BD8" w14:textId="77777777" w:rsidR="0096586B" w:rsidRPr="003E5362" w:rsidRDefault="0096586B" w:rsidP="0096586B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c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rect>
                      <v:rect id="Rectangle 1295" o:spid="_x0000_s1225" style="position:absolute;left:-7672;top:30809;width:4827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437AE6B2" w14:textId="77777777" w:rsidR="0096586B" w:rsidRPr="003E5362" w:rsidRDefault="0096586B" w:rsidP="0096586B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图（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3E536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rect>
                    </v:group>
                    <v:group id="组合 39" o:spid="_x0000_s1226" style="position:absolute;width:16684;height:16684" coordsize="16684,16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">
                      <v:shape id="任意多边形: 形状 616692502" o:spid="_x0000_s1227" style="position:absolute;width:16684;height:16684;visibility:visible;mso-wrap-style:none;v-text-anchor:middle" coordsize="1668478,166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" path="m706842,153412r-12402,1250c378347,219344,140569,499024,140569,834239v,47888,4853,94642,14093,139799l182421,1063462,382692,947836r-9799,-42519c369352,882141,367515,858405,367515,834239r6598,-65447l463446,706927r-14891,47971c443311,780526,440557,807061,440557,834239v,190247,134947,348975,314341,385684l771270,1221573r-89298,51840l652569,1264286v-41879,-17713,-80634,-41365,-115210,-69900l510158,1168454,310096,1283960r33644,40778c469270,1450267,642688,1527909,834239,1527909v191551,,364969,-77642,490499,-203171l1358382,1283960,1158320,1168454r-27201,25932c1096543,1222921,1057788,1246573,1015909,1264286r-19209,5963l902331,1221057r11249,-1134c1092974,1183214,1227921,1024486,1227921,834239v,-27178,-2754,-53713,-7998,-79341l1206286,710966r88674,63723l1300963,834239v,24166,-1837,47902,-5378,71078l1285786,947836r200271,115626l1513816,974038v9240,-45157,14093,-91911,14093,-139799c1527909,499024,1290131,219344,974038,154662r-12402,-1250l961636,385873r11392,2625c1016872,402135,1057944,422062,1095189,447224r59596,49171l1148708,599609r-36094,-43745c1041372,484621,942952,440557,834239,440557v-108712,,-207133,44064,-278375,115307l517954,601811,513592,496478r59697,-49254c610534,422062,651606,402135,695450,388498r11392,-2625l706842,153412xm834239,v460737,,834239,373502,834239,834239c1668478,1294976,1294976,1668478,834239,1668478,373502,1668478,,1294976,,834239,,373502,373502,,834239,xe" filled="f" strokecolor="black [3213]" strokeweight="1pt">
                        <v:stroke joinstyle="miter"/>
                        <v:path arrowok="t" o:connecttype="custom" o:connectlocs="706842,153412;694440,154662;140569,834239;154662,974038;182421,1063462;382692,947836;372893,905317;367515,834239;374113,768792;463446,706927;448555,754898;440557,834239;754898,1219923;771270,1221573;681972,1273413;652569,1264286;537359,1194386;510158,1168454;310096,1283960;343740,1324738;834239,1527909;1324738,1324738;1358382,1283960;1158320,1168454;1131119,1194386;1015909,1264286;996700,1270249;902331,1221057;913580,1219923;1227921,834239;1219923,754898;1206286,710966;1294960,774689;1300963,834239;1295585,905317;1285786,947836;1486057,1063462;1513816,974038;1527909,834239;974038,154662;961636,153412;961636,385873;973028,388498;1095189,447224;1154785,496395;1148708,599609;1112614,555864;834239,440557;555864,555864;517954,601811;513592,496478;573289,447224;695450,388498;706842,385873;834239,0;1668478,834239;834239,1668478;0,834239;834239,0" o:connectangles="0,0,0,0,0,0,0,0,0,0,0,0,0,0,0,0,0,0,0,0,0,0,0,0,0,0,0,0,0,0,0,0,0,0,0,0,0,0,0,0,0,0,0,0,0,0,0,0,0,0,0,0,0,0,0,0,0,0,0"/>
                      </v:shape>
                      <v:shape id="任意多边形: 形状 521786894" o:spid="_x0000_s1228" style="position:absolute;left:4922;top:4925;width:6839;height:6833;visibility:visible;mso-wrap-style:none;v-text-anchor:middle" coordsize="683890,683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" path="m546786,364518r137104,l680535,402545c655824,540882,548411,650568,411265,678632r-46460,4684l364805,545340r58218,-11754c479094,509870,522619,462301,540877,403599r5909,-39081xm,364518r137104,l143013,403599v18258,58702,61783,106271,117854,129987l319086,545340r,137976l272625,678632c135479,650568,28066,540882,3355,402545l,364518xm364805,1r46460,4683c548411,32748,655824,142434,680535,280771r3355,38028l546786,318799r-5909,-39082c522619,221016,479094,173446,423023,149730l364805,137976,364805,1xm319086,r,137976l260867,149730v-56071,23716,-99596,71286,-117854,129987l137104,318799,,318799,3355,280771c28066,142434,135479,32748,272625,4684l319086,xe" filled="f" strokecolor="black [3213]">
                        <v:stroke joinstyle="miter"/>
                        <v:path arrowok="t" o:connecttype="custom" o:connectlocs="546786,364518;683890,364518;680535,402545;411265,678632;364805,683316;364805,545340;423023,533586;540877,403599;0,364518;137104,364518;143013,403599;260867,533586;319086,545340;319086,683316;272625,678632;3355,402545;364805,1;411265,4684;680535,280771;683890,318799;546786,318799;540877,279717;423023,149730;364805,137976;319086,0;319086,137976;260867,149730;143013,279717;137104,318799;0,318799;3355,280771;272625,4684" o:connectangles="0,0,0,0,0,0,0,0,0,0,0,0,0,0,0,0,0,0,0,0,0,0,0,0,0,0,0,0,0,0,0,0"/>
                      </v:shape>
                    </v:group>
                  </v:group>
                  <v:rect id="Rectangle 1295" o:spid="_x0000_s1229" style="position:absolute;left:5561;top:9097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A52CC04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1295" o:spid="_x0000_s1230" style="position:absolute;left:9418;top:5337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B9459F8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1295" o:spid="_x0000_s1231" style="position:absolute;left:5660;top:5341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28E5A6C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1295" o:spid="_x0000_s1232" style="position:absolute;left:9427;top:9098;width:145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69447EBB" w14:textId="77777777" w:rsidR="0096586B" w:rsidRPr="003E5362" w:rsidRDefault="0096586B" w:rsidP="0096586B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3E5362">
                            <w:rPr>
                              <w:rFonts w:hint="eastAsia"/>
                              <w:color w:val="000000" w:themeColor="text1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shape id="任意多边形: 形状 47" o:spid="_x0000_s1233" style="position:absolute;left:6305;top:1790;width:3992;height:457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4" style="position:absolute;left:6305;top:2212;width:3992;height:457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5" style="position:absolute;left:6344;top:2601;width:3992;height:457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6" style="position:absolute;left:6305;top:3009;width:3992;height:458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7" style="position:absolute;left:872;top:11258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8" style="position:absolute;left:1242;top:11025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39" style="position:absolute;left:1631;top:10800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0" style="position:absolute;left:2020;top:10549;width:3992;height:457;rotation:3844730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1" style="position:absolute;left:11840;top:11238;width:3992;height:457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2" style="position:absolute;left:11528;top:11044;width:3992;height:458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3" style="position:absolute;left:11139;top:10820;width:3992;height:457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v:shape id="任意多边形: 形状 47" o:spid="_x0000_s1244" style="position:absolute;left:10711;top:10606;width:3992;height:457;rotation:7861891fd;visibility:visible;mso-wrap-style:none;v-text-anchor:middle" coordsize="399192,78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" path="m337420,v45402,13811,90805,27622,38100,34290c322815,40958,71990,32703,21190,40005v-50800,7302,-635,22701,49530,38100e" filled="f" strokecolor="black [3213]" strokeweight=".5pt">
                  <v:stroke joinstyle="miter"/>
                  <v:path arrowok="t" o:connecttype="custom" o:connectlocs="337420,0;375520,20072;21190,23417;70720,45719" o:connectangles="0,0,0,0"/>
                </v:shape>
                <w10:anchorlock/>
              </v:group>
            </w:pict>
          </mc:Fallback>
        </mc:AlternateContent>
      </w:r>
    </w:p>
    <w:p w14:paraId="466D2E3F" w14:textId="6ED64E97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（多选）在</w:t>
      </w:r>
      <w:r w:rsidRPr="007B0FF5">
        <w:rPr>
          <w:i/>
          <w:iCs/>
        </w:rPr>
        <w:t>t</w:t>
      </w:r>
      <w:r w:rsidRPr="007B0FF5">
        <w:t xml:space="preserve"> = 0 ~ 0.02</w:t>
      </w:r>
      <w:r w:rsidRPr="007B0FF5">
        <w:rPr>
          <w:rFonts w:hint="eastAsia"/>
        </w:rPr>
        <w:t xml:space="preserve"> </w:t>
      </w:r>
      <w:r w:rsidRPr="007B0FF5">
        <w:t>s</w:t>
      </w:r>
      <w:r w:rsidRPr="007B0FF5">
        <w:t>时间内，</w:t>
      </w:r>
      <w:r w:rsidRPr="007B0FF5">
        <w:rPr>
          <w:rFonts w:hint="eastAsia"/>
        </w:rPr>
        <w:t>线</w:t>
      </w:r>
      <w:r w:rsidRPr="007B0FF5">
        <w:t>圈感应电动势为零的时刻为</w:t>
      </w:r>
    </w:p>
    <w:p w14:paraId="65940F2F" w14:textId="77777777" w:rsidR="00BD35FE" w:rsidRPr="007B0FF5" w:rsidRDefault="00BD35FE" w:rsidP="00716CF0">
      <w:r w:rsidRPr="007B0FF5">
        <w:t>A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05 s </w:t>
      </w:r>
      <w:r w:rsidRPr="007B0FF5">
        <w:tab/>
      </w:r>
      <w:r w:rsidRPr="007B0FF5">
        <w:tab/>
        <w:t>B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 s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C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5 s </w:t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2 s</w:t>
      </w:r>
    </w:p>
    <w:p w14:paraId="7C177847" w14:textId="1520633B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发电机</w:t>
      </w:r>
      <w:r w:rsidRPr="007B0FF5">
        <w:rPr>
          <w:rFonts w:hint="eastAsia"/>
        </w:rPr>
        <w:t>转子</w:t>
      </w:r>
      <w:r w:rsidRPr="007B0FF5">
        <w:t>的转速为</w:t>
      </w:r>
      <w:r w:rsidRPr="007B0FF5">
        <w:t>_______</w:t>
      </w:r>
      <w:r w:rsidRPr="007B0FF5">
        <w:rPr>
          <w:rFonts w:cs="Times New Roman" w:hint="eastAsia"/>
        </w:rPr>
        <w:t>___</w:t>
      </w:r>
      <w:r w:rsidRPr="007B0FF5">
        <w:t>_r/min</w:t>
      </w:r>
      <w:r w:rsidRPr="007B0FF5">
        <w:rPr>
          <w:rFonts w:hint="eastAsia"/>
        </w:rPr>
        <w:t>。</w:t>
      </w:r>
    </w:p>
    <w:p w14:paraId="2B6E45D0" w14:textId="45AC209C" w:rsidR="00BD35FE" w:rsidRPr="007B0FF5" w:rsidRDefault="00BD35FE" w:rsidP="00716CF0"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若这个线圈（线圈电阻不计）与</w:t>
      </w:r>
      <w:r w:rsidRPr="007B0FF5">
        <w:rPr>
          <w:rFonts w:hint="eastAsia"/>
        </w:rPr>
        <w:t xml:space="preserve">20 </w:t>
      </w:r>
      <w:r w:rsidRPr="003A2FEE">
        <w:rPr>
          <w:rFonts w:asciiTheme="majorBidi" w:hAnsiTheme="majorBidi" w:cstheme="majorBidi"/>
        </w:rPr>
        <w:t>Ω</w:t>
      </w:r>
      <w:r w:rsidRPr="007B0FF5">
        <w:rPr>
          <w:rFonts w:hint="eastAsia"/>
        </w:rPr>
        <w:t>的电阻串联，那么</w:t>
      </w:r>
      <w:r w:rsidRPr="007B0FF5">
        <w:rPr>
          <w:i/>
          <w:iCs/>
        </w:rPr>
        <w:t>t</w:t>
      </w:r>
      <w:r w:rsidRPr="007B0FF5">
        <w:t xml:space="preserve"> = 0 ~ 0.0</w:t>
      </w:r>
      <w:r w:rsidRPr="007B0FF5">
        <w:rPr>
          <w:rFonts w:hint="eastAsia"/>
        </w:rPr>
        <w:t xml:space="preserve">05 </w:t>
      </w:r>
      <w:r w:rsidRPr="007B0FF5">
        <w:t>s</w:t>
      </w:r>
      <w:r w:rsidRPr="007B0FF5">
        <w:rPr>
          <w:rFonts w:hint="eastAsia"/>
        </w:rPr>
        <w:t>时间内通过电阻的电量为</w:t>
      </w:r>
      <w:r w:rsidRPr="007B0FF5">
        <w:rPr>
          <w:rFonts w:hint="eastAsia"/>
        </w:rPr>
        <w:t>______</w:t>
      </w:r>
      <w:r w:rsidRPr="007B0FF5">
        <w:rPr>
          <w:rFonts w:cs="Times New Roman" w:hint="eastAsia"/>
        </w:rPr>
        <w:t>___</w:t>
      </w:r>
      <w:r w:rsidRPr="007B0FF5">
        <w:rPr>
          <w:rFonts w:hint="eastAsia"/>
        </w:rPr>
        <w:t>__C</w:t>
      </w:r>
      <w:r w:rsidRPr="007B0FF5">
        <w:rPr>
          <w:rFonts w:hint="eastAsia"/>
        </w:rPr>
        <w:t>。</w:t>
      </w:r>
      <w:r w:rsidRPr="007B0FF5">
        <w:br w:type="page"/>
      </w:r>
    </w:p>
    <w:p w14:paraId="40790684" w14:textId="7E923413" w:rsidR="00BD35FE" w:rsidRPr="007B0FF5" w:rsidRDefault="00BD35FE" w:rsidP="00FF67FF">
      <w:pPr>
        <w:pStyle w:val="2"/>
      </w:pPr>
      <w:r w:rsidRPr="007B0FF5">
        <w:rPr>
          <w:rFonts w:hint="eastAsia"/>
        </w:rPr>
        <w:lastRenderedPageBreak/>
        <w:t>五、光与摄影</w:t>
      </w:r>
    </w:p>
    <w:p w14:paraId="7DFBDA81" w14:textId="7E8DED99" w:rsidR="00BD35FE" w:rsidRPr="007B0FF5" w:rsidRDefault="00BD35FE" w:rsidP="00FF67FF">
      <w:pPr>
        <w:pStyle w:val="af4"/>
      </w:pPr>
      <w:r w:rsidRPr="007B0FF5">
        <w:rPr>
          <w:rFonts w:hint="eastAsia"/>
        </w:rPr>
        <w:t>摄影是用光的</w:t>
      </w:r>
      <w:commentRangeStart w:id="5"/>
      <w:r w:rsidRPr="007B0FF5">
        <w:rPr>
          <w:rFonts w:hint="eastAsia"/>
        </w:rPr>
        <w:t>艺术</w:t>
      </w:r>
      <w:commentRangeEnd w:id="5"/>
      <w:r w:rsidR="003A2FEE" w:rsidRPr="007B0FF5">
        <w:rPr>
          <w:rStyle w:val="af6"/>
          <w:rFonts w:hint="eastAsia"/>
        </w:rPr>
        <w:commentReference w:id="5"/>
      </w:r>
      <w:r w:rsidRPr="007B0FF5">
        <w:rPr>
          <w:rFonts w:hint="eastAsia"/>
        </w:rPr>
        <w:t>。</w:t>
      </w:r>
    </w:p>
    <w:p w14:paraId="5632A5CA" w14:textId="005C8B62" w:rsidR="00BD35FE" w:rsidRDefault="009570DF" w:rsidP="00716CF0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95BCE71" wp14:editId="7AA44B79">
                <wp:simplePos x="0" y="0"/>
                <wp:positionH relativeFrom="margin">
                  <wp:align>right</wp:align>
                </wp:positionH>
                <wp:positionV relativeFrom="paragraph">
                  <wp:posOffset>49357</wp:posOffset>
                </wp:positionV>
                <wp:extent cx="1322070" cy="1753235"/>
                <wp:effectExtent l="19050" t="0" r="30480" b="0"/>
                <wp:wrapSquare wrapText="bothSides"/>
                <wp:docPr id="197202791" name="组合 1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2070" cy="1753235"/>
                          <a:chOff x="0" y="0"/>
                          <a:chExt cx="1322445" cy="1753784"/>
                        </a:xfrm>
                      </wpg:grpSpPr>
                      <wpg:grpSp>
                        <wpg:cNvPr id="1470157035" name="组合 53"/>
                        <wpg:cNvGrpSpPr/>
                        <wpg:grpSpPr>
                          <a:xfrm>
                            <a:off x="44825" y="252009"/>
                            <a:ext cx="1277620" cy="1501775"/>
                            <a:chOff x="76803" y="337326"/>
                            <a:chExt cx="1241624" cy="1457923"/>
                          </a:xfrm>
                        </wpg:grpSpPr>
                        <wpg:grpSp>
                          <wpg:cNvPr id="1765814573" name="组合 52"/>
                          <wpg:cNvGrpSpPr/>
                          <wpg:grpSpPr>
                            <a:xfrm>
                              <a:off x="76803" y="337326"/>
                              <a:ext cx="1241624" cy="1457923"/>
                              <a:chOff x="76803" y="337326"/>
                              <a:chExt cx="1241624" cy="1457924"/>
                            </a:xfrm>
                          </wpg:grpSpPr>
                          <wps:wsp>
                            <wps:cNvPr id="9644252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4644" y="1593710"/>
                                <a:ext cx="504305" cy="201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CFA078" w14:textId="77777777" w:rsidR="0096586B" w:rsidRPr="00005B28" w:rsidRDefault="0096586B" w:rsidP="0096586B">
                                  <w:pPr>
                                    <w:rPr>
                                      <w:rFonts w:ascii="华文中宋" w:hAnsi="华文中宋" w:hint="eastAsia"/>
                                      <w:sz w:val="20"/>
                                      <w:szCs w:val="21"/>
                                    </w:rPr>
                                  </w:pPr>
                                  <w:r w:rsidRPr="00005B28">
                                    <w:rPr>
                                      <w:rFonts w:ascii="华文中宋" w:hAnsi="华文中宋" w:hint="eastAsia"/>
                                      <w:sz w:val="20"/>
                                      <w:szCs w:val="21"/>
                                    </w:rPr>
                                    <w:t>图（</w:t>
                                  </w:r>
                                  <w:r w:rsidRPr="00005B28">
                                    <w:rPr>
                                      <w:rFonts w:cs="Times New Roman"/>
                                      <w:sz w:val="20"/>
                                      <w:szCs w:val="21"/>
                                    </w:rPr>
                                    <w:t>a</w:t>
                                  </w:r>
                                  <w:r w:rsidRPr="00005B28">
                                    <w:rPr>
                                      <w:rFonts w:ascii="华文中宋" w:hAnsi="华文中宋" w:hint="eastAsia"/>
                                      <w:sz w:val="20"/>
                                      <w:szCs w:val="21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g:grpSp>
                            <wpg:cNvPr id="1874893647" name="组合 51"/>
                            <wpg:cNvGrpSpPr/>
                            <wpg:grpSpPr>
                              <a:xfrm>
                                <a:off x="76803" y="337326"/>
                                <a:ext cx="1241624" cy="1251578"/>
                                <a:chOff x="-140322" y="21114"/>
                                <a:chExt cx="1243453" cy="1252652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187559259" name="矩形 49"/>
                              <wps:cNvSpPr/>
                              <wps:spPr>
                                <a:xfrm>
                                  <a:off x="32812" y="488232"/>
                                  <a:ext cx="893712" cy="442718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62985456" name="直接连接符 50"/>
                              <wps:cNvCnPr/>
                              <wps:spPr>
                                <a:xfrm>
                                  <a:off x="-27386" y="21114"/>
                                  <a:ext cx="505092" cy="46298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8807829" name="直接连接符 50"/>
                              <wps:cNvCnPr/>
                              <wps:spPr>
                                <a:xfrm>
                                  <a:off x="-140322" y="488296"/>
                                  <a:ext cx="1243453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67538142" name="直接连接符 50"/>
                              <wps:cNvCnPr/>
                              <wps:spPr>
                                <a:xfrm flipV="1">
                                  <a:off x="479093" y="72931"/>
                                  <a:ext cx="0" cy="1013676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2209624" name="直接连接符 50"/>
                              <wps:cNvCnPr/>
                              <wps:spPr>
                                <a:xfrm flipV="1">
                                  <a:off x="712298" y="834469"/>
                                  <a:ext cx="0" cy="20800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9326688" name="直接连接符 50"/>
                              <wps:cNvCnPr/>
                              <wps:spPr>
                                <a:xfrm>
                                  <a:off x="477529" y="486389"/>
                                  <a:ext cx="231477" cy="434394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51345763" name="矩形 49"/>
                              <wps:cNvSpPr/>
                              <wps:spPr>
                                <a:xfrm>
                                  <a:off x="24812" y="65271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373642413" name="矩形 49"/>
                              <wps:cNvSpPr/>
                              <wps:spPr>
                                <a:xfrm>
                                  <a:off x="258806" y="280098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404917432" name="矩形 49"/>
                              <wps:cNvSpPr/>
                              <wps:spPr>
                                <a:xfrm>
                                  <a:off x="818880" y="1019071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862670995" name="矩形 49"/>
                              <wps:cNvSpPr/>
                              <wps:spPr>
                                <a:xfrm>
                                  <a:off x="997781" y="1185556"/>
                                  <a:ext cx="36053" cy="36031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15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213059734" name="直接连接符 50"/>
                              <wps:cNvCnPr/>
                              <wps:spPr>
                                <a:xfrm>
                                  <a:off x="-140322" y="930702"/>
                                  <a:ext cx="1243453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2812699" name="直接连接符 50"/>
                              <wps:cNvCnPr/>
                              <wps:spPr>
                                <a:xfrm>
                                  <a:off x="712793" y="928347"/>
                                  <a:ext cx="376838" cy="345419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611510203" name="文本框 29"/>
                          <wps:cNvSpPr txBox="1"/>
                          <wps:spPr>
                            <a:xfrm>
                              <a:off x="84656" y="348724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14C04442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 w:rsidRPr="00A60DF8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086989141" name="文本框 29"/>
                          <wps:cNvSpPr txBox="1"/>
                          <wps:spPr>
                            <a:xfrm>
                              <a:off x="324632" y="578045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9B7C6D7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706937435" name="文本框 29"/>
                          <wps:cNvSpPr txBox="1"/>
                          <wps:spPr>
                            <a:xfrm>
                              <a:off x="928662" y="1347185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763AD9CE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049762243" name="文本框 29"/>
                          <wps:cNvSpPr txBox="1"/>
                          <wps:spPr>
                            <a:xfrm>
                              <a:off x="1094499" y="1507551"/>
                              <a:ext cx="18409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272EDBA9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96205805" name="文本框 29"/>
                          <wps:cNvSpPr txBox="1"/>
                          <wps:spPr>
                            <a:xfrm>
                              <a:off x="698008" y="618122"/>
                              <a:ext cx="19643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2EA3DAA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29549995" name="文本框 29"/>
                          <wps:cNvSpPr txBox="1"/>
                          <wps:spPr>
                            <a:xfrm>
                              <a:off x="750422" y="1220052"/>
                              <a:ext cx="196435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49037553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788796776" name="文本框 29"/>
                          <wps:cNvSpPr txBox="1"/>
                          <wps:spPr>
                            <a:xfrm>
                              <a:off x="297399" y="931713"/>
                              <a:ext cx="301938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16CD724" w14:textId="77777777" w:rsidR="0096586B" w:rsidRPr="00A60DF8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60DF8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玻璃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956100722" name="文本框 29"/>
                          <wps:cNvSpPr txBox="1"/>
                          <wps:spPr>
                            <a:xfrm>
                              <a:off x="1081562" y="619449"/>
                              <a:ext cx="135354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6A3CA6A2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41011284" name="文本框 29"/>
                          <wps:cNvSpPr txBox="1"/>
                          <wps:spPr>
                            <a:xfrm>
                              <a:off x="1072661" y="1201907"/>
                              <a:ext cx="158799" cy="2015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 w14:paraId="07B249E5" w14:textId="77777777" w:rsidR="0096586B" w:rsidRDefault="0096586B" w:rsidP="0096586B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1455713797" name="组合 171"/>
                        <wpg:cNvGrpSpPr/>
                        <wpg:grpSpPr>
                          <a:xfrm rot="4946109" flipH="1">
                            <a:off x="20176" y="-20176"/>
                            <a:ext cx="226684" cy="267036"/>
                            <a:chOff x="0" y="0"/>
                            <a:chExt cx="226684" cy="267036"/>
                          </a:xfrm>
                        </wpg:grpSpPr>
                        <wps:wsp>
                          <wps:cNvPr id="920881442" name="Shape 17365"/>
                          <wps:cNvSpPr/>
                          <wps:spPr>
                            <a:xfrm>
                              <a:off x="88669" y="0"/>
                              <a:ext cx="138015" cy="16844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38049" h="168608">
                                  <a:moveTo>
                                    <a:pt x="3550" y="84"/>
                                  </a:moveTo>
                                  <a:cubicBezTo>
                                    <a:pt x="6614" y="0"/>
                                    <a:pt x="12255" y="1445"/>
                                    <a:pt x="17894" y="3699"/>
                                  </a:cubicBezTo>
                                  <a:cubicBezTo>
                                    <a:pt x="17894" y="3699"/>
                                    <a:pt x="47866" y="4664"/>
                                    <a:pt x="60414" y="12411"/>
                                  </a:cubicBezTo>
                                  <a:cubicBezTo>
                                    <a:pt x="72961" y="20120"/>
                                    <a:pt x="82639" y="43311"/>
                                    <a:pt x="89383" y="72317"/>
                                  </a:cubicBezTo>
                                  <a:cubicBezTo>
                                    <a:pt x="96152" y="101286"/>
                                    <a:pt x="121285" y="143501"/>
                                    <a:pt x="129667" y="155083"/>
                                  </a:cubicBezTo>
                                  <a:cubicBezTo>
                                    <a:pt x="138049" y="166665"/>
                                    <a:pt x="131597" y="168608"/>
                                    <a:pt x="122250" y="162817"/>
                                  </a:cubicBezTo>
                                  <a:cubicBezTo>
                                    <a:pt x="112903" y="157014"/>
                                    <a:pt x="102933" y="136731"/>
                                    <a:pt x="87452" y="102251"/>
                                  </a:cubicBezTo>
                                  <a:cubicBezTo>
                                    <a:pt x="71996" y="67770"/>
                                    <a:pt x="71996" y="52987"/>
                                    <a:pt x="52680" y="36567"/>
                                  </a:cubicBezTo>
                                  <a:cubicBezTo>
                                    <a:pt x="33350" y="20120"/>
                                    <a:pt x="14033" y="13377"/>
                                    <a:pt x="4674" y="5642"/>
                                  </a:cubicBezTo>
                                  <a:cubicBezTo>
                                    <a:pt x="0" y="1781"/>
                                    <a:pt x="486" y="168"/>
                                    <a:pt x="3550" y="84"/>
                                  </a:cubicBezTo>
                                  <a:close/>
                                </a:path>
                              </a:pathLst>
                            </a:custGeom>
                            <a:ln w="0" cap="flat">
                              <a:custDash>
                                <a:ds d="200000" sp="200000"/>
                              </a:custDash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482299245" name="Shape 17366"/>
                          <wps:cNvSpPr/>
                          <wps:spPr>
                            <a:xfrm>
                              <a:off x="66501" y="88670"/>
                              <a:ext cx="75013" cy="17836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75032" h="178536">
                                  <a:moveTo>
                                    <a:pt x="0" y="3569"/>
                                  </a:moveTo>
                                  <a:cubicBezTo>
                                    <a:pt x="0" y="3569"/>
                                    <a:pt x="30607" y="0"/>
                                    <a:pt x="40259" y="15151"/>
                                  </a:cubicBezTo>
                                  <a:cubicBezTo>
                                    <a:pt x="49911" y="30302"/>
                                    <a:pt x="52807" y="49632"/>
                                    <a:pt x="55715" y="84404"/>
                                  </a:cubicBezTo>
                                  <a:cubicBezTo>
                                    <a:pt x="58611" y="119177"/>
                                    <a:pt x="55715" y="128537"/>
                                    <a:pt x="63449" y="150762"/>
                                  </a:cubicBezTo>
                                  <a:cubicBezTo>
                                    <a:pt x="71171" y="172987"/>
                                    <a:pt x="75032" y="178536"/>
                                    <a:pt x="75032" y="178536"/>
                                  </a:cubicBezTo>
                                </a:path>
                              </a:pathLst>
                            </a:custGeom>
                            <a:ln w="13970" cap="flat">
                              <a:miter lim="100000"/>
                            </a:ln>
                          </wps:spPr>
                          <wps:style>
                            <a:lnRef idx="1">
                              <a:srgbClr val="181717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35648126" name="Shape 17367"/>
                          <wps:cNvSpPr/>
                          <wps:spPr>
                            <a:xfrm>
                              <a:off x="0" y="66502"/>
                              <a:ext cx="86441" cy="171428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462" h="171592">
                                  <a:moveTo>
                                    <a:pt x="39453" y="302"/>
                                  </a:moveTo>
                                  <a:cubicBezTo>
                                    <a:pt x="40450" y="0"/>
                                    <a:pt x="41780" y="786"/>
                                    <a:pt x="43472" y="2964"/>
                                  </a:cubicBezTo>
                                  <a:cubicBezTo>
                                    <a:pt x="43472" y="2964"/>
                                    <a:pt x="54089" y="13581"/>
                                    <a:pt x="60858" y="21316"/>
                                  </a:cubicBezTo>
                                  <a:cubicBezTo>
                                    <a:pt x="65945" y="27116"/>
                                    <a:pt x="72096" y="30731"/>
                                    <a:pt x="80163" y="39388"/>
                                  </a:cubicBezTo>
                                  <a:lnTo>
                                    <a:pt x="86462" y="47033"/>
                                  </a:lnTo>
                                  <a:lnTo>
                                    <a:pt x="86462" y="128222"/>
                                  </a:lnTo>
                                  <a:lnTo>
                                    <a:pt x="80310" y="127886"/>
                                  </a:lnTo>
                                  <a:cubicBezTo>
                                    <a:pt x="76565" y="127522"/>
                                    <a:pt x="71977" y="126795"/>
                                    <a:pt x="68606" y="125341"/>
                                  </a:cubicBezTo>
                                  <a:cubicBezTo>
                                    <a:pt x="61836" y="122446"/>
                                    <a:pt x="55055" y="108920"/>
                                    <a:pt x="55055" y="108920"/>
                                  </a:cubicBezTo>
                                  <a:cubicBezTo>
                                    <a:pt x="55055" y="108920"/>
                                    <a:pt x="47346" y="128250"/>
                                    <a:pt x="55055" y="142740"/>
                                  </a:cubicBezTo>
                                  <a:cubicBezTo>
                                    <a:pt x="60865" y="153598"/>
                                    <a:pt x="75905" y="140019"/>
                                    <a:pt x="83062" y="132550"/>
                                  </a:cubicBezTo>
                                  <a:lnTo>
                                    <a:pt x="86462" y="128796"/>
                                  </a:lnTo>
                                  <a:lnTo>
                                    <a:pt x="86462" y="141300"/>
                                  </a:lnTo>
                                  <a:lnTo>
                                    <a:pt x="75349" y="152405"/>
                                  </a:lnTo>
                                  <a:lnTo>
                                    <a:pt x="86462" y="162387"/>
                                  </a:lnTo>
                                  <a:lnTo>
                                    <a:pt x="86462" y="171592"/>
                                  </a:lnTo>
                                  <a:lnTo>
                                    <a:pt x="82118" y="167543"/>
                                  </a:lnTo>
                                  <a:cubicBezTo>
                                    <a:pt x="65037" y="152088"/>
                                    <a:pt x="51219" y="148544"/>
                                    <a:pt x="34773" y="141763"/>
                                  </a:cubicBezTo>
                                  <a:cubicBezTo>
                                    <a:pt x="18352" y="135019"/>
                                    <a:pt x="11608" y="148544"/>
                                    <a:pt x="5804" y="148544"/>
                                  </a:cubicBezTo>
                                  <a:cubicBezTo>
                                    <a:pt x="0" y="148544"/>
                                    <a:pt x="965" y="135958"/>
                                    <a:pt x="13538" y="131145"/>
                                  </a:cubicBezTo>
                                  <a:cubicBezTo>
                                    <a:pt x="26086" y="126319"/>
                                    <a:pt x="45415" y="135958"/>
                                    <a:pt x="45415" y="135958"/>
                                  </a:cubicBezTo>
                                  <a:cubicBezTo>
                                    <a:pt x="45415" y="135958"/>
                                    <a:pt x="44450" y="134054"/>
                                    <a:pt x="45415" y="121480"/>
                                  </a:cubicBezTo>
                                  <a:cubicBezTo>
                                    <a:pt x="46381" y="108920"/>
                                    <a:pt x="45415" y="100221"/>
                                    <a:pt x="54089" y="83800"/>
                                  </a:cubicBezTo>
                                  <a:cubicBezTo>
                                    <a:pt x="62802" y="67379"/>
                                    <a:pt x="78257" y="65448"/>
                                    <a:pt x="78257" y="65448"/>
                                  </a:cubicBezTo>
                                  <a:cubicBezTo>
                                    <a:pt x="78257" y="65448"/>
                                    <a:pt x="75349" y="62540"/>
                                    <a:pt x="64732" y="53853"/>
                                  </a:cubicBezTo>
                                  <a:cubicBezTo>
                                    <a:pt x="54089" y="45154"/>
                                    <a:pt x="41542" y="40632"/>
                                    <a:pt x="38633" y="24211"/>
                                  </a:cubicBezTo>
                                  <a:cubicBezTo>
                                    <a:pt x="36462" y="11905"/>
                                    <a:pt x="36462" y="1206"/>
                                    <a:pt x="39453" y="302"/>
                                  </a:cubicBezTo>
                                  <a:close/>
                                </a:path>
                              </a:pathLst>
                            </a:custGeom>
                            <a:ln w="0" cap="flat"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435751341" name="Shape 17368"/>
                          <wps:cNvSpPr/>
                          <wps:spPr>
                            <a:xfrm>
                              <a:off x="83127" y="110837"/>
                              <a:ext cx="26257" cy="14598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6264" h="146120">
                                  <a:moveTo>
                                    <a:pt x="0" y="0"/>
                                  </a:moveTo>
                                  <a:lnTo>
                                    <a:pt x="2438" y="2960"/>
                                  </a:lnTo>
                                  <a:cubicBezTo>
                                    <a:pt x="14986" y="20041"/>
                                    <a:pt x="17564" y="26150"/>
                                    <a:pt x="16599" y="48375"/>
                                  </a:cubicBezTo>
                                  <a:cubicBezTo>
                                    <a:pt x="15634" y="70574"/>
                                    <a:pt x="16599" y="92799"/>
                                    <a:pt x="16599" y="107315"/>
                                  </a:cubicBezTo>
                                  <a:cubicBezTo>
                                    <a:pt x="16599" y="121793"/>
                                    <a:pt x="26264" y="135979"/>
                                    <a:pt x="25298" y="142735"/>
                                  </a:cubicBezTo>
                                  <a:cubicBezTo>
                                    <a:pt x="24816" y="146120"/>
                                    <a:pt x="21679" y="144432"/>
                                    <a:pt x="16526" y="139962"/>
                                  </a:cubicBezTo>
                                  <a:lnTo>
                                    <a:pt x="0" y="124559"/>
                                  </a:lnTo>
                                  <a:lnTo>
                                    <a:pt x="0" y="115354"/>
                                  </a:lnTo>
                                  <a:lnTo>
                                    <a:pt x="11113" y="125337"/>
                                  </a:lnTo>
                                  <a:lnTo>
                                    <a:pt x="8217" y="86055"/>
                                  </a:lnTo>
                                  <a:lnTo>
                                    <a:pt x="0" y="94267"/>
                                  </a:lnTo>
                                  <a:lnTo>
                                    <a:pt x="0" y="81763"/>
                                  </a:lnTo>
                                  <a:lnTo>
                                    <a:pt x="495" y="81217"/>
                                  </a:lnTo>
                                  <a:lnTo>
                                    <a:pt x="0" y="8119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ln w="0" cap="flat"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95BCE71" id="组合 172" o:spid="_x0000_s1245" style="position:absolute;left:0;text-align:left;margin-left:52.9pt;margin-top:3.9pt;width:104.1pt;height:138.05pt;z-index:251729920;mso-position-horizontal:right;mso-position-horizontal-relative:margin;mso-position-vertical-relative:text" coordsize="13224,17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">
                <v:group id="_x0000_s1246" style="position:absolute;left:448;top:2520;width:12776;height:15017" coordorigin="768,3373" coordsize="12416,14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">
                  <v:group id="组合 52" o:spid="_x0000_s1247" style="position:absolute;left:768;top:3373;width:12416;height:14579" coordorigin="768,3373" coordsize="12416,14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">
                    <v:shape id="文本框 2" o:spid="_x0000_s1248" type="#_x0000_t202" style="position:absolute;left:4946;top:15937;width:5043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9CFA078" w14:textId="77777777" w:rsidR="0096586B" w:rsidRPr="00005B28" w:rsidRDefault="0096586B" w:rsidP="0096586B">
                            <w:pPr>
                              <w:rPr>
                                <w:rFonts w:ascii="华文中宋" w:hAnsi="华文中宋" w:hint="eastAsia"/>
                                <w:sz w:val="20"/>
                                <w:szCs w:val="21"/>
                              </w:rPr>
                            </w:pPr>
                            <w:r w:rsidRPr="00005B28">
                              <w:rPr>
                                <w:rFonts w:ascii="华文中宋" w:hAnsi="华文中宋" w:hint="eastAsia"/>
                                <w:sz w:val="20"/>
                                <w:szCs w:val="21"/>
                              </w:rPr>
                              <w:t>图（</w:t>
                            </w:r>
                            <w:r w:rsidRPr="00005B28">
                              <w:rPr>
                                <w:rFonts w:cs="Times New Roman"/>
                                <w:sz w:val="20"/>
                                <w:szCs w:val="21"/>
                              </w:rPr>
                              <w:t>a</w:t>
                            </w:r>
                            <w:r w:rsidRPr="00005B28">
                              <w:rPr>
                                <w:rFonts w:ascii="华文中宋" w:hAnsi="华文中宋" w:hint="eastAsia"/>
                                <w:sz w:val="20"/>
                                <w:szCs w:val="21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group id="组合 51" o:spid="_x0000_s1249" style="position:absolute;left:768;top:3373;width:12416;height:12516" coordorigin="-1403,211" coordsize="12434,12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">
                      <v:rect id="矩形 49" o:spid="_x0000_s1250" style="position:absolute;left:328;top:4882;width:8937;height:44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" filled="f" strokecolor="black [3213]" strokeweight="1pt">
                        <v:textbox style="mso-fit-shape-to-text:t" inset="1mm,0,1mm,0"/>
                      </v:rect>
                      <v:line id="直接连接符 50" o:spid="_x0000_s1251" style="position:absolute;visibility:visible;mso-wrap-style:square" from="-273,211" to="4777,4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" strokecolor="black [3213]">
                        <v:stroke joinstyle="miter"/>
                      </v:line>
                      <v:line id="直接连接符 50" o:spid="_x0000_s1252" style="position:absolute;visibility:visible;mso-wrap-style:square" from="-1403,4882" to="11031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" strokecolor="black [3213]" strokeweight=".5pt">
                        <v:stroke dashstyle="dash" joinstyle="miter"/>
                      </v:line>
                      <v:line id="直接连接符 50" o:spid="_x0000_s1253" style="position:absolute;flip:y;visibility:visible;mso-wrap-style:square" from="4790,729" to="4790,10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50" o:spid="_x0000_s1254" style="position:absolute;flip:y;visibility:visible;mso-wrap-style:square" from="7122,8344" to="7122,10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50" o:spid="_x0000_s1255" style="position:absolute;visibility:visible;mso-wrap-style:square" from="4775,4863" to="7090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" strokecolor="black [3213]">
                        <v:stroke joinstyle="miter"/>
                      </v:line>
                      <v:oval id="矩形 49" o:spid="_x0000_s1256" style="position:absolute;left:248;top:652;width:360;height:36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oval id="矩形 49" o:spid="_x0000_s1257" style="position:absolute;left:2588;top:2800;width:360;height:36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oval id="矩形 49" o:spid="_x0000_s1258" style="position:absolute;left:8188;top:10190;width:361;height:36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oval id="矩形 49" o:spid="_x0000_s1259" style="position:absolute;left:9977;top:11855;width:361;height: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" fillcolor="black [3200]" strokecolor="black [480]" strokeweight="1pt">
                        <v:stroke joinstyle="miter"/>
                        <v:textbox style="mso-fit-shape-to-text:t" inset="1mm,0,1mm,0"/>
                      </v:oval>
                      <v:line id="直接连接符 50" o:spid="_x0000_s1260" style="position:absolute;visibility:visible;mso-wrap-style:square" from="-1403,9307" to="11031,9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" strokecolor="black [3213]" strokeweight=".5pt">
                        <v:stroke dashstyle="dash" joinstyle="miter"/>
                      </v:line>
                      <v:line id="直接连接符 50" o:spid="_x0000_s1261" style="position:absolute;visibility:visible;mso-wrap-style:square" from="7127,9283" to="10896,12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" strokecolor="black [3213]">
                        <v:stroke joinstyle="miter"/>
                      </v:line>
                    </v:group>
                  </v:group>
                  <v:shape id="文本框 29" o:spid="_x0000_s1262" type="#_x0000_t202" style="position:absolute;left:846;top:3487;width:1841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14C04442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 w:rsidRPr="00A60DF8"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9" o:spid="_x0000_s1263" type="#_x0000_t202" style="position:absolute;left:3246;top:5780;width:1841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9B7C6D7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9" o:spid="_x0000_s1264" type="#_x0000_t202" style="position:absolute;left:9286;top:13471;width:1841;height:20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763AD9CE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本框 29" o:spid="_x0000_s1265" type="#_x0000_t202" style="position:absolute;left:10944;top:15075;width:1841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72EDBA9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29" o:spid="_x0000_s1266" type="#_x0000_t202" style="position:absolute;left:6980;top:6181;width:1964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62EA3DAA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9" o:spid="_x0000_s1267" type="#_x0000_t202" style="position:absolute;left:7504;top:12200;width:1964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9037553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9" o:spid="_x0000_s1268" type="#_x0000_t202" style="position:absolute;left:2973;top:9317;width:3020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16CD724" w14:textId="77777777" w:rsidR="0096586B" w:rsidRPr="00A60DF8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A60DF8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玻璃</w:t>
                          </w:r>
                        </w:p>
                      </w:txbxContent>
                    </v:textbox>
                  </v:shape>
                  <v:shape id="文本框 29" o:spid="_x0000_s1269" type="#_x0000_t202" style="position:absolute;left:10815;top:6194;width:1354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A3CA6A2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9" o:spid="_x0000_s1270" type="#_x0000_t202" style="position:absolute;left:10726;top:12019;width:1588;height:20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7B249E5" w14:textId="77777777" w:rsidR="0096586B" w:rsidRDefault="0096586B" w:rsidP="0096586B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'</w:t>
                          </w:r>
                        </w:p>
                      </w:txbxContent>
                    </v:textbox>
                  </v:shape>
                </v:group>
                <v:group id="组合 171" o:spid="_x0000_s1271" style="position:absolute;left:202;top:-202;width:2266;height:2670;rotation:-5402470fd;flip:x" coordsize="226684,267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">
                  <v:shape id="Shape 17365" o:spid="_x0000_s1272" style="position:absolute;left:88669;width:138015;height:168447;visibility:visible;mso-wrap-style:none;v-text-anchor:top" coordsize="138049,168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" path="m3550,84c6614,,12255,1445,17894,3699v,,29972,965,42520,8712c72961,20120,82639,43311,89383,72317v6769,28969,31902,71184,40284,82766c138049,166665,131597,168608,122250,162817v-9347,-5803,-19317,-26086,-34798,-60566c71996,67770,71996,52987,52680,36567,33350,20120,14033,13377,4674,5642,,1781,486,168,3550,84xe" fillcolor="#181717" stroked="f" strokeweight="0">
                    <v:stroke miterlimit="1" joinstyle="miter"/>
                    <v:path arrowok="t" textboxrect="0,0,138049,168608"/>
                  </v:shape>
                  <v:shape id="Shape 17366" o:spid="_x0000_s1273" style="position:absolute;left:66501;top:88670;width:75013;height:178366;visibility:visible;mso-wrap-style:none;v-text-anchor:top" coordsize="75032,178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" path="m,3569c,3569,30607,,40259,15151v9652,15151,12548,34481,15456,69253c58611,119177,55715,128537,63449,150762v7722,22225,11583,27774,11583,27774e" filled="f" strokecolor="#181717" strokeweight="1.1pt">
                    <v:stroke miterlimit="1" joinstyle="miter"/>
                    <v:path arrowok="t" textboxrect="0,0,75032,178536"/>
                  </v:shape>
                  <v:shape id="Shape 17367" o:spid="_x0000_s1274" style="position:absolute;top:66502;width:86441;height:171428;visibility:visible;mso-wrap-style:none;v-text-anchor:top" coordsize="86462,17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" path="m39453,302c40450,,41780,786,43472,2964v,,10617,10617,17386,18352c65945,27116,72096,30731,80163,39388r6299,7645l86462,128222r-6152,-336c76565,127522,71977,126795,68606,125341,61836,122446,55055,108920,55055,108920v,,-7709,19330,,33820c60865,153598,75905,140019,83062,132550r3400,-3754l86462,141300,75349,152405r11113,9982l86462,171592r-4344,-4049c65037,152088,51219,148544,34773,141763v-16421,-6744,-23165,6781,-28969,6781c,148544,965,135958,13538,131145v12548,-4826,31877,4813,31877,4813c45415,135958,44450,134054,45415,121480v966,-12560,,-21259,8674,-37680c62802,67379,78257,65448,78257,65448v,,-2908,-2908,-13525,-11595c54089,45154,41542,40632,38633,24211,36462,11905,36462,1206,39453,302xe" fillcolor="#181717" stroked="f" strokeweight="0">
                    <v:stroke miterlimit="1" joinstyle="miter"/>
                    <v:path arrowok="t" textboxrect="0,0,86462,171592"/>
                  </v:shape>
                  <v:shape id="Shape 17368" o:spid="_x0000_s1275" style="position:absolute;left:83127;top:110837;width:26257;height:145981;visibility:visible;mso-wrap-style:none;v-text-anchor:top" coordsize="26264,146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" path="m,l2438,2960c14986,20041,17564,26150,16599,48375v-965,22199,,44424,,58940c16599,121793,26264,135979,25298,142735v-482,3385,-3619,1697,-8772,-2773l,124559r,-9205l11113,125337,8217,86055,,94267,,81763r495,-546l,81190,,xe" fillcolor="#181717" stroked="f" strokeweight="0">
                    <v:stroke miterlimit="1" joinstyle="miter"/>
                    <v:path arrowok="t" textboxrect="0,0,26264,146120"/>
                  </v:shape>
                </v:group>
                <w10:wrap type="square" anchorx="margin"/>
              </v:group>
            </w:pict>
          </mc:Fallback>
        </mc:AlternateContent>
      </w:r>
    </w:p>
    <w:p w14:paraId="41FA7DED" w14:textId="7A0663FB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</w:rPr>
        <w:t>1</w:t>
      </w:r>
      <w:r w:rsidRPr="007B0FF5">
        <w:rPr>
          <w:rFonts w:ascii="Calibri" w:hAnsi="Calibri" w:cs="Times New Roman" w:hint="eastAsia"/>
        </w:rPr>
        <w:t>．</w:t>
      </w:r>
      <w:r w:rsidRPr="007B0FF5">
        <w:rPr>
          <w:rFonts w:cs="Times New Roman" w:hint="eastAsia"/>
          <w:szCs w:val="21"/>
        </w:rPr>
        <w:t>某同学做“探究玻璃折射率”的实验：</w:t>
      </w:r>
    </w:p>
    <w:p w14:paraId="41BDB8B3" w14:textId="7DBBE581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szCs w:val="21"/>
        </w:rPr>
        <w:t>（</w:t>
      </w:r>
      <w:r w:rsidRPr="007B0FF5">
        <w:rPr>
          <w:rFonts w:cs="Times New Roman" w:hint="eastAsia"/>
          <w:szCs w:val="21"/>
        </w:rPr>
        <w:t>1</w:t>
      </w:r>
      <w:r w:rsidRPr="007B0FF5">
        <w:rPr>
          <w:rFonts w:cs="Times New Roman" w:hint="eastAsia"/>
          <w:szCs w:val="21"/>
        </w:rPr>
        <w:t>）（多选）如图（</w:t>
      </w:r>
      <w:r w:rsidRPr="007B0FF5">
        <w:rPr>
          <w:rFonts w:cs="Times New Roman" w:hint="eastAsia"/>
          <w:szCs w:val="21"/>
        </w:rPr>
        <w:t>a</w:t>
      </w:r>
      <w:r w:rsidRPr="007B0FF5">
        <w:rPr>
          <w:rFonts w:cs="Times New Roman" w:hint="eastAsia"/>
          <w:szCs w:val="21"/>
        </w:rPr>
        <w:t>），将玻璃砖放在纸上，描出其</w:t>
      </w:r>
      <w:r w:rsidRPr="007B0FF5">
        <w:rPr>
          <w:rFonts w:cs="Times New Roman" w:hint="eastAsia"/>
          <w:szCs w:val="21"/>
        </w:rPr>
        <w:t>2</w:t>
      </w:r>
      <w:r w:rsidRPr="007B0FF5">
        <w:rPr>
          <w:rFonts w:cs="Times New Roman" w:hint="eastAsia"/>
          <w:szCs w:val="21"/>
        </w:rPr>
        <w:t>条边</w:t>
      </w:r>
      <w:r w:rsidRPr="007B0FF5">
        <w:rPr>
          <w:rFonts w:cs="Times New Roman" w:hint="eastAsia"/>
          <w:i/>
          <w:iCs/>
          <w:szCs w:val="21"/>
        </w:rPr>
        <w:t>a</w:t>
      </w:r>
      <w:r w:rsidRPr="007B0FF5">
        <w:rPr>
          <w:rFonts w:cs="Times New Roman" w:hint="eastAsia"/>
          <w:szCs w:val="21"/>
        </w:rPr>
        <w:t>和</w:t>
      </w:r>
      <w:r w:rsidRPr="007B0FF5">
        <w:rPr>
          <w:rFonts w:cs="Times New Roman" w:hint="eastAsia"/>
          <w:i/>
          <w:iCs/>
          <w:szCs w:val="21"/>
        </w:rPr>
        <w:t>a</w:t>
      </w:r>
      <w:r w:rsidR="003E5435">
        <w:rPr>
          <w:rFonts w:cs="Times New Roman"/>
          <w:szCs w:val="21"/>
        </w:rPr>
        <w:t>ʹ</w:t>
      </w:r>
      <w:r w:rsidRPr="007B0FF5">
        <w:rPr>
          <w:rFonts w:cs="Times New Roman" w:hint="eastAsia"/>
          <w:szCs w:val="21"/>
        </w:rPr>
        <w:t>，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1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2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3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4</w:t>
      </w:r>
      <w:r w:rsidRPr="007B0FF5">
        <w:rPr>
          <w:rFonts w:cs="Times New Roman" w:hint="eastAsia"/>
          <w:szCs w:val="21"/>
        </w:rPr>
        <w:t>是实验留下的</w:t>
      </w:r>
      <w:r w:rsidRPr="007B0FF5">
        <w:rPr>
          <w:rFonts w:cs="Times New Roman" w:hint="eastAsia"/>
          <w:szCs w:val="21"/>
        </w:rPr>
        <w:t>4</w:t>
      </w:r>
      <w:r w:rsidRPr="007B0FF5">
        <w:rPr>
          <w:rFonts w:cs="Times New Roman" w:hint="eastAsia"/>
          <w:szCs w:val="21"/>
        </w:rPr>
        <w:t>个大头针，则下面关于实验过程说法正确的是</w:t>
      </w:r>
    </w:p>
    <w:p w14:paraId="26638F6F" w14:textId="77E51B63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插大头针的顺序为：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1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2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3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4</w:t>
      </w:r>
    </w:p>
    <w:p w14:paraId="54825816" w14:textId="0E4760BD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插大头针的顺序为：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4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3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2</w:t>
      </w:r>
      <w:r w:rsidRPr="007B0FF5">
        <w:rPr>
          <w:rFonts w:cs="Times New Roman" w:hint="eastAsia"/>
          <w:szCs w:val="21"/>
        </w:rPr>
        <w:t>、</w:t>
      </w:r>
      <w:r w:rsidRPr="007B0FF5">
        <w:rPr>
          <w:rFonts w:cs="Times New Roman" w:hint="eastAsia"/>
          <w:i/>
          <w:iCs/>
          <w:szCs w:val="21"/>
        </w:rPr>
        <w:t>P</w:t>
      </w:r>
      <w:r w:rsidRPr="007B0FF5">
        <w:rPr>
          <w:rFonts w:cs="Times New Roman" w:hint="eastAsia"/>
          <w:szCs w:val="21"/>
          <w:vertAlign w:val="subscript"/>
        </w:rPr>
        <w:t>1</w:t>
      </w:r>
    </w:p>
    <w:p w14:paraId="277A17C4" w14:textId="00610B2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肯定有一观察角度，</w:t>
      </w:r>
      <w:r w:rsidRPr="007B0FF5">
        <w:rPr>
          <w:rFonts w:cs="Times New Roman" w:hint="eastAsia"/>
          <w:szCs w:val="21"/>
        </w:rPr>
        <w:t>4</w:t>
      </w:r>
      <w:r w:rsidRPr="007B0FF5">
        <w:rPr>
          <w:rFonts w:cs="Times New Roman" w:hint="eastAsia"/>
          <w:szCs w:val="21"/>
        </w:rPr>
        <w:t>个大头针只能看见一个</w:t>
      </w:r>
    </w:p>
    <w:p w14:paraId="11EE7087" w14:textId="7A6A9E9A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调整入射角度，在</w:t>
      </w:r>
      <w:r w:rsidRPr="007B0FF5">
        <w:rPr>
          <w:rFonts w:cs="Times New Roman" w:hint="eastAsia"/>
          <w:i/>
          <w:iCs/>
          <w:szCs w:val="21"/>
        </w:rPr>
        <w:t>O</w:t>
      </w:r>
      <w:r w:rsidRPr="007B0FF5">
        <w:rPr>
          <w:rFonts w:cs="Times New Roman" w:hint="eastAsia"/>
          <w:szCs w:val="21"/>
          <w:vertAlign w:val="subscript"/>
        </w:rPr>
        <w:t>1</w:t>
      </w:r>
      <w:r w:rsidRPr="007B0FF5">
        <w:rPr>
          <w:rFonts w:cs="Times New Roman" w:hint="eastAsia"/>
          <w:szCs w:val="21"/>
        </w:rPr>
        <w:t>点</w:t>
      </w:r>
      <w:r w:rsidRPr="007B0FF5">
        <w:rPr>
          <w:rFonts w:ascii="华文中宋" w:hAnsi="华文中宋" w:cs="Times New Roman" w:hint="eastAsia"/>
          <w:szCs w:val="21"/>
        </w:rPr>
        <w:t>无法发生全反射，在</w:t>
      </w:r>
      <w:r w:rsidRPr="007B0FF5">
        <w:rPr>
          <w:rFonts w:cs="Times New Roman" w:hint="eastAsia"/>
          <w:i/>
          <w:iCs/>
          <w:szCs w:val="21"/>
        </w:rPr>
        <w:t>O</w:t>
      </w:r>
      <w:r w:rsidRPr="007B0FF5">
        <w:rPr>
          <w:rFonts w:cs="Times New Roman"/>
          <w:szCs w:val="21"/>
          <w:vertAlign w:val="subscript"/>
        </w:rPr>
        <w:t>2</w:t>
      </w:r>
      <w:r w:rsidRPr="007B0FF5">
        <w:rPr>
          <w:rFonts w:ascii="华文中宋" w:hAnsi="华文中宋" w:cs="Times New Roman" w:hint="eastAsia"/>
          <w:szCs w:val="21"/>
        </w:rPr>
        <w:t>点可能发生全反射</w:t>
      </w:r>
    </w:p>
    <w:p w14:paraId="035FB8F9" w14:textId="42F3A34F" w:rsidR="00BD35FE" w:rsidRPr="007B0FF5" w:rsidRDefault="005D0947" w:rsidP="00716CF0">
      <w:pPr>
        <w:rPr>
          <w:rFonts w:cs="Times New Roman"/>
          <w:szCs w:val="21"/>
        </w:rPr>
      </w:pPr>
      <w:r>
        <w:rPr>
          <w:rFonts w:cs="Times New Roman"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60E72CFB" wp14:editId="585DC875">
                <wp:simplePos x="0" y="0"/>
                <wp:positionH relativeFrom="margin">
                  <wp:align>right</wp:align>
                </wp:positionH>
                <wp:positionV relativeFrom="paragraph">
                  <wp:posOffset>27940</wp:posOffset>
                </wp:positionV>
                <wp:extent cx="1513205" cy="1598930"/>
                <wp:effectExtent l="0" t="0" r="29845" b="1270"/>
                <wp:wrapSquare wrapText="bothSides"/>
                <wp:docPr id="77779862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3205" cy="1598930"/>
                          <a:chOff x="0" y="334970"/>
                          <a:chExt cx="1392296" cy="1470810"/>
                        </a:xfrm>
                      </wpg:grpSpPr>
                      <wpg:grpSp>
                        <wpg:cNvPr id="1533506200" name="组合 52"/>
                        <wpg:cNvGrpSpPr/>
                        <wpg:grpSpPr>
                          <a:xfrm>
                            <a:off x="0" y="334970"/>
                            <a:ext cx="1392296" cy="1470810"/>
                            <a:chOff x="0" y="334970"/>
                            <a:chExt cx="1392296" cy="1470811"/>
                          </a:xfrm>
                        </wpg:grpSpPr>
                        <wps:wsp>
                          <wps:cNvPr id="71884916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107" y="1614786"/>
                              <a:ext cx="484578" cy="190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169065" w14:textId="77777777" w:rsidR="0096586B" w:rsidRPr="00005B28" w:rsidRDefault="0096586B" w:rsidP="0096586B">
                                <w:pPr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</w:pP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图（</w:t>
                                </w:r>
                                <w:r>
                                  <w:rPr>
                                    <w:rFonts w:cs="Times New Roman" w:hint="eastAsia"/>
                                    <w:sz w:val="20"/>
                                    <w:szCs w:val="21"/>
                                  </w:rPr>
                                  <w:t>b</w:t>
                                </w: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915951659" name="组合 51"/>
                          <wpg:cNvGrpSpPr/>
                          <wpg:grpSpPr>
                            <a:xfrm>
                              <a:off x="0" y="334970"/>
                              <a:ext cx="1392296" cy="1234161"/>
                              <a:chOff x="-217239" y="18756"/>
                              <a:chExt cx="1394347" cy="1235217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736411958" name="矩形 49"/>
                            <wps:cNvSpPr/>
                            <wps:spPr>
                              <a:xfrm>
                                <a:off x="7054" y="488232"/>
                                <a:ext cx="929222" cy="442718"/>
                              </a:xfrm>
                              <a:prstGeom prst="rect">
                                <a:avLst/>
                              </a:prstGeom>
                              <a:grp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840866757" name="直接连接符 50"/>
                            <wps:cNvCnPr/>
                            <wps:spPr>
                              <a:xfrm>
                                <a:off x="-55871" y="18756"/>
                                <a:ext cx="526249" cy="469474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2047968" name="直接连接符 50"/>
                            <wps:cNvCnPr/>
                            <wps:spPr>
                              <a:xfrm>
                                <a:off x="-217239" y="488626"/>
                                <a:ext cx="1394002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9960711" name="直接连接符 50"/>
                            <wps:cNvCnPr/>
                            <wps:spPr>
                              <a:xfrm>
                                <a:off x="-216894" y="934325"/>
                                <a:ext cx="1394002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9386888" name="直接连接符 50"/>
                            <wps:cNvCnPr/>
                            <wps:spPr>
                              <a:xfrm flipV="1">
                                <a:off x="471682" y="57739"/>
                                <a:ext cx="0" cy="1018436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19519989" name="直接连接符 50"/>
                            <wps:cNvCnPr>
                              <a:stCxn id="736411958" idx="0"/>
                            </wps:cNvCnPr>
                            <wps:spPr>
                              <a:xfrm>
                                <a:off x="471665" y="488146"/>
                                <a:ext cx="268032" cy="442637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5572193" name="直接连接符 50"/>
                            <wps:cNvCnPr>
                              <a:stCxn id="736411958" idx="0"/>
                            </wps:cNvCnPr>
                            <wps:spPr>
                              <a:xfrm>
                                <a:off x="471665" y="488146"/>
                                <a:ext cx="175126" cy="442835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2657150" name="直接连接符 50"/>
                            <wps:cNvCnPr/>
                            <wps:spPr>
                              <a:xfrm>
                                <a:off x="737778" y="930814"/>
                                <a:ext cx="361913" cy="322825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7208219" name="直接连接符 50"/>
                            <wps:cNvCnPr/>
                            <wps:spPr>
                              <a:xfrm>
                                <a:off x="644872" y="931148"/>
                                <a:ext cx="361913" cy="322825"/>
                              </a:xfrm>
                              <a:prstGeom prst="line">
                                <a:avLst/>
                              </a:prstGeom>
                              <a:grp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8143638" name="直接连接符 50"/>
                            <wps:cNvCnPr/>
                            <wps:spPr>
                              <a:xfrm>
                                <a:off x="131005" y="182818"/>
                                <a:ext cx="26335" cy="23481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8227769" name="直接连接符 50"/>
                            <wps:cNvCnPr/>
                            <wps:spPr>
                              <a:xfrm>
                                <a:off x="843714" y="1027894"/>
                                <a:ext cx="26160" cy="23325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2766931" name="直接连接符 50"/>
                            <wps:cNvCnPr/>
                            <wps:spPr>
                              <a:xfrm>
                                <a:off x="778157" y="1051219"/>
                                <a:ext cx="42167" cy="37597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613707113" name="文本框 29"/>
                        <wps:cNvSpPr txBox="1"/>
                        <wps:spPr>
                          <a:xfrm>
                            <a:off x="308531" y="926172"/>
                            <a:ext cx="285929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1DAE4291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60DF8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玻璃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876307443" name="文本框 29"/>
                        <wps:cNvSpPr txBox="1"/>
                        <wps:spPr>
                          <a:xfrm>
                            <a:off x="1088439" y="639245"/>
                            <a:ext cx="128178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413C8047" w14:textId="77777777" w:rsidR="0096586B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243850812" name="文本框 29"/>
                        <wps:cNvSpPr txBox="1"/>
                        <wps:spPr>
                          <a:xfrm>
                            <a:off x="1077190" y="1204689"/>
                            <a:ext cx="150380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49120832" w14:textId="77777777" w:rsidR="0096586B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564832154" name="文本框 29"/>
                        <wps:cNvSpPr txBox="1"/>
                        <wps:spPr>
                          <a:xfrm>
                            <a:off x="667923" y="1272640"/>
                            <a:ext cx="285929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53D14F4A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绿光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2120739526" name="文本框 29"/>
                        <wps:cNvSpPr txBox="1"/>
                        <wps:spPr>
                          <a:xfrm>
                            <a:off x="896481" y="1059162"/>
                            <a:ext cx="285929" cy="19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1FDB9DA8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红光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E72CFB" id="组合 53" o:spid="_x0000_s1276" style="position:absolute;left:0;text-align:left;margin-left:67.95pt;margin-top:2.2pt;width:119.15pt;height:125.9pt;z-index:251711488;mso-position-horizontal:right;mso-position-horizontal-relative:margin;mso-position-vertical-relative:text;mso-width-relative:margin;mso-height-relative:margin" coordorigin=",3349" coordsize="13922,14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">
                <v:group id="组合 52" o:spid="_x0000_s1277" style="position:absolute;top:3349;width:13922;height:14708" coordorigin=",3349" coordsize="13922,14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">
                  <v:shape id="文本框 2" o:spid="_x0000_s1278" type="#_x0000_t202" style="position:absolute;left:4111;top:16147;width:4845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5169065" w14:textId="77777777" w:rsidR="0096586B" w:rsidRPr="00005B28" w:rsidRDefault="0096586B" w:rsidP="0096586B">
                          <w:pPr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</w:pP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图（</w:t>
                          </w:r>
                          <w:r>
                            <w:rPr>
                              <w:rFonts w:cs="Times New Roman" w:hint="eastAsia"/>
                              <w:sz w:val="20"/>
                              <w:szCs w:val="21"/>
                            </w:rPr>
                            <w:t>b</w:t>
                          </w: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组合 51" o:spid="_x0000_s1279" style="position:absolute;top:3349;width:13922;height:12342" coordorigin="-2172,187" coordsize="13943,12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">
                    <v:rect id="矩形 49" o:spid="_x0000_s1280" style="position:absolute;left:70;top:4882;width:9292;height:44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" filled="f" strokecolor="black [3213]" strokeweight="1pt">
                      <v:textbox style="mso-fit-shape-to-text:t" inset="1mm,0,1mm,0"/>
                    </v:rect>
                    <v:line id="直接连接符 50" o:spid="_x0000_s1281" style="position:absolute;visibility:visible;mso-wrap-style:square" from="-558,187" to="4703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" strokecolor="black [3213]">
                      <v:stroke joinstyle="miter"/>
                    </v:line>
                    <v:line id="直接连接符 50" o:spid="_x0000_s1282" style="position:absolute;visibility:visible;mso-wrap-style:square" from="-2172,4886" to="11767,4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" strokecolor="black [3213]" strokeweight=".5pt">
                      <v:stroke dashstyle="dash" joinstyle="miter"/>
                    </v:line>
                    <v:line id="直接连接符 50" o:spid="_x0000_s1283" style="position:absolute;visibility:visible;mso-wrap-style:square" from="-2168,9343" to="11771,9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" strokecolor="black [3213]" strokeweight=".5pt">
                      <v:stroke dashstyle="dash" joinstyle="miter"/>
                    </v:line>
                    <v:line id="直接连接符 50" o:spid="_x0000_s1284" style="position:absolute;flip:y;visibility:visible;mso-wrap-style:square" from="4716,577" to="4716,10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" strokecolor="black [3213]" strokeweight=".5pt">
                      <v:stroke dashstyle="dash" joinstyle="miter"/>
                    </v:line>
                    <v:line id="直接连接符 50" o:spid="_x0000_s1285" style="position:absolute;visibility:visible;mso-wrap-style:square" from="4716,4881" to="7396,9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" strokecolor="black [3213]">
                      <v:stroke joinstyle="miter"/>
                    </v:line>
                    <v:line id="直接连接符 50" o:spid="_x0000_s1286" style="position:absolute;visibility:visible;mso-wrap-style:square" from="4716,4881" to="6467,9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" strokecolor="black [3213]">
                      <v:stroke joinstyle="miter"/>
                    </v:line>
                    <v:line id="直接连接符 50" o:spid="_x0000_s1287" style="position:absolute;visibility:visible;mso-wrap-style:square" from="7377,9308" to="10996,12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" strokecolor="black [3213]">
                      <v:stroke joinstyle="miter"/>
                    </v:line>
                    <v:line id="直接连接符 50" o:spid="_x0000_s1288" style="position:absolute;visibility:visible;mso-wrap-style:square" from="6448,9311" to="10067,1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" strokecolor="black [3213]">
                      <v:stroke joinstyle="miter"/>
                    </v:line>
                    <v:line id="直接连接符 50" o:spid="_x0000_s1289" style="position:absolute;visibility:visible;mso-wrap-style:square" from="1310,1828" to="1573,2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" strokecolor="black [3213]" strokeweight=".5pt">
                      <v:stroke endarrow="classic" endarrowwidth="narrow" joinstyle="miter"/>
                    </v:line>
                    <v:line id="直接连接符 50" o:spid="_x0000_s1290" style="position:absolute;visibility:visible;mso-wrap-style:square" from="8437,10278" to="8698,10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" strokecolor="black [3213]" strokeweight=".5pt">
                      <v:stroke endarrow="classic" endarrowwidth="narrow" joinstyle="miter"/>
                    </v:line>
                    <v:line id="直接连接符 50" o:spid="_x0000_s1291" style="position:absolute;visibility:visible;mso-wrap-style:square" from="7781,10512" to="8203,10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" strokecolor="black [3213]" strokeweight=".5pt">
                      <v:stroke endarrow="classic" endarrowwidth="narrow" joinstyle="miter"/>
                    </v:line>
                  </v:group>
                </v:group>
                <v:shape id="文本框 29" o:spid="_x0000_s1292" type="#_x0000_t202" style="position:absolute;left:3085;top:9261;width:2859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" filled="f" stroked="f">
                  <v:textbox style="mso-fit-shape-to-text:t" inset="1mm,0,1mm,0">
                    <w:txbxContent>
                      <w:p w14:paraId="1DAE4291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 w:rsidRPr="00A60DF8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玻璃</w:t>
                        </w:r>
                      </w:p>
                    </w:txbxContent>
                  </v:textbox>
                </v:shape>
                <v:shape id="文本框 29" o:spid="_x0000_s1293" type="#_x0000_t202" style="position:absolute;left:10884;top:6392;width:1282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13C8047" w14:textId="77777777" w:rsidR="0096586B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9" o:spid="_x0000_s1294" type="#_x0000_t202" style="position:absolute;left:10771;top:12046;width:1504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9120832" w14:textId="77777777" w:rsidR="0096586B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'</w:t>
                        </w:r>
                      </w:p>
                    </w:txbxContent>
                  </v:textbox>
                </v:shape>
                <v:shape id="文本框 29" o:spid="_x0000_s1295" type="#_x0000_t202" style="position:absolute;left:6679;top:12726;width:2859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3D14F4A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绿光</w:t>
                        </w:r>
                      </w:p>
                    </w:txbxContent>
                  </v:textbox>
                </v:shape>
                <v:shape id="文本框 29" o:spid="_x0000_s1296" type="#_x0000_t202" style="position:absolute;left:8964;top:10591;width:2860;height:19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1FDB9DA8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红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D35FE" w:rsidRPr="007B0FF5">
        <w:rPr>
          <w:rFonts w:cs="Times New Roman" w:hint="eastAsia"/>
          <w:szCs w:val="21"/>
        </w:rPr>
        <w:t>（</w:t>
      </w:r>
      <w:r w:rsidR="00BD35FE" w:rsidRPr="007B0FF5">
        <w:rPr>
          <w:rFonts w:cs="Times New Roman" w:hint="eastAsia"/>
          <w:szCs w:val="21"/>
        </w:rPr>
        <w:t>2</w:t>
      </w:r>
      <w:r w:rsidR="00BD35FE" w:rsidRPr="007B0FF5">
        <w:rPr>
          <w:rFonts w:cs="Times New Roman" w:hint="eastAsia"/>
          <w:szCs w:val="21"/>
        </w:rPr>
        <w:t>）图（</w:t>
      </w:r>
      <w:r w:rsidR="00BD35FE" w:rsidRPr="007B0FF5">
        <w:rPr>
          <w:rFonts w:cs="Times New Roman" w:hint="eastAsia"/>
          <w:szCs w:val="21"/>
        </w:rPr>
        <w:t>b</w:t>
      </w:r>
      <w:r w:rsidR="00BD35FE" w:rsidRPr="007B0FF5">
        <w:rPr>
          <w:rFonts w:cs="Times New Roman" w:hint="eastAsia"/>
          <w:szCs w:val="21"/>
        </w:rPr>
        <w:t>）为探究“介质折射率与光的频率的关系”，分别用一束红光和一束绿光从同一点入射到空气与玻璃的分界面。保持相同的入射角，根据实验结果做出光路图，并标记</w:t>
      </w:r>
      <w:r w:rsidR="00BD35FE" w:rsidRPr="007B0FF5">
        <w:rPr>
          <w:rFonts w:ascii="华文中宋" w:hAnsi="华文中宋" w:cs="Times New Roman" w:hint="eastAsia"/>
          <w:szCs w:val="21"/>
        </w:rPr>
        <w:t>红光</w:t>
      </w:r>
      <w:r w:rsidR="00BD35FE" w:rsidRPr="007B0FF5">
        <w:rPr>
          <w:rFonts w:cs="Times New Roman" w:hint="eastAsia"/>
          <w:szCs w:val="21"/>
        </w:rPr>
        <w:t>和绿光，实验初步表明：对于同一介质，光的频率越</w:t>
      </w:r>
      <w:r w:rsidR="00BD35FE" w:rsidRPr="007B0FF5">
        <w:rPr>
          <w:rFonts w:cs="Times New Roman"/>
          <w:szCs w:val="21"/>
        </w:rPr>
        <w:t>______</w:t>
      </w:r>
      <w:r w:rsidR="00BD35FE" w:rsidRPr="007B0FF5">
        <w:rPr>
          <w:rFonts w:cs="Times New Roman" w:hint="eastAsia"/>
          <w:szCs w:val="21"/>
        </w:rPr>
        <w:t>（选涂“</w:t>
      </w:r>
      <w:r w:rsidR="00BD35FE" w:rsidRPr="007B0FF5">
        <w:rPr>
          <w:rFonts w:cs="Times New Roman"/>
          <w:szCs w:val="21"/>
        </w:rPr>
        <w:t>A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ascii="华文中宋" w:hAnsi="华文中宋" w:cs="Times New Roman" w:hint="eastAsia"/>
          <w:szCs w:val="21"/>
        </w:rPr>
        <w:t>高</w:t>
      </w:r>
      <w:r w:rsidR="00BD35FE" w:rsidRPr="007B0FF5">
        <w:rPr>
          <w:rFonts w:cs="Times New Roman" w:hint="eastAsia"/>
          <w:szCs w:val="21"/>
        </w:rPr>
        <w:t>”或者“</w:t>
      </w:r>
      <w:r w:rsidR="00BD35FE" w:rsidRPr="007B0FF5">
        <w:rPr>
          <w:rFonts w:cs="Times New Roman"/>
          <w:szCs w:val="21"/>
        </w:rPr>
        <w:t>B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cs="Times New Roman" w:hint="eastAsia"/>
          <w:szCs w:val="21"/>
        </w:rPr>
        <w:t>低”），折射率越大</w:t>
      </w:r>
      <w:r w:rsidR="00BD35FE" w:rsidRPr="007B0FF5">
        <w:rPr>
          <w:rFonts w:cs="Times New Roman"/>
          <w:szCs w:val="21"/>
        </w:rPr>
        <w:t>。</w:t>
      </w:r>
      <w:r w:rsidR="00BD35FE" w:rsidRPr="007B0FF5">
        <w:rPr>
          <w:rFonts w:cs="Times New Roman"/>
          <w:szCs w:val="21"/>
        </w:rPr>
        <w:t>__________</w:t>
      </w:r>
      <w:r w:rsidR="00BD35FE" w:rsidRPr="007B0FF5">
        <w:rPr>
          <w:rFonts w:cs="Times New Roman" w:hint="eastAsia"/>
          <w:szCs w:val="21"/>
        </w:rPr>
        <w:t>（选涂“</w:t>
      </w:r>
      <w:r w:rsidR="00BD35FE" w:rsidRPr="007B0FF5">
        <w:rPr>
          <w:rFonts w:cs="Times New Roman"/>
          <w:szCs w:val="21"/>
        </w:rPr>
        <w:t>A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ascii="华文中宋" w:hAnsi="华文中宋" w:cs="Times New Roman" w:hint="eastAsia"/>
          <w:szCs w:val="21"/>
        </w:rPr>
        <w:t>红光</w:t>
      </w:r>
      <w:r w:rsidR="00BD35FE" w:rsidRPr="007B0FF5">
        <w:rPr>
          <w:rFonts w:cs="Times New Roman" w:hint="eastAsia"/>
          <w:szCs w:val="21"/>
        </w:rPr>
        <w:t>”或者“</w:t>
      </w:r>
      <w:r w:rsidR="00BD35FE" w:rsidRPr="007B0FF5">
        <w:rPr>
          <w:rFonts w:cs="Times New Roman"/>
          <w:szCs w:val="21"/>
        </w:rPr>
        <w:t>B</w:t>
      </w:r>
      <w:r w:rsidR="00BD35FE" w:rsidRPr="007B0FF5">
        <w:rPr>
          <w:rFonts w:cs="Times New Roman"/>
          <w:szCs w:val="21"/>
        </w:rPr>
        <w:t>．</w:t>
      </w:r>
      <w:r w:rsidR="00BD35FE" w:rsidRPr="007B0FF5">
        <w:rPr>
          <w:rFonts w:ascii="华文中宋" w:hAnsi="华文中宋" w:cs="Times New Roman" w:hint="eastAsia"/>
          <w:szCs w:val="21"/>
        </w:rPr>
        <w:t>绿光</w:t>
      </w:r>
      <w:r w:rsidR="00BD35FE" w:rsidRPr="007B0FF5">
        <w:rPr>
          <w:rFonts w:cs="Times New Roman" w:hint="eastAsia"/>
          <w:szCs w:val="21"/>
        </w:rPr>
        <w:t>”）在玻璃中的传播速度更快。</w:t>
      </w:r>
    </w:p>
    <w:p w14:paraId="0DF6A07C" w14:textId="020B16AD" w:rsidR="00BD35FE" w:rsidRDefault="00BD35FE" w:rsidP="00716CF0">
      <w:pPr>
        <w:rPr>
          <w:rFonts w:cs="Times New Roman"/>
        </w:rPr>
      </w:pPr>
    </w:p>
    <w:p w14:paraId="0A47D857" w14:textId="0FC8986F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</w:rPr>
        <w:t>2</w:t>
      </w:r>
      <w:r w:rsidRPr="007B0FF5">
        <w:rPr>
          <w:rFonts w:ascii="Calibri" w:hAnsi="Calibri" w:cs="Times New Roman" w:hint="eastAsia"/>
        </w:rPr>
        <w:t>．</w:t>
      </w:r>
      <w:r w:rsidRPr="007B0FF5">
        <w:rPr>
          <w:rFonts w:cs="Times New Roman" w:hint="eastAsia"/>
          <w:szCs w:val="21"/>
        </w:rPr>
        <w:t>有效使用光学滤镜是摄影的重要技术，常用滤镜有“</w:t>
      </w:r>
      <w:r w:rsidRPr="007B0FF5">
        <w:rPr>
          <w:rFonts w:cs="Times New Roman" w:hint="eastAsia"/>
          <w:szCs w:val="21"/>
        </w:rPr>
        <w:t>UV</w:t>
      </w:r>
      <w:r w:rsidRPr="007B0FF5">
        <w:rPr>
          <w:rFonts w:cs="Times New Roman" w:hint="eastAsia"/>
          <w:szCs w:val="21"/>
        </w:rPr>
        <w:t>镜”、“</w:t>
      </w:r>
      <w:r w:rsidRPr="007B0FF5">
        <w:rPr>
          <w:rFonts w:cs="Times New Roman" w:hint="eastAsia"/>
          <w:szCs w:val="21"/>
        </w:rPr>
        <w:t>CPL</w:t>
      </w:r>
      <w:r w:rsidRPr="007B0FF5">
        <w:rPr>
          <w:rFonts w:cs="Times New Roman" w:hint="eastAsia"/>
          <w:szCs w:val="21"/>
        </w:rPr>
        <w:t>镜”、“星光镜”等。</w:t>
      </w:r>
    </w:p>
    <w:p w14:paraId="014337B5" w14:textId="1D8C92E6" w:rsidR="00BD35FE" w:rsidRPr="007B0FF5" w:rsidRDefault="005D0947" w:rsidP="00716CF0">
      <w:pPr>
        <w:rPr>
          <w:rFonts w:cs="Times New Roman"/>
          <w:kern w:val="0"/>
          <w:szCs w:val="21"/>
          <w:shd w:val="clear" w:color="auto" w:fill="FFFFFF"/>
        </w:rPr>
      </w:pPr>
      <w:r>
        <w:rPr>
          <w:rFonts w:cs="Times New Roman"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67748C22" wp14:editId="20E01B21">
                <wp:simplePos x="0" y="0"/>
                <wp:positionH relativeFrom="margin">
                  <wp:align>right</wp:align>
                </wp:positionH>
                <wp:positionV relativeFrom="paragraph">
                  <wp:posOffset>21533</wp:posOffset>
                </wp:positionV>
                <wp:extent cx="1242695" cy="1198245"/>
                <wp:effectExtent l="0" t="0" r="0" b="1905"/>
                <wp:wrapSquare wrapText="bothSides"/>
                <wp:docPr id="997365312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2695" cy="1198245"/>
                          <a:chOff x="-378255" y="660465"/>
                          <a:chExt cx="1418720" cy="1369830"/>
                        </a:xfrm>
                      </wpg:grpSpPr>
                      <wpg:grpSp>
                        <wpg:cNvPr id="1265042639" name="组合 52"/>
                        <wpg:cNvGrpSpPr/>
                        <wpg:grpSpPr>
                          <a:xfrm>
                            <a:off x="-378255" y="708294"/>
                            <a:ext cx="1418720" cy="1322001"/>
                            <a:chOff x="-378255" y="708294"/>
                            <a:chExt cx="1418720" cy="1322002"/>
                          </a:xfrm>
                        </wpg:grpSpPr>
                        <wps:wsp>
                          <wps:cNvPr id="179847262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460" y="1793341"/>
                              <a:ext cx="591815" cy="236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AE5E6AE" w14:textId="77777777" w:rsidR="0096586B" w:rsidRPr="00005B28" w:rsidRDefault="0096586B" w:rsidP="0096586B">
                                <w:pPr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</w:pP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图（</w:t>
                                </w:r>
                                <w:r>
                                  <w:rPr>
                                    <w:rFonts w:cs="Times New Roman" w:hint="eastAsia"/>
                                    <w:sz w:val="20"/>
                                    <w:szCs w:val="21"/>
                                  </w:rPr>
                                  <w:t>c</w:t>
                                </w:r>
                                <w:r w:rsidRPr="00005B28">
                                  <w:rPr>
                                    <w:rFonts w:ascii="华文中宋" w:hAnsi="华文中宋" w:hint="eastAsia"/>
                                    <w:sz w:val="20"/>
                                    <w:szCs w:val="21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379764775" name="组合 51"/>
                          <wpg:cNvGrpSpPr/>
                          <wpg:grpSpPr>
                            <a:xfrm>
                              <a:off x="-378255" y="708294"/>
                              <a:ext cx="1418720" cy="1044943"/>
                              <a:chOff x="-596053" y="392401"/>
                              <a:chExt cx="1420810" cy="1045838"/>
                            </a:xfrm>
                            <a:solidFill>
                              <a:schemeClr val="bg1"/>
                            </a:solidFill>
                          </wpg:grpSpPr>
                          <wps:wsp>
                            <wps:cNvPr id="1483591950" name="矩形 49"/>
                            <wps:cNvSpPr/>
                            <wps:spPr>
                              <a:xfrm>
                                <a:off x="101423" y="392402"/>
                                <a:ext cx="723334" cy="104583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1587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8718504" name="矩形 49"/>
                            <wps:cNvSpPr/>
                            <wps:spPr>
                              <a:xfrm>
                                <a:off x="-95682" y="392401"/>
                                <a:ext cx="195938" cy="10458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9769563" name="直接连接符 50"/>
                            <wps:cNvCnPr/>
                            <wps:spPr>
                              <a:xfrm>
                                <a:off x="-595834" y="909611"/>
                                <a:ext cx="385220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5137757" name="直接连接符 50"/>
                            <wps:cNvCnPr/>
                            <wps:spPr>
                              <a:xfrm>
                                <a:off x="-596053" y="581688"/>
                                <a:ext cx="385220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2176561" name="直接连接符 50"/>
                            <wps:cNvCnPr/>
                            <wps:spPr>
                              <a:xfrm>
                                <a:off x="-596053" y="1237922"/>
                                <a:ext cx="385220" cy="0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826501070" name="文本框 29"/>
                        <wps:cNvSpPr txBox="1"/>
                        <wps:spPr>
                          <a:xfrm>
                            <a:off x="502541" y="1112175"/>
                            <a:ext cx="354331" cy="23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2DFC0995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60DF8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玻璃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607921301" name="文本框 29"/>
                        <wps:cNvSpPr txBox="1"/>
                        <wps:spPr>
                          <a:xfrm>
                            <a:off x="107194" y="1112166"/>
                            <a:ext cx="224005" cy="23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142C9166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膜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717939578" name="文本框 29"/>
                        <wps:cNvSpPr txBox="1"/>
                        <wps:spPr>
                          <a:xfrm>
                            <a:off x="-302106" y="660465"/>
                            <a:ext cx="224005" cy="2369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14:paraId="0B7ED866" w14:textId="77777777" w:rsidR="0096586B" w:rsidRPr="00A60DF8" w:rsidRDefault="0096586B" w:rsidP="0096586B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光</w:t>
                              </w:r>
                            </w:p>
                          </w:txbxContent>
                        </wps:txbx>
                        <wps:bodyPr rot="0" spcFirstLastPara="0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748C22" id="_x0000_s1297" style="position:absolute;left:0;text-align:left;margin-left:46.65pt;margin-top:1.7pt;width:97.85pt;height:94.35pt;z-index:251713536;mso-position-horizontal:right;mso-position-horizontal-relative:margin;mso-position-vertical-relative:text;mso-width-relative:margin;mso-height-relative:margin" coordorigin="-3782,6604" coordsize="14187,13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">
                <v:group id="组合 52" o:spid="_x0000_s1298" style="position:absolute;left:-3782;top:7082;width:14186;height:13220" coordorigin="-3782,7082" coordsize="14187,13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">
                  <v:shape id="文本框 2" o:spid="_x0000_s1299" type="#_x0000_t202" style="position:absolute;left:2154;top:17933;width:5918;height:23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AE5E6AE" w14:textId="77777777" w:rsidR="0096586B" w:rsidRPr="00005B28" w:rsidRDefault="0096586B" w:rsidP="0096586B">
                          <w:pPr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</w:pP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图（</w:t>
                          </w:r>
                          <w:r>
                            <w:rPr>
                              <w:rFonts w:cs="Times New Roman" w:hint="eastAsia"/>
                              <w:sz w:val="20"/>
                              <w:szCs w:val="21"/>
                            </w:rPr>
                            <w:t>c</w:t>
                          </w:r>
                          <w:r w:rsidRPr="00005B28">
                            <w:rPr>
                              <w:rFonts w:ascii="华文中宋" w:hAnsi="华文中宋" w:hint="eastAsia"/>
                              <w:sz w:val="20"/>
                              <w:szCs w:val="21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组合 51" o:spid="_x0000_s1300" style="position:absolute;left:-3782;top:7082;width:14186;height:10450" coordorigin="-5960,3924" coordsize="14208,10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">
                    <v:rect id="矩形 49" o:spid="_x0000_s1301" style="position:absolute;left:1014;top:3924;width:7233;height:10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" fillcolor="#d8d8d8 [2732]" stroked="f" strokeweight="1.25pt">
                      <v:textbox inset="1mm,0,1mm,0"/>
                    </v:rect>
                    <v:rect id="矩形 49" o:spid="_x0000_s1302" style="position:absolute;left:-956;top:3924;width:1958;height:1045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" fillcolor="#bfbfbf [2412]" strokecolor="black [3213]" strokeweight="1pt">
                      <v:textbox inset="1mm,0,1mm,0"/>
                    </v:rect>
                    <v:line id="直接连接符 50" o:spid="_x0000_s1303" style="position:absolute;visibility:visible;mso-wrap-style:square" from="-5958,9096" to="-2106,9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" strokecolor="black [3213]" strokeweight=".5pt">
                      <v:stroke endarrow="block" endarrowwidth="narrow" joinstyle="miter"/>
                    </v:line>
                    <v:line id="直接连接符 50" o:spid="_x0000_s1304" style="position:absolute;visibility:visible;mso-wrap-style:square" from="-5960,5816" to="-2108,5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" strokecolor="black [3213]" strokeweight=".5pt">
                      <v:stroke endarrow="block" endarrowwidth="narrow" joinstyle="miter"/>
                    </v:line>
                    <v:line id="直接连接符 50" o:spid="_x0000_s1305" style="position:absolute;visibility:visible;mso-wrap-style:square" from="-5960,12379" to="-2108,12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" strokecolor="black [3213]" strokeweight=".5pt">
                      <v:stroke endarrow="block" endarrowwidth="narrow" joinstyle="miter"/>
                    </v:line>
                  </v:group>
                </v:group>
                <v:shape id="文本框 29" o:spid="_x0000_s1306" type="#_x0000_t202" style="position:absolute;left:5025;top:11121;width:3543;height:2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2DFC0995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 w:rsidRPr="00A60DF8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玻璃</w:t>
                        </w:r>
                      </w:p>
                    </w:txbxContent>
                  </v:textbox>
                </v:shape>
                <v:shape id="文本框 29" o:spid="_x0000_s1307" type="#_x0000_t202" style="position:absolute;left:1071;top:11121;width:2240;height:2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42C9166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膜</w:t>
                        </w:r>
                      </w:p>
                    </w:txbxContent>
                  </v:textbox>
                </v:shape>
                <v:shape id="文本框 29" o:spid="_x0000_s1308" type="#_x0000_t202" style="position:absolute;left:-3021;top:6604;width:2240;height:2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0B7ED866" w14:textId="77777777" w:rsidR="0096586B" w:rsidRPr="00A60DF8" w:rsidRDefault="0096586B" w:rsidP="0096586B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BD35FE" w:rsidRPr="007B0FF5">
        <w:rPr>
          <w:rFonts w:cs="Times New Roman" w:hint="eastAsia"/>
          <w:szCs w:val="21"/>
        </w:rPr>
        <w:t>（</w:t>
      </w:r>
      <w:r w:rsidR="00BD35FE" w:rsidRPr="007B0FF5">
        <w:rPr>
          <w:rFonts w:cs="Times New Roman" w:hint="eastAsia"/>
          <w:szCs w:val="21"/>
        </w:rPr>
        <w:t>1</w:t>
      </w:r>
      <w:r w:rsidR="00BD35FE" w:rsidRPr="007B0FF5">
        <w:rPr>
          <w:rFonts w:cs="Times New Roman" w:hint="eastAsia"/>
          <w:szCs w:val="21"/>
        </w:rPr>
        <w:t>）“</w:t>
      </w:r>
      <w:r w:rsidR="00BD35FE" w:rsidRPr="007B0FF5">
        <w:rPr>
          <w:rFonts w:cs="Times New Roman" w:hint="eastAsia"/>
          <w:szCs w:val="21"/>
        </w:rPr>
        <w:t>UV</w:t>
      </w:r>
      <w:r w:rsidR="00BD35FE" w:rsidRPr="007B0FF5">
        <w:rPr>
          <w:rFonts w:cs="Times New Roman" w:hint="eastAsia"/>
          <w:szCs w:val="21"/>
        </w:rPr>
        <w:t>镜”是在玻璃前镀膜（多层膜），达到阻挡紫外光，增透可见光的作用。简化示意如图（</w:t>
      </w:r>
      <w:r w:rsidR="00BD35FE" w:rsidRPr="007B0FF5">
        <w:rPr>
          <w:rFonts w:cs="Times New Roman" w:hint="eastAsia"/>
          <w:szCs w:val="21"/>
        </w:rPr>
        <w:t>c</w:t>
      </w:r>
      <w:r w:rsidR="00BD35FE" w:rsidRPr="007B0FF5">
        <w:rPr>
          <w:rFonts w:cs="Times New Roman" w:hint="eastAsia"/>
          <w:szCs w:val="21"/>
        </w:rPr>
        <w:t>），关于其工作原理，下列说法正确的是</w:t>
      </w:r>
    </w:p>
    <w:p w14:paraId="0ABCD3C7" w14:textId="46F5F073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紫外光在膜的前表面的反射光和后表面的反射光干涉相消</w:t>
      </w:r>
    </w:p>
    <w:p w14:paraId="0915358A" w14:textId="210F10F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可见光在膜的前表面的反射光和后表面的反射光干涉相消</w:t>
      </w:r>
    </w:p>
    <w:p w14:paraId="0DB3AF9D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紫外光在膜的前表面的折射光和后表面的反射光干涉相消</w:t>
      </w:r>
    </w:p>
    <w:p w14:paraId="4164C5E8" w14:textId="3EC04559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可见光在膜的前表面的折射光和后表面的反射光干涉相消</w:t>
      </w:r>
    </w:p>
    <w:p w14:paraId="52092963" w14:textId="0BBACE7F" w:rsidR="00BD35FE" w:rsidRPr="007B0FF5" w:rsidRDefault="002C55CC" w:rsidP="00716CF0">
      <w:pPr>
        <w:rPr>
          <w:rFonts w:cs="Times New Roman"/>
          <w:szCs w:val="21"/>
        </w:rPr>
      </w:pPr>
      <w:r>
        <w:rPr>
          <w:rFonts w:cs="Times New Roman"/>
          <w:noProof/>
          <w:kern w:val="0"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189095A9" wp14:editId="4A28C8FF">
                <wp:simplePos x="0" y="0"/>
                <wp:positionH relativeFrom="margin">
                  <wp:align>right</wp:align>
                </wp:positionH>
                <wp:positionV relativeFrom="paragraph">
                  <wp:posOffset>102284</wp:posOffset>
                </wp:positionV>
                <wp:extent cx="1319530" cy="1530350"/>
                <wp:effectExtent l="0" t="0" r="0" b="0"/>
                <wp:wrapSquare wrapText="bothSides"/>
                <wp:docPr id="1130332443" name="组合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9530" cy="1530866"/>
                          <a:chOff x="0" y="8793"/>
                          <a:chExt cx="1319530" cy="1531392"/>
                        </a:xfrm>
                      </wpg:grpSpPr>
                      <wps:wsp>
                        <wps:cNvPr id="87214677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256" y="1332470"/>
                            <a:ext cx="526659" cy="2077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6B61C9" w14:textId="77777777" w:rsidR="00BD35FE" w:rsidRPr="00005B28" w:rsidRDefault="00BD35FE" w:rsidP="00BD35FE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d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474534741" name="图片 178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8793"/>
                            <a:ext cx="1319530" cy="12896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89095A9" id="组合 179" o:spid="_x0000_s1309" style="position:absolute;left:0;text-align:left;margin-left:52.7pt;margin-top:8.05pt;width:103.9pt;height:120.5pt;z-index:251737088;mso-position-horizontal:right;mso-position-horizontal-relative:margin;mso-position-vertical-relative:text;mso-width-relative:margin;mso-height-relative:margin" coordorigin=",87" coordsize="13195,15313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">
                <v:shape id="文本框 2" o:spid="_x0000_s1310" type="#_x0000_t202" style="position:absolute;left:3962;top:13324;width:526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" stroked="f">
                  <v:textbox style="mso-fit-shape-to-text:t" inset="1mm,0,1mm,0">
                    <w:txbxContent>
                      <w:p w14:paraId="226B61C9" w14:textId="77777777" w:rsidR="00BD35FE" w:rsidRPr="00005B28" w:rsidRDefault="00BD35FE" w:rsidP="00BD35FE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d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78" o:spid="_x0000_s1311" type="#_x0000_t75" style="position:absolute;top:87;width:13195;height:128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">
                  <v:imagedata r:id="rId12" o:title=""/>
                </v:shape>
                <w10:wrap type="square" anchorx="margin"/>
              </v:group>
            </w:pict>
          </mc:Fallback>
        </mc:AlternateContent>
      </w:r>
      <w:r w:rsidR="00BD35FE" w:rsidRPr="007B0FF5">
        <w:rPr>
          <w:rFonts w:cs="Times New Roman"/>
          <w:kern w:val="0"/>
          <w:szCs w:val="21"/>
          <w:shd w:val="clear" w:color="auto" w:fill="FFFFFF"/>
        </w:rPr>
        <w:t>（</w:t>
      </w:r>
      <w:r w:rsidR="00BD35FE" w:rsidRPr="007B0FF5">
        <w:rPr>
          <w:rFonts w:cs="Times New Roman"/>
          <w:kern w:val="0"/>
          <w:szCs w:val="21"/>
          <w:shd w:val="clear" w:color="auto" w:fill="FFFFFF"/>
        </w:rPr>
        <w:t>2</w:t>
      </w:r>
      <w:r w:rsidR="00BD35FE" w:rsidRPr="007B0FF5">
        <w:rPr>
          <w:rFonts w:cs="Times New Roman"/>
          <w:kern w:val="0"/>
          <w:szCs w:val="21"/>
          <w:shd w:val="clear" w:color="auto" w:fill="FFFFFF"/>
        </w:rPr>
        <w:t>）</w:t>
      </w:r>
      <w:r w:rsidR="00BD35FE" w:rsidRPr="007B0FF5">
        <w:rPr>
          <w:rFonts w:cs="Times New Roman" w:hint="eastAsia"/>
          <w:szCs w:val="21"/>
        </w:rPr>
        <w:t>（多选）在拍摄水面时，为了让水中的鱼更清晰，可以使用“</w:t>
      </w:r>
      <w:r w:rsidR="00BD35FE" w:rsidRPr="007B0FF5">
        <w:rPr>
          <w:rFonts w:cs="Times New Roman" w:hint="eastAsia"/>
          <w:szCs w:val="21"/>
        </w:rPr>
        <w:t>CPL</w:t>
      </w:r>
      <w:r w:rsidR="00BD35FE" w:rsidRPr="007B0FF5">
        <w:rPr>
          <w:rFonts w:cs="Times New Roman" w:hint="eastAsia"/>
          <w:szCs w:val="21"/>
        </w:rPr>
        <w:t>镜”。若要增加画面的梦幻感，把点光源拉成放射状的星光线条，如图（</w:t>
      </w:r>
      <w:r w:rsidR="00BD35FE" w:rsidRPr="007B0FF5">
        <w:rPr>
          <w:rFonts w:cs="Times New Roman" w:hint="eastAsia"/>
          <w:szCs w:val="21"/>
        </w:rPr>
        <w:t>d</w:t>
      </w:r>
      <w:r w:rsidR="00BD35FE" w:rsidRPr="007B0FF5">
        <w:rPr>
          <w:rFonts w:cs="Times New Roman" w:hint="eastAsia"/>
          <w:szCs w:val="21"/>
        </w:rPr>
        <w:t>），可以使用“星光镜”，可推测</w:t>
      </w:r>
    </w:p>
    <w:p w14:paraId="4485A3DD" w14:textId="594AB33B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</w:t>
      </w:r>
      <w:r w:rsidRPr="007B0FF5">
        <w:rPr>
          <w:rFonts w:cs="Times New Roman" w:hint="eastAsia"/>
          <w:szCs w:val="21"/>
        </w:rPr>
        <w:t>CPL</w:t>
      </w:r>
      <w:r w:rsidRPr="007B0FF5">
        <w:rPr>
          <w:rFonts w:cs="Times New Roman" w:hint="eastAsia"/>
          <w:szCs w:val="21"/>
        </w:rPr>
        <w:t>镜”是偏振片，可消除进入镜头的水面反射光</w:t>
      </w:r>
    </w:p>
    <w:p w14:paraId="55EC3A83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</w:t>
      </w:r>
      <w:r w:rsidRPr="007B0FF5">
        <w:rPr>
          <w:rFonts w:cs="Times New Roman" w:hint="eastAsia"/>
          <w:szCs w:val="21"/>
        </w:rPr>
        <w:t>CPL</w:t>
      </w:r>
      <w:r w:rsidRPr="007B0FF5">
        <w:rPr>
          <w:rFonts w:cs="Times New Roman" w:hint="eastAsia"/>
          <w:szCs w:val="21"/>
        </w:rPr>
        <w:t>镜”是利用干涉相消，增加进入水面的透射光</w:t>
      </w:r>
    </w:p>
    <w:p w14:paraId="628D9CA3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星光镜”镜头上有很多沿不同方向的平行条纹，利用光的衍射现象产生梦幻感</w:t>
      </w:r>
    </w:p>
    <w:p w14:paraId="333C124C" w14:textId="77777777" w:rsidR="003E543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“星光镜”镜头上的条纹形状不同，产生的星光线条也不同</w:t>
      </w:r>
    </w:p>
    <w:p w14:paraId="6DBF0C61" w14:textId="0BBB8077" w:rsidR="00BD35FE" w:rsidRPr="007B0FF5" w:rsidRDefault="00BD35FE" w:rsidP="00716CF0">
      <w:pPr>
        <w:rPr>
          <w:szCs w:val="21"/>
          <w:shd w:val="clear" w:color="auto" w:fill="FFFFFF"/>
        </w:rPr>
      </w:pPr>
      <w:r w:rsidRPr="007B0FF5">
        <w:rPr>
          <w:rFonts w:hint="eastAsia"/>
          <w:szCs w:val="21"/>
          <w:shd w:val="clear" w:color="auto" w:fill="FFFFFF"/>
        </w:rPr>
        <w:br w:type="page"/>
      </w:r>
    </w:p>
    <w:p w14:paraId="554AC60B" w14:textId="2C238FD2" w:rsidR="00BD35FE" w:rsidRPr="007B0FF5" w:rsidRDefault="00BD35FE" w:rsidP="00FF67FF">
      <w:pPr>
        <w:pStyle w:val="2"/>
        <w:rPr>
          <w:shd w:val="clear" w:color="auto" w:fill="FFFFFF"/>
        </w:rPr>
      </w:pPr>
      <w:r w:rsidRPr="007B0FF5">
        <w:rPr>
          <w:rFonts w:hint="eastAsia"/>
          <w:shd w:val="clear" w:color="auto" w:fill="FFFFFF"/>
        </w:rPr>
        <w:lastRenderedPageBreak/>
        <w:t>六、</w:t>
      </w:r>
      <w:r w:rsidR="00801EAC">
        <w:rPr>
          <w:rFonts w:hint="eastAsia"/>
          <w:shd w:val="clear" w:color="auto" w:fill="FFFFFF"/>
        </w:rPr>
        <w:t>“</w:t>
      </w:r>
      <w:r w:rsidRPr="007B0FF5">
        <w:rPr>
          <w:shd w:val="clear" w:color="auto" w:fill="FFFFFF"/>
        </w:rPr>
        <w:t>人造太阳</w:t>
      </w:r>
      <w:r w:rsidR="00801EAC">
        <w:rPr>
          <w:rFonts w:hint="eastAsia"/>
          <w:shd w:val="clear" w:color="auto" w:fill="FFFFFF"/>
        </w:rPr>
        <w:t>”</w:t>
      </w:r>
    </w:p>
    <w:p w14:paraId="309C87E9" w14:textId="77777777" w:rsidR="00BD35FE" w:rsidRPr="007B0FF5" w:rsidRDefault="00BD35FE" w:rsidP="00FF67FF">
      <w:pPr>
        <w:pStyle w:val="af4"/>
        <w:rPr>
          <w:shd w:val="clear" w:color="auto" w:fill="FFFFFF"/>
          <w:lang w:bidi="ar"/>
        </w:rPr>
      </w:pPr>
      <w:r w:rsidRPr="007B0FF5">
        <w:rPr>
          <w:rFonts w:hint="eastAsia"/>
          <w:shd w:val="clear" w:color="auto" w:fill="FFFFFF"/>
          <w:lang w:bidi="ar"/>
        </w:rPr>
        <w:t>可控核聚变俗称“人造太阳”，其原理简单而迷人：模仿太阳，将氢原子核在极高温度下碰撞融合，释放出巨大的能量。不过，在地球上复刻太阳并不容易。核心难点在于如何长时间、稳定地约束住温度高达上亿度的</w:t>
      </w:r>
      <w:commentRangeStart w:id="6"/>
      <w:r w:rsidRPr="007B0FF5">
        <w:rPr>
          <w:rFonts w:hint="eastAsia"/>
          <w:shd w:val="clear" w:color="auto" w:fill="FFFFFF"/>
          <w:lang w:bidi="ar"/>
        </w:rPr>
        <w:t>等离子体</w:t>
      </w:r>
      <w:commentRangeEnd w:id="6"/>
      <w:r w:rsidR="003A2FEE" w:rsidRPr="007B0FF5">
        <w:rPr>
          <w:rStyle w:val="af6"/>
          <w:rFonts w:hint="eastAsia"/>
          <w:shd w:val="clear" w:color="auto" w:fill="FFFFFF"/>
          <w:lang w:bidi="ar"/>
        </w:rPr>
        <w:commentReference w:id="6"/>
      </w:r>
      <w:r w:rsidRPr="007B0FF5">
        <w:rPr>
          <w:rFonts w:hint="eastAsia"/>
          <w:shd w:val="clear" w:color="auto" w:fill="FFFFFF"/>
          <w:lang w:bidi="ar"/>
        </w:rPr>
        <w:t>。</w:t>
      </w:r>
    </w:p>
    <w:p w14:paraId="791CC3D1" w14:textId="77777777" w:rsidR="00BD35FE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</w:p>
    <w:p w14:paraId="0016CF6A" w14:textId="13A3BB7A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1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．若核聚变反应的方程为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perscript"/>
          <w:lang w:bidi="ar"/>
        </w:rPr>
        <w:t>2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1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H + 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perscript"/>
          <w:lang w:bidi="ar"/>
        </w:rPr>
        <w:t>3</w:t>
      </w:r>
      <w:r w:rsidR="003E543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1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>H</w:t>
      </w:r>
      <w:r w:rsidRPr="007B0FF5">
        <w:rPr>
          <w:rFonts w:ascii="华文中宋" w:hAnsi="华文中宋" w:cs="Times New Roman" w:hint="eastAsia"/>
          <w:kern w:val="0"/>
          <w:szCs w:val="21"/>
          <w:shd w:val="clear" w:color="auto" w:fill="FFFFFF"/>
          <w:lang w:bidi="ar"/>
        </w:rPr>
        <w:t>→</w:t>
      </w:r>
      <w:r w:rsidR="003E5435" w:rsidRPr="003E5435">
        <w:rPr>
          <w:rFonts w:asciiTheme="majorBidi" w:hAnsiTheme="majorBidi" w:cstheme="majorBidi"/>
          <w:kern w:val="0"/>
          <w:szCs w:val="21"/>
          <w:shd w:val="clear" w:color="auto" w:fill="FFFFFF"/>
          <w:vertAlign w:val="superscript"/>
          <w:lang w:bidi="ar"/>
        </w:rPr>
        <w:t>4</w:t>
      </w:r>
      <w:r w:rsidR="003E5435" w:rsidRPr="003E5435">
        <w:rPr>
          <w:rFonts w:asciiTheme="majorBidi" w:hAnsiTheme="majorBidi" w:cstheme="majorBidi"/>
          <w:kern w:val="0"/>
          <w:szCs w:val="21"/>
          <w:shd w:val="clear" w:color="auto" w:fill="FFFFFF"/>
          <w:vertAlign w:val="subscript"/>
          <w:lang w:bidi="ar"/>
        </w:rPr>
        <w:t>2</w:t>
      </w:r>
      <w:r w:rsidR="003E5435" w:rsidRPr="003E5435">
        <w:rPr>
          <w:rFonts w:asciiTheme="majorBidi" w:hAnsiTheme="majorBidi" w:cstheme="majorBidi"/>
          <w:kern w:val="0"/>
          <w:szCs w:val="21"/>
          <w:shd w:val="clear" w:color="auto" w:fill="FFFFFF"/>
          <w:lang w:bidi="ar"/>
        </w:rPr>
        <w:t>He</w:t>
      </w:r>
      <w:r w:rsidR="003E5435">
        <w:rPr>
          <w:rFonts w:ascii="华文中宋" w:hAnsi="华文中宋"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+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x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+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3E5435">
        <w:rPr>
          <w:rFonts w:asciiTheme="majorBidi" w:hAnsiTheme="majorBidi" w:cstheme="majorBidi"/>
          <w:kern w:val="0"/>
          <w:szCs w:val="21"/>
          <w:shd w:val="clear" w:color="auto" w:fill="FFFFFF"/>
          <w:lang w:bidi="ar"/>
        </w:rPr>
        <w:t>∆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，已知氘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、氚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核的结合能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分别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为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1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、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2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，反应中释放的核能为</w:t>
      </w:r>
      <w:r w:rsidRPr="003E5435">
        <w:rPr>
          <w:rFonts w:asciiTheme="majorBidi" w:hAnsiTheme="majorBidi" w:cstheme="majorBidi"/>
          <w:kern w:val="0"/>
          <w:szCs w:val="21"/>
          <w:shd w:val="clear" w:color="auto" w:fill="FFFFFF"/>
          <w:lang w:bidi="ar"/>
        </w:rPr>
        <w:t>∆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。</w:t>
      </w:r>
    </w:p>
    <w:p w14:paraId="061FB9DA" w14:textId="77777777" w:rsidR="00BD35FE" w:rsidRPr="007B0FF5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  <w:r w:rsidRPr="007B0FF5">
        <w:rPr>
          <w:rFonts w:cs="Times New Roman"/>
          <w:szCs w:val="21"/>
        </w:rPr>
        <w:t>（</w:t>
      </w:r>
      <w:r w:rsidRPr="007B0FF5">
        <w:rPr>
          <w:rFonts w:cs="Times New Roman"/>
          <w:szCs w:val="21"/>
        </w:rPr>
        <w:t>1</w:t>
      </w:r>
      <w:r w:rsidRPr="007B0FF5">
        <w:rPr>
          <w:rFonts w:cs="Times New Roman"/>
          <w:szCs w:val="21"/>
        </w:rPr>
        <w:t>）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反应产物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x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是</w:t>
      </w:r>
      <w:r w:rsidRPr="007B0FF5">
        <w:rPr>
          <w:rFonts w:cs="Times New Roman"/>
          <w:szCs w:val="21"/>
        </w:rPr>
        <w:t>____________</w:t>
      </w:r>
      <w:r w:rsidRPr="007B0FF5">
        <w:rPr>
          <w:rFonts w:cs="Times New Roman" w:hint="eastAsia"/>
          <w:szCs w:val="21"/>
        </w:rPr>
        <w:t>（写符号）；</w:t>
      </w:r>
    </w:p>
    <w:p w14:paraId="0A299759" w14:textId="7D39743C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kern w:val="0"/>
          <w:szCs w:val="21"/>
          <w:lang w:bidi="ar"/>
        </w:rPr>
        <w:t>（</w:t>
      </w:r>
      <w:r w:rsidRPr="007B0FF5">
        <w:rPr>
          <w:rFonts w:cs="Times New Roman" w:hint="eastAsia"/>
          <w:kern w:val="0"/>
          <w:szCs w:val="21"/>
          <w:lang w:bidi="ar"/>
        </w:rPr>
        <w:t>2</w:t>
      </w:r>
      <w:r w:rsidRPr="007B0FF5">
        <w:rPr>
          <w:rFonts w:cs="Times New Roman" w:hint="eastAsia"/>
          <w:kern w:val="0"/>
          <w:szCs w:val="21"/>
          <w:lang w:bidi="ar"/>
        </w:rPr>
        <w:t>）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反应产物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氦核的结合能为</w:t>
      </w:r>
      <w:r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E</w:t>
      </w:r>
      <w:r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3</w:t>
      </w:r>
      <w:r w:rsidR="003E5435">
        <w:rPr>
          <w:rFonts w:cs="Times New Roman" w:hint="eastAsia"/>
          <w:kern w:val="0"/>
          <w:szCs w:val="21"/>
          <w:shd w:val="clear" w:color="auto" w:fill="FFFFFF"/>
          <w:lang w:bidi="ar"/>
        </w:rPr>
        <w:t xml:space="preserve"> 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=</w:t>
      </w:r>
      <w:r w:rsidRPr="007B0FF5">
        <w:rPr>
          <w:rFonts w:cs="Times New Roman"/>
          <w:szCs w:val="21"/>
        </w:rPr>
        <w:t>____________</w:t>
      </w:r>
      <w:r w:rsidRPr="007B0FF5">
        <w:rPr>
          <w:rFonts w:cs="Times New Roman" w:hint="eastAsia"/>
          <w:szCs w:val="21"/>
        </w:rPr>
        <w:t>；</w:t>
      </w:r>
    </w:p>
    <w:p w14:paraId="5E70ADE8" w14:textId="7ABF2564" w:rsidR="00BD35FE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</w:p>
    <w:p w14:paraId="789FE679" w14:textId="63B43ACE" w:rsidR="00BD35FE" w:rsidRPr="007B0FF5" w:rsidRDefault="009570DF" w:rsidP="00716CF0">
      <w:pPr>
        <w:rPr>
          <w:rFonts w:cs="Times New Roman"/>
          <w:szCs w:val="21"/>
        </w:rPr>
      </w:pPr>
      <w:r>
        <w:rPr>
          <w:rFonts w:cs="Times New Roman"/>
          <w:noProof/>
          <w:kern w:val="0"/>
          <w:szCs w:val="21"/>
          <w:lang w:bidi="ar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3A96979C" wp14:editId="0BF05CBE">
                <wp:simplePos x="0" y="0"/>
                <wp:positionH relativeFrom="column">
                  <wp:posOffset>3303905</wp:posOffset>
                </wp:positionH>
                <wp:positionV relativeFrom="paragraph">
                  <wp:posOffset>57150</wp:posOffset>
                </wp:positionV>
                <wp:extent cx="1661160" cy="706120"/>
                <wp:effectExtent l="0" t="38100" r="0" b="74930"/>
                <wp:wrapSquare wrapText="bothSides"/>
                <wp:docPr id="688238239" name="组合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160" cy="706120"/>
                          <a:chOff x="0" y="1038222"/>
                          <a:chExt cx="1663007" cy="706757"/>
                        </a:xfrm>
                      </wpg:grpSpPr>
                      <wpg:grpSp>
                        <wpg:cNvPr id="1456087785" name="组合 174"/>
                        <wpg:cNvGrpSpPr/>
                        <wpg:grpSpPr>
                          <a:xfrm>
                            <a:off x="0" y="1038222"/>
                            <a:ext cx="1663007" cy="706757"/>
                            <a:chOff x="-113982" y="1039189"/>
                            <a:chExt cx="1663862" cy="707415"/>
                          </a:xfrm>
                        </wpg:grpSpPr>
                        <wpg:grpSp>
                          <wpg:cNvPr id="1732659032" name="组合 53"/>
                          <wpg:cNvGrpSpPr/>
                          <wpg:grpSpPr>
                            <a:xfrm>
                              <a:off x="-113982" y="1039189"/>
                              <a:ext cx="1663862" cy="707415"/>
                              <a:chOff x="-514816" y="1755954"/>
                              <a:chExt cx="1672472" cy="710757"/>
                            </a:xfrm>
                          </wpg:grpSpPr>
                          <wpg:grpSp>
                            <wpg:cNvPr id="944076174" name="组合 51"/>
                            <wpg:cNvGrpSpPr/>
                            <wpg:grpSpPr>
                              <a:xfrm>
                                <a:off x="-514816" y="1776090"/>
                                <a:ext cx="1510953" cy="690621"/>
                                <a:chOff x="-732812" y="1461116"/>
                                <a:chExt cx="1513172" cy="691214"/>
                              </a:xfrm>
                              <a:solidFill>
                                <a:schemeClr val="bg1"/>
                              </a:solidFill>
                            </wpg:grpSpPr>
                            <wps:wsp>
                              <wps:cNvPr id="1554741048" name="直接连接符 50"/>
                              <wps:cNvCnPr/>
                              <wps:spPr>
                                <a:xfrm>
                                  <a:off x="-732303" y="1461116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7065953" name="直接连接符 50"/>
                              <wps:cNvCnPr/>
                              <wps:spPr>
                                <a:xfrm flipV="1">
                                  <a:off x="-647860" y="1605019"/>
                                  <a:ext cx="232120" cy="166942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sm" len="sm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7951435" name="直接连接符 50"/>
                              <wps:cNvCnPr/>
                              <wps:spPr>
                                <a:xfrm>
                                  <a:off x="-646679" y="1785194"/>
                                  <a:ext cx="226893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39004713" name="直接连接符 50"/>
                              <wps:cNvCnPr/>
                              <wps:spPr>
                                <a:xfrm flipV="1">
                                  <a:off x="573920" y="1748883"/>
                                  <a:ext cx="206440" cy="164492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headEnd w="sm" len="sm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26780936" name="直接连接符 50"/>
                              <wps:cNvCnPr/>
                              <wps:spPr>
                                <a:xfrm>
                                  <a:off x="-732303" y="1691541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715864" name="直接连接符 50"/>
                              <wps:cNvCnPr/>
                              <wps:spPr>
                                <a:xfrm>
                                  <a:off x="-732812" y="1921814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87987033" name="直接连接符 50"/>
                              <wps:cNvCnPr/>
                              <wps:spPr>
                                <a:xfrm>
                                  <a:off x="-732307" y="2152330"/>
                                  <a:ext cx="1156308" cy="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85474804" name="文本框 29"/>
                            <wps:cNvSpPr txBox="1"/>
                            <wps:spPr>
                              <a:xfrm>
                                <a:off x="-329291" y="1755954"/>
                                <a:ext cx="178296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E8DA0DA" w14:textId="77777777" w:rsidR="0096586B" w:rsidRPr="00A60DF8" w:rsidRDefault="0096586B" w:rsidP="0096586B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60DF8"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A60DF8"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026832334" name="文本框 29"/>
                            <wps:cNvSpPr txBox="1"/>
                            <wps:spPr>
                              <a:xfrm>
                                <a:off x="524716" y="1788463"/>
                                <a:ext cx="152132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2A60B4FF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60DF8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572224904" name="文本框 29"/>
                            <wps:cNvSpPr txBox="1"/>
                            <wps:spPr>
                              <a:xfrm>
                                <a:off x="624921" y="2126928"/>
                                <a:ext cx="164896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B0C6065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948633050" name="文本框 29"/>
                            <wps:cNvSpPr txBox="1"/>
                            <wps:spPr>
                              <a:xfrm>
                                <a:off x="732970" y="1804995"/>
                                <a:ext cx="127243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5BE937F7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314301543" name="文本框 29"/>
                            <wps:cNvSpPr txBox="1"/>
                            <wps:spPr>
                              <a:xfrm>
                                <a:off x="980789" y="1948871"/>
                                <a:ext cx="132987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443B0569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035860772" name="文本框 29"/>
                            <wps:cNvSpPr txBox="1"/>
                            <wps:spPr>
                              <a:xfrm>
                                <a:off x="1024669" y="2120568"/>
                                <a:ext cx="132987" cy="2085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10565EC5" w14:textId="77777777" w:rsidR="0096586B" w:rsidRPr="00A60DF8" w:rsidRDefault="0096586B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829060675" name="文本框 29"/>
                            <wps:cNvSpPr txBox="1"/>
                            <wps:spPr>
                              <a:xfrm>
                                <a:off x="-347250" y="1941112"/>
                                <a:ext cx="138868" cy="2089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14:paraId="000FE54B" w14:textId="4C5F4FC3" w:rsidR="009570DF" w:rsidRPr="00A60DF8" w:rsidRDefault="009570DF" w:rsidP="0096586B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64462595" name="任意多边形: 形状 173"/>
                          <wps:cNvSpPr/>
                          <wps:spPr>
                            <a:xfrm>
                              <a:off x="1187599" y="1257522"/>
                              <a:ext cx="243202" cy="253885"/>
                            </a:xfrm>
                            <a:custGeom>
                              <a:avLst/>
                              <a:gdLst>
                                <a:gd name="csX0" fmla="*/ 0 w 222932"/>
                                <a:gd name="csY0" fmla="*/ 0 h 219154"/>
                                <a:gd name="csX1" fmla="*/ 0 w 222932"/>
                                <a:gd name="csY1" fmla="*/ 219154 h 219154"/>
                                <a:gd name="csX2" fmla="*/ 222932 w 222932"/>
                                <a:gd name="csY2" fmla="*/ 219154 h 21915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222932" h="219154">
                                  <a:moveTo>
                                    <a:pt x="0" y="0"/>
                                  </a:moveTo>
                                  <a:lnTo>
                                    <a:pt x="0" y="219154"/>
                                  </a:lnTo>
                                  <a:lnTo>
                                    <a:pt x="222932" y="21915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62941244" name="椭圆 175"/>
                        <wps:cNvSpPr/>
                        <wps:spPr>
                          <a:xfrm>
                            <a:off x="39861" y="1355498"/>
                            <a:ext cx="45719" cy="4571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1975514" name="弧形 176"/>
                        <wps:cNvSpPr/>
                        <wps:spPr>
                          <a:xfrm rot="2367596">
                            <a:off x="20655" y="1303641"/>
                            <a:ext cx="151140" cy="151140"/>
                          </a:xfrm>
                          <a:prstGeom prst="arc">
                            <a:avLst>
                              <a:gd name="adj1" fmla="val 16273551"/>
                              <a:gd name="adj2" fmla="val 1936217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96979C" id="组合 177" o:spid="_x0000_s1312" style="position:absolute;left:0;text-align:left;margin-left:260.15pt;margin-top:4.5pt;width:130.8pt;height:55.6pt;z-index:251735040;mso-position-horizontal-relative:text;mso-position-vertical-relative:text;mso-width-relative:margin;mso-height-relative:margin" coordorigin=",10382" coordsize="16630,7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">
                <v:group id="_x0000_s1313" style="position:absolute;top:10382;width:16630;height:7067" coordorigin="-1139,10391" coordsize="16638,7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">
                  <v:group id="_x0000_s1314" style="position:absolute;left:-1139;top:10391;width:16637;height:7075" coordorigin="-5148,17559" coordsize="16724,7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">
                    <v:group id="组合 51" o:spid="_x0000_s1315" style="position:absolute;left:-5148;top:17760;width:15109;height:6907" coordorigin="-7328,14611" coordsize="15131,6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">
                      <v:line id="直接连接符 50" o:spid="_x0000_s1316" style="position:absolute;visibility:visible;mso-wrap-style:square" from="-7323,14611" to="4240,14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" strokecolor="black [3213]" strokeweight=".5pt">
                        <v:stroke endarrow="block" endarrowwidth="narrow" joinstyle="miter"/>
                      </v:line>
                      <v:line id="直接连接符 50" o:spid="_x0000_s1317" style="position:absolute;flip:y;visibility:visible;mso-wrap-style:square" from="-6478,16050" to="-4157,17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" strokecolor="black [3213]" strokeweight=".5pt">
                        <v:stroke startarrowwidth="narrow" startarrowlength="short" endarrow="block" endarrowwidth="narrow" joinstyle="miter"/>
                      </v:line>
                      <v:line id="直接连接符 50" o:spid="_x0000_s1318" style="position:absolute;visibility:visible;mso-wrap-style:square" from="-6466,17851" to="-4197,1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" strokecolor="black [3213]" strokeweight=".5pt">
                        <v:stroke dashstyle="dash" endarrowwidth="narrow" endarrowlength="long" joinstyle="miter"/>
                      </v:line>
                      <v:line id="直接连接符 50" o:spid="_x0000_s1319" style="position:absolute;flip:y;visibility:visible;mso-wrap-style:square" from="5739,17488" to="7803,19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" strokecolor="black [3213]" strokeweight=".5pt">
                        <v:stroke startarrowwidth="narrow" startarrowlength="short" endarrow="block" endarrowwidth="narrow" endarrowlength="short" joinstyle="miter"/>
                      </v:line>
                      <v:line id="直接连接符 50" o:spid="_x0000_s1320" style="position:absolute;visibility:visible;mso-wrap-style:square" from="-7323,16915" to="4240,16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" strokecolor="black [3213]" strokeweight=".5pt">
                        <v:stroke endarrow="block" endarrowwidth="narrow" joinstyle="miter"/>
                      </v:line>
                      <v:line id="直接连接符 50" o:spid="_x0000_s1321" style="position:absolute;visibility:visible;mso-wrap-style:square" from="-7328,19218" to="4234,19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" strokecolor="black [3213]" strokeweight=".5pt">
                        <v:stroke endarrow="block" endarrowwidth="narrow" joinstyle="miter"/>
                      </v:line>
                      <v:line id="直接连接符 50" o:spid="_x0000_s1322" style="position:absolute;visibility:visible;mso-wrap-style:square" from="-7323,21523" to="4240,21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" strokecolor="black [3213]" strokeweight=".5pt">
                        <v:stroke endarrow="block" endarrowwidth="narrow" joinstyle="miter"/>
                      </v:line>
                    </v:group>
                    <v:shape id="文本框 29" o:spid="_x0000_s1323" type="#_x0000_t202" style="position:absolute;left:-3292;top:17559;width:1783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E8DA0DA" w14:textId="77777777" w:rsidR="0096586B" w:rsidRPr="00A60DF8" w:rsidRDefault="0096586B" w:rsidP="0096586B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A60DF8"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A60DF8">
                              <w:rPr>
                                <w:rFonts w:hint="eastAsia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9" o:spid="_x0000_s1324" type="#_x0000_t202" style="position:absolute;left:5247;top:17884;width:1521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A60B4FF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A60DF8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9" o:spid="_x0000_s1325" type="#_x0000_t202" style="position:absolute;left:6249;top:21269;width:1649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B0C6065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9" o:spid="_x0000_s1326" type="#_x0000_t202" style="position:absolute;left:7329;top:18049;width:1273;height:20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BE937F7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z</w:t>
                            </w:r>
                          </w:p>
                        </w:txbxContent>
                      </v:textbox>
                    </v:shape>
                    <v:shape id="文本框 29" o:spid="_x0000_s1327" type="#_x0000_t202" style="position:absolute;left:9807;top:19488;width:1330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43B0569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29" o:spid="_x0000_s1328" type="#_x0000_t202" style="position:absolute;left:10246;top:21205;width:1330;height:20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0565EC5" w14:textId="77777777" w:rsidR="0096586B" w:rsidRPr="00A60DF8" w:rsidRDefault="0096586B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29" o:spid="_x0000_s1329" type="#_x0000_t202" style="position:absolute;left:-3472;top:19411;width:1389;height:20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00FE54B" w14:textId="4C5F4FC3" w:rsidR="009570DF" w:rsidRPr="00A60DF8" w:rsidRDefault="009570DF" w:rsidP="0096586B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  <v:shape id="任意多边形: 形状 173" o:spid="_x0000_s1330" style="position:absolute;left:11875;top:12575;width:2433;height:2539;visibility:visible;mso-wrap-style:square;v-text-anchor:middle" coordsize="222932,219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" path="m,l,219154r222932,e" filled="f" strokecolor="black [3213]" strokeweight=".5pt">
                    <v:stroke startarrow="block" startarrowwidth="narrow" startarrowlength="short" endarrow="block" endarrowwidth="narrow" endarrowlength="short" joinstyle="miter"/>
                    <v:path arrowok="t" o:connecttype="custom" o:connectlocs="0,0;0,253885;243202,253885" o:connectangles="0,0,0"/>
                  </v:shape>
                </v:group>
                <v:oval id="椭圆 175" o:spid="_x0000_s1331" style="position:absolute;left:398;top:13554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" filled="f" strokecolor="black [3213]" strokeweight="1pt">
                  <v:stroke joinstyle="miter"/>
                </v:oval>
                <v:shape id="弧形 176" o:spid="_x0000_s1332" style="position:absolute;left:206;top:13036;width:1511;height:1511;rotation:2586046fd;visibility:visible;mso-wrap-style:square;v-text-anchor:middle" coordsize="151140,15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" path="m77187,17nsc100202,509,121737,11466,135687,29778l75570,75570,77187,17xem77187,17nfc100202,509,121737,11466,135687,29778e" filled="f" strokecolor="black [3213]" strokeweight=".5pt">
                  <v:stroke joinstyle="miter"/>
                  <v:path arrowok="t" o:connecttype="custom" o:connectlocs="77187,17;135687,29778" o:connectangles="0,0"/>
                </v:shape>
                <w10:wrap type="square"/>
              </v:group>
            </w:pict>
          </mc:Fallback>
        </mc:AlternateContent>
      </w:r>
      <w:r w:rsidR="00BD35FE" w:rsidRPr="007B0FF5">
        <w:rPr>
          <w:rFonts w:cs="Times New Roman"/>
          <w:kern w:val="0"/>
          <w:szCs w:val="21"/>
          <w:shd w:val="clear" w:color="auto" w:fill="FFFFFF"/>
          <w:lang w:bidi="ar"/>
        </w:rPr>
        <w:t>2</w:t>
      </w:r>
      <w:r w:rsidR="00BD35FE" w:rsidRPr="007B0FF5">
        <w:rPr>
          <w:rFonts w:cs="Times New Roman"/>
          <w:kern w:val="0"/>
          <w:szCs w:val="21"/>
          <w:shd w:val="clear" w:color="auto" w:fill="FFFFFF"/>
          <w:lang w:bidi="ar"/>
        </w:rPr>
        <w:t>．某同学设想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可以用</w:t>
      </w:r>
      <w:r w:rsidR="00BD35FE" w:rsidRPr="007B0FF5">
        <w:rPr>
          <w:rFonts w:cs="Times New Roman"/>
          <w:kern w:val="0"/>
          <w:szCs w:val="21"/>
          <w:lang w:bidi="ar"/>
        </w:rPr>
        <w:t>磁</w:t>
      </w:r>
      <w:r w:rsidR="00BD35FE" w:rsidRPr="007B0FF5">
        <w:rPr>
          <w:rFonts w:cs="Times New Roman" w:hint="eastAsia"/>
          <w:kern w:val="0"/>
          <w:szCs w:val="21"/>
          <w:lang w:bidi="ar"/>
        </w:rPr>
        <w:t>场</w:t>
      </w:r>
      <w:r w:rsidR="00BD35FE" w:rsidRPr="007B0FF5">
        <w:rPr>
          <w:rFonts w:cs="Times New Roman"/>
          <w:kern w:val="0"/>
          <w:szCs w:val="21"/>
          <w:lang w:bidi="ar"/>
        </w:rPr>
        <w:t>约束</w:t>
      </w:r>
      <w:r w:rsidR="00BD35FE" w:rsidRPr="007B0FF5">
        <w:rPr>
          <w:rFonts w:cs="Times New Roman" w:hint="eastAsia"/>
          <w:kern w:val="0"/>
          <w:szCs w:val="21"/>
          <w:lang w:bidi="ar"/>
        </w:rPr>
        <w:t>高温等离子体</w:t>
      </w:r>
      <w:r w:rsidR="00BD35FE" w:rsidRPr="007B0FF5">
        <w:rPr>
          <w:rFonts w:cs="Times New Roman"/>
          <w:kern w:val="0"/>
          <w:szCs w:val="21"/>
          <w:lang w:bidi="ar"/>
        </w:rPr>
        <w:t>，</w:t>
      </w:r>
      <w:r w:rsidR="00BD35FE" w:rsidRPr="007B0FF5">
        <w:rPr>
          <w:rFonts w:cs="Times New Roman"/>
          <w:kern w:val="0"/>
          <w:szCs w:val="21"/>
          <w:shd w:val="clear" w:color="auto" w:fill="FFFFFF"/>
          <w:lang w:bidi="ar"/>
        </w:rPr>
        <w:t>如图所示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，在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x</w:t>
      </w:r>
      <w:r w:rsidR="003E543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O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z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平面内，若某电子以初速度</w:t>
      </w:r>
      <w:r w:rsidR="00BD35FE" w:rsidRPr="007B0FF5">
        <w:rPr>
          <w:rFonts w:ascii="Book Antiqua" w:hAnsi="Book Antiqua" w:cs="Times New Roman"/>
          <w:i/>
          <w:iCs/>
          <w:kern w:val="0"/>
          <w:szCs w:val="21"/>
          <w:shd w:val="clear" w:color="auto" w:fill="FFFFFF"/>
          <w:lang w:bidi="ar"/>
        </w:rPr>
        <w:t>v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0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进入磁感应强度为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B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的匀强磁场，</w:t>
      </w:r>
      <w:r w:rsidR="00BD35FE" w:rsidRPr="007B0FF5">
        <w:rPr>
          <w:rFonts w:ascii="Book Antiqua" w:hAnsi="Book Antiqua" w:cs="Times New Roman"/>
          <w:i/>
          <w:iCs/>
          <w:kern w:val="0"/>
          <w:szCs w:val="21"/>
          <w:shd w:val="clear" w:color="auto" w:fill="FFFFFF"/>
          <w:lang w:bidi="ar"/>
        </w:rPr>
        <w:t>v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vertAlign w:val="subscript"/>
          <w:lang w:bidi="ar"/>
        </w:rPr>
        <w:t>0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方向与</w:t>
      </w:r>
      <w:r w:rsidR="00BD35FE"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B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的方向夹角为</w:t>
      </w:r>
      <w:r w:rsidR="00BD35FE" w:rsidRPr="007B0FF5">
        <w:rPr>
          <w:rFonts w:cs="Times New Roman"/>
          <w:i/>
          <w:iCs/>
          <w:kern w:val="0"/>
          <w:szCs w:val="21"/>
          <w:shd w:val="clear" w:color="auto" w:fill="FFFFFF"/>
          <w:lang w:bidi="ar"/>
        </w:rPr>
        <w:t>θ</w:t>
      </w:r>
      <w:r w:rsidR="00BD35FE"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，（不考虑离子间的相互作用）</w:t>
      </w:r>
    </w:p>
    <w:p w14:paraId="29599FFF" w14:textId="57A7BF37" w:rsidR="00BD35FE" w:rsidRPr="007B0FF5" w:rsidRDefault="00BD35FE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  <w:r w:rsidRPr="007B0FF5">
        <w:rPr>
          <w:rFonts w:cs="Times New Roman"/>
          <w:szCs w:val="21"/>
        </w:rPr>
        <w:t>（</w:t>
      </w:r>
      <w:r w:rsidRPr="007B0FF5">
        <w:rPr>
          <w:rFonts w:cs="Times New Roman"/>
          <w:szCs w:val="21"/>
        </w:rPr>
        <w:t>1</w:t>
      </w:r>
      <w:r w:rsidRPr="007B0FF5">
        <w:rPr>
          <w:rFonts w:cs="Times New Roman"/>
          <w:szCs w:val="21"/>
        </w:rPr>
        <w:t>）</w:t>
      </w:r>
      <w:r w:rsidRPr="007B0FF5">
        <w:rPr>
          <w:rFonts w:cs="Times New Roman" w:hint="eastAsia"/>
          <w:szCs w:val="21"/>
        </w:rPr>
        <w:t>该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电子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在磁场中运动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情况，正确的是</w:t>
      </w:r>
    </w:p>
    <w:p w14:paraId="6E5BBA99" w14:textId="57E160EC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A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视线迎着</w:t>
      </w:r>
      <w:r w:rsidRPr="007B0FF5">
        <w:rPr>
          <w:rFonts w:cs="Times New Roman" w:hint="eastAsia"/>
          <w:i/>
          <w:iCs/>
          <w:szCs w:val="21"/>
        </w:rPr>
        <w:t>x</w:t>
      </w:r>
      <w:r w:rsidRPr="007B0FF5">
        <w:rPr>
          <w:rFonts w:cs="Times New Roman" w:hint="eastAsia"/>
          <w:szCs w:val="21"/>
        </w:rPr>
        <w:t>轴正方向观察，沿顺时针做匀速圆周运动</w:t>
      </w:r>
    </w:p>
    <w:p w14:paraId="50126BED" w14:textId="68556F5B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B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视线迎着</w:t>
      </w:r>
      <w:r w:rsidRPr="007B0FF5">
        <w:rPr>
          <w:rFonts w:cs="Times New Roman" w:hint="eastAsia"/>
          <w:i/>
          <w:iCs/>
          <w:szCs w:val="21"/>
        </w:rPr>
        <w:t>y</w:t>
      </w:r>
      <w:r w:rsidRPr="007B0FF5">
        <w:rPr>
          <w:rFonts w:cs="Times New Roman" w:hint="eastAsia"/>
          <w:szCs w:val="21"/>
        </w:rPr>
        <w:t>轴正方向观察，沿顺时针做匀速圆周运动</w:t>
      </w:r>
    </w:p>
    <w:p w14:paraId="6DC3561C" w14:textId="399E9AA6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szCs w:val="21"/>
        </w:rPr>
        <w:t>C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沿</w:t>
      </w:r>
      <w:r w:rsidRPr="007B0FF5">
        <w:rPr>
          <w:rFonts w:cs="Times New Roman" w:hint="eastAsia"/>
          <w:i/>
          <w:iCs/>
          <w:szCs w:val="21"/>
        </w:rPr>
        <w:t>x</w:t>
      </w:r>
      <w:r w:rsidRPr="007B0FF5">
        <w:rPr>
          <w:rFonts w:cs="Times New Roman" w:hint="eastAsia"/>
          <w:szCs w:val="21"/>
        </w:rPr>
        <w:t>轴正方向的运动是匀速直线运动</w:t>
      </w:r>
    </w:p>
    <w:p w14:paraId="79CB6967" w14:textId="77777777" w:rsidR="00BD35FE" w:rsidRPr="007B0FF5" w:rsidRDefault="00BD35FE" w:rsidP="00716CF0">
      <w:pPr>
        <w:rPr>
          <w:rFonts w:cs="Times New Roman"/>
          <w:szCs w:val="21"/>
        </w:rPr>
      </w:pPr>
      <w:r w:rsidRPr="007B0FF5">
        <w:rPr>
          <w:rFonts w:cs="Times New Roman" w:hint="eastAsia"/>
          <w:szCs w:val="21"/>
        </w:rPr>
        <w:t>D</w:t>
      </w:r>
      <w:r w:rsidRPr="007B0FF5">
        <w:rPr>
          <w:rFonts w:cs="Times New Roman"/>
          <w:szCs w:val="21"/>
        </w:rPr>
        <w:t>．</w:t>
      </w:r>
      <w:r w:rsidRPr="007B0FF5">
        <w:rPr>
          <w:rFonts w:cs="Times New Roman" w:hint="eastAsia"/>
          <w:szCs w:val="21"/>
        </w:rPr>
        <w:t>沿</w:t>
      </w:r>
      <w:r w:rsidRPr="007B0FF5">
        <w:rPr>
          <w:rFonts w:cs="Times New Roman" w:hint="eastAsia"/>
          <w:i/>
          <w:iCs/>
          <w:szCs w:val="21"/>
        </w:rPr>
        <w:t>x</w:t>
      </w:r>
      <w:r w:rsidRPr="007B0FF5">
        <w:rPr>
          <w:rFonts w:cs="Times New Roman" w:hint="eastAsia"/>
          <w:szCs w:val="21"/>
        </w:rPr>
        <w:t>轴正方向的运动是匀加速直线运动</w:t>
      </w:r>
    </w:p>
    <w:p w14:paraId="0B9790BA" w14:textId="5C2A0FF9" w:rsidR="00BD35FE" w:rsidRDefault="00BD35FE" w:rsidP="00716CF0">
      <w:pPr>
        <w:rPr>
          <w:rFonts w:cs="Times New Roman"/>
          <w:szCs w:val="21"/>
        </w:rPr>
      </w:pP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（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2</w:t>
      </w:r>
      <w:r w:rsidRPr="007B0FF5">
        <w:rPr>
          <w:rFonts w:cs="Times New Roman"/>
          <w:kern w:val="0"/>
          <w:szCs w:val="21"/>
          <w:shd w:val="clear" w:color="auto" w:fill="FFFFFF"/>
          <w:lang w:bidi="ar"/>
        </w:rPr>
        <w:t>）</w:t>
      </w:r>
      <w:r w:rsidRPr="007B0FF5">
        <w:rPr>
          <w:rFonts w:cs="Times New Roman" w:hint="eastAsia"/>
          <w:szCs w:val="21"/>
        </w:rPr>
        <w:t>（计算）已知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电子的荷质比为</w:t>
      </w:r>
      <w:r w:rsidRPr="007B0FF5">
        <w:rPr>
          <w:rFonts w:cs="Times New Roman" w:hint="eastAsia"/>
          <w:i/>
          <w:iCs/>
          <w:kern w:val="0"/>
          <w:szCs w:val="21"/>
          <w:shd w:val="clear" w:color="auto" w:fill="FFFFFF"/>
          <w:lang w:bidi="ar"/>
        </w:rPr>
        <w:t>k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，</w:t>
      </w:r>
      <w:r w:rsidRPr="007B0FF5">
        <w:rPr>
          <w:rFonts w:cs="Times New Roman" w:hint="eastAsia"/>
          <w:szCs w:val="21"/>
        </w:rPr>
        <w:t>该</w:t>
      </w:r>
      <w:r w:rsidRPr="007B0FF5">
        <w:rPr>
          <w:rFonts w:cs="Times New Roman" w:hint="eastAsia"/>
          <w:kern w:val="0"/>
          <w:szCs w:val="21"/>
          <w:shd w:val="clear" w:color="auto" w:fill="FFFFFF"/>
          <w:lang w:bidi="ar"/>
        </w:rPr>
        <w:t>电子</w:t>
      </w:r>
      <w:r w:rsidRPr="007B0FF5">
        <w:rPr>
          <w:rFonts w:cs="Times New Roman" w:hint="eastAsia"/>
          <w:szCs w:val="21"/>
        </w:rPr>
        <w:t>在</w:t>
      </w:r>
      <w:r w:rsidRPr="007B0FF5">
        <w:rPr>
          <w:rFonts w:cs="Times New Roman" w:hint="eastAsia"/>
          <w:i/>
          <w:iCs/>
          <w:szCs w:val="21"/>
        </w:rPr>
        <w:t>y</w:t>
      </w:r>
      <w:r w:rsidR="003E5435">
        <w:rPr>
          <w:rFonts w:cs="Times New Roman" w:hint="eastAsia"/>
          <w:i/>
          <w:iCs/>
          <w:szCs w:val="21"/>
        </w:rPr>
        <w:t>O</w:t>
      </w:r>
      <w:r w:rsidRPr="007B0FF5">
        <w:rPr>
          <w:rFonts w:cs="Times New Roman" w:hint="eastAsia"/>
          <w:i/>
          <w:iCs/>
          <w:szCs w:val="21"/>
        </w:rPr>
        <w:t>z</w:t>
      </w:r>
      <w:r w:rsidRPr="007B0FF5">
        <w:rPr>
          <w:rFonts w:cs="Times New Roman" w:hint="eastAsia"/>
          <w:szCs w:val="21"/>
        </w:rPr>
        <w:t>平面内的运动被约束在一个多大面积的空间内？</w:t>
      </w:r>
    </w:p>
    <w:p w14:paraId="01AF8E1A" w14:textId="77777777" w:rsidR="003E5435" w:rsidRPr="007B0FF5" w:rsidRDefault="003E5435" w:rsidP="00716CF0">
      <w:pPr>
        <w:rPr>
          <w:rFonts w:cs="Times New Roman"/>
          <w:kern w:val="0"/>
          <w:szCs w:val="21"/>
          <w:shd w:val="clear" w:color="auto" w:fill="FFFFFF"/>
          <w:lang w:bidi="ar"/>
        </w:rPr>
      </w:pPr>
    </w:p>
    <w:p w14:paraId="5097F03C" w14:textId="77777777" w:rsidR="00BD35FE" w:rsidRDefault="00BD35FE" w:rsidP="00716CF0">
      <w:pPr>
        <w:sectPr w:rsidR="00BD35FE" w:rsidSect="00BD35FE">
          <w:footerReference w:type="default" r:id="rId13"/>
          <w:pgSz w:w="11906" w:h="16838" w:code="9"/>
          <w:pgMar w:top="1440" w:right="1797" w:bottom="1440" w:left="1797" w:header="851" w:footer="964" w:gutter="0"/>
          <w:cols w:space="425"/>
          <w:docGrid w:type="lines" w:linePitch="312"/>
        </w:sectPr>
      </w:pPr>
    </w:p>
    <w:p w14:paraId="6FE7FE44" w14:textId="097BD947" w:rsidR="00BD35FE" w:rsidRPr="00436AB3" w:rsidRDefault="00801EAC" w:rsidP="00FF67FF">
      <w:pPr>
        <w:pStyle w:val="1"/>
      </w:pPr>
      <w:r w:rsidRPr="007B0FF5">
        <w:rPr>
          <w:rFonts w:hint="eastAsia"/>
        </w:rPr>
        <w:lastRenderedPageBreak/>
        <w:t>2025</w:t>
      </w:r>
      <w:r w:rsidRPr="007B0FF5">
        <w:rPr>
          <w:rFonts w:hint="eastAsia"/>
        </w:rPr>
        <w:t>学年第二学期</w:t>
      </w:r>
      <w:r>
        <w:rPr>
          <w:rFonts w:hint="eastAsia"/>
        </w:rPr>
        <w:t>闵行区</w:t>
      </w:r>
      <w:r w:rsidRPr="007B0FF5">
        <w:rPr>
          <w:rFonts w:hint="eastAsia"/>
        </w:rPr>
        <w:t>高三年级学业质量调研</w:t>
      </w:r>
      <w:r w:rsidR="00BD35FE" w:rsidRPr="00436AB3">
        <w:t>参考答案</w:t>
      </w:r>
    </w:p>
    <w:p w14:paraId="32127A0E" w14:textId="0812C57A" w:rsidR="00BD35FE" w:rsidRPr="00436AB3" w:rsidRDefault="00BD35FE" w:rsidP="00FF67FF">
      <w:pPr>
        <w:pStyle w:val="2"/>
      </w:pPr>
      <w:r w:rsidRPr="00436AB3">
        <w:t>一、带电小球</w:t>
      </w:r>
      <w:r w:rsidR="00801EAC">
        <w:rPr>
          <w:rFonts w:hint="eastAsia"/>
        </w:rPr>
        <w:t>（</w:t>
      </w:r>
      <w:r w:rsidR="00801EAC">
        <w:rPr>
          <w:rFonts w:hint="eastAsia"/>
        </w:rPr>
        <w:t>15</w:t>
      </w:r>
      <w:r w:rsidR="00801EAC">
        <w:rPr>
          <w:rFonts w:hint="eastAsia"/>
        </w:rPr>
        <w:t>分）</w:t>
      </w:r>
    </w:p>
    <w:p w14:paraId="09E12E9A" w14:textId="39C70308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1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B</w:t>
      </w:r>
      <w:r>
        <w:rPr>
          <w:rFonts w:cs="Times New Roman"/>
          <w:szCs w:val="21"/>
        </w:rPr>
        <w:tab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A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1EC57050" w14:textId="22CC1476" w:rsidR="00BD35FE" w:rsidRPr="00436AB3" w:rsidRDefault="00D1709B" w:rsidP="00716CF0">
      <w:pPr>
        <w:rPr>
          <w:rFonts w:cs="Times New Roman"/>
          <w:szCs w:val="21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54E79E11" wp14:editId="49B43CF7">
                <wp:simplePos x="0" y="0"/>
                <wp:positionH relativeFrom="margin">
                  <wp:align>right</wp:align>
                </wp:positionH>
                <wp:positionV relativeFrom="paragraph">
                  <wp:posOffset>66040</wp:posOffset>
                </wp:positionV>
                <wp:extent cx="1542415" cy="1272540"/>
                <wp:effectExtent l="0" t="0" r="76835" b="3810"/>
                <wp:wrapSquare wrapText="bothSides"/>
                <wp:docPr id="1303588655" name="组合 1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2415" cy="1272540"/>
                          <a:chOff x="0" y="0"/>
                          <a:chExt cx="1542446" cy="1272540"/>
                        </a:xfrm>
                      </wpg:grpSpPr>
                      <wps:wsp>
                        <wps:cNvPr id="734730282" name="矩形 170"/>
                        <wps:cNvSpPr/>
                        <wps:spPr>
                          <a:xfrm>
                            <a:off x="374469" y="330926"/>
                            <a:ext cx="803709" cy="708840"/>
                          </a:xfrm>
                          <a:custGeom>
                            <a:avLst/>
                            <a:gdLst>
                              <a:gd name="csX0" fmla="*/ 0 w 345276"/>
                              <a:gd name="csY0" fmla="*/ 0 h 620830"/>
                              <a:gd name="csX1" fmla="*/ 345276 w 345276"/>
                              <a:gd name="csY1" fmla="*/ 0 h 620830"/>
                              <a:gd name="csX2" fmla="*/ 345276 w 345276"/>
                              <a:gd name="csY2" fmla="*/ 620830 h 620830"/>
                              <a:gd name="csX3" fmla="*/ 0 w 345276"/>
                              <a:gd name="csY3" fmla="*/ 620830 h 620830"/>
                              <a:gd name="csX4" fmla="*/ 0 w 345276"/>
                              <a:gd name="csY4" fmla="*/ 0 h 620830"/>
                              <a:gd name="csX0" fmla="*/ 0 w 345276"/>
                              <a:gd name="csY0" fmla="*/ 0 h 620830"/>
                              <a:gd name="csX1" fmla="*/ 345276 w 345276"/>
                              <a:gd name="csY1" fmla="*/ 0 h 620830"/>
                              <a:gd name="csX2" fmla="*/ 345276 w 345276"/>
                              <a:gd name="csY2" fmla="*/ 620830 h 620830"/>
                              <a:gd name="csX3" fmla="*/ 0 w 345276"/>
                              <a:gd name="csY3" fmla="*/ 620830 h 620830"/>
                              <a:gd name="csX4" fmla="*/ 91440 w 345276"/>
                              <a:gd name="csY4" fmla="*/ 91440 h 620830"/>
                              <a:gd name="csX0" fmla="*/ 0 w 345276"/>
                              <a:gd name="csY0" fmla="*/ 0 h 620830"/>
                              <a:gd name="csX1" fmla="*/ 345276 w 345276"/>
                              <a:gd name="csY1" fmla="*/ 0 h 620830"/>
                              <a:gd name="csX2" fmla="*/ 345276 w 345276"/>
                              <a:gd name="csY2" fmla="*/ 620830 h 620830"/>
                              <a:gd name="csX3" fmla="*/ 0 w 345276"/>
                              <a:gd name="csY3" fmla="*/ 620830 h 6208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45276" h="620830">
                                <a:moveTo>
                                  <a:pt x="0" y="0"/>
                                </a:moveTo>
                                <a:lnTo>
                                  <a:pt x="345276" y="0"/>
                                </a:lnTo>
                                <a:lnTo>
                                  <a:pt x="345276" y="620830"/>
                                </a:lnTo>
                                <a:lnTo>
                                  <a:pt x="0" y="62083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522191510" name="组合 172"/>
                        <wpg:cNvGrpSpPr/>
                        <wpg:grpSpPr>
                          <a:xfrm>
                            <a:off x="0" y="0"/>
                            <a:ext cx="1542446" cy="1272540"/>
                            <a:chOff x="-211855" y="0"/>
                            <a:chExt cx="1542846" cy="1273810"/>
                          </a:xfrm>
                        </wpg:grpSpPr>
                        <wps:wsp>
                          <wps:cNvPr id="456495317" name="任意多边形: 形状 171"/>
                          <wps:cNvSpPr/>
                          <wps:spPr>
                            <a:xfrm>
                              <a:off x="165527" y="335851"/>
                              <a:ext cx="798264" cy="467014"/>
                            </a:xfrm>
                            <a:custGeom>
                              <a:avLst/>
                              <a:gdLst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37"/>
                                <a:gd name="csX1" fmla="*/ 806116 w 806116"/>
                                <a:gd name="csY1" fmla="*/ 0 h 464437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806116" h="464419">
                                  <a:moveTo>
                                    <a:pt x="0" y="464419"/>
                                  </a:moveTo>
                                  <a:cubicBezTo>
                                    <a:pt x="294952" y="434269"/>
                                    <a:pt x="582745" y="382951"/>
                                    <a:pt x="806116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4891261" name="任意多边形: 形状 171"/>
                          <wps:cNvSpPr/>
                          <wps:spPr>
                            <a:xfrm flipV="1">
                              <a:off x="169291" y="805226"/>
                              <a:ext cx="798264" cy="228115"/>
                            </a:xfrm>
                            <a:custGeom>
                              <a:avLst/>
                              <a:gdLst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  <a:gd name="csX0" fmla="*/ 0 w 806116"/>
                                <a:gd name="csY0" fmla="*/ 464419 h 464419"/>
                                <a:gd name="csX1" fmla="*/ 806116 w 806116"/>
                                <a:gd name="csY1" fmla="*/ 0 h 46441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806116" h="464419">
                                  <a:moveTo>
                                    <a:pt x="0" y="464419"/>
                                  </a:moveTo>
                                  <a:cubicBezTo>
                                    <a:pt x="283022" y="405916"/>
                                    <a:pt x="542183" y="366676"/>
                                    <a:pt x="806116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52097721" name="组合 15"/>
                          <wpg:cNvGrpSpPr/>
                          <wpg:grpSpPr>
                            <a:xfrm>
                              <a:off x="-211855" y="0"/>
                              <a:ext cx="1542846" cy="1273810"/>
                              <a:chOff x="-375843" y="-15962"/>
                              <a:chExt cx="1542869" cy="1274093"/>
                            </a:xfrm>
                          </wpg:grpSpPr>
                          <wps:wsp>
                            <wps:cNvPr id="1102818872" name="直接连接符 11"/>
                            <wps:cNvCnPr/>
                            <wps:spPr>
                              <a:xfrm>
                                <a:off x="-2406" y="786255"/>
                                <a:ext cx="1157084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503932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49" y="-15962"/>
                                <a:ext cx="139347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30B0B68" w14:textId="77777777" w:rsidR="00D1709B" w:rsidRPr="00E26707" w:rsidRDefault="00D1709B" w:rsidP="00D1709B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E26707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989974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63985" y="681307"/>
                                <a:ext cx="164119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9C14A34" w14:textId="77777777" w:rsidR="00D1709B" w:rsidRPr="002D2C05" w:rsidRDefault="00D1709B" w:rsidP="00D1709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287850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3086" y="758514"/>
                                <a:ext cx="113940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7489A4A" w14:textId="77777777" w:rsidR="00D1709B" w:rsidRPr="002D2C05" w:rsidRDefault="00D1709B" w:rsidP="00D1709B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01606605" name="直接连接符 11"/>
                            <wps:cNvCnPr/>
                            <wps:spPr>
                              <a:xfrm flipV="1">
                                <a:off x="36" y="68316"/>
                                <a:ext cx="0" cy="118981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7552454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1720" y="211143"/>
                                <a:ext cx="139347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753C3DB" w14:textId="77777777" w:rsidR="00D1709B" w:rsidRPr="00E26707" w:rsidRDefault="00D1709B" w:rsidP="00D1709B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E26707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1239538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75843" y="927942"/>
                                <a:ext cx="374997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38D5A2A" w14:textId="77777777" w:rsidR="00D1709B" w:rsidRPr="00E26707" w:rsidRDefault="00D1709B" w:rsidP="00D1709B">
                                  <w:pPr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61D9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− 0.5</w:t>
                                  </w:r>
                                  <w:r w:rsidRPr="00E26707">
                                    <w:rPr>
                                      <w:rFonts w:ascii="Book Antiqua" w:hAnsi="Book Antiqu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0319893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074" y="451836"/>
                                <a:ext cx="196513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F9B1DAD" w14:textId="77777777" w:rsidR="00D1709B" w:rsidRPr="005F61D9" w:rsidRDefault="00D1709B" w:rsidP="00D1709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8791130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319" y="837441"/>
                                <a:ext cx="196513" cy="21679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EAF08D2" w14:textId="77777777" w:rsidR="00D1709B" w:rsidRPr="005F61D9" w:rsidRDefault="00D1709B" w:rsidP="00D1709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4E79E11" id="组合 173" o:spid="_x0000_s1333" style="position:absolute;left:0;text-align:left;margin-left:70.25pt;margin-top:5.2pt;width:121.45pt;height:100.2pt;z-index:251741184;mso-position-horizontal:right;mso-position-horizontal-relative:margin;mso-position-vertical-relative:text" coordsize="15424,12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">
                <v:shape id="矩形 170" o:spid="_x0000_s1334" style="position:absolute;left:3744;top:3309;width:8037;height:7088;visibility:visible;mso-wrap-style:square;v-text-anchor:middle" coordsize="345276,620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" path="m,l345276,r,620830l,620830e" filled="f" strokecolor="black [3213]" strokeweight=".5pt">
                  <v:stroke dashstyle="dash" joinstyle="miter"/>
                  <v:path arrowok="t" o:connecttype="custom" o:connectlocs="0,0;803709,0;803709,708840;0,708840" o:connectangles="0,0,0,0"/>
                </v:shape>
                <v:group id="_x0000_s1335" style="position:absolute;width:15424;height:12725" coordorigin="-2118" coordsize="15428,12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">
                  <v:shape id="任意多边形: 形状 171" o:spid="_x0000_s1336" style="position:absolute;left:1655;top:3358;width:7982;height:4670;visibility:visible;mso-wrap-style:square;v-text-anchor:middle" coordsize="806116,464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" path="m,464419c294952,434269,582745,382951,806116,e" filled="f" strokecolor="black [3213]" strokeweight="1pt">
                    <v:stroke joinstyle="miter"/>
                    <v:path arrowok="t" o:connecttype="custom" o:connectlocs="0,467014;798264,0" o:connectangles="0,0"/>
                  </v:shape>
                  <v:shape id="任意多边形: 形状 171" o:spid="_x0000_s1337" style="position:absolute;left:1692;top:8052;width:7983;height:2281;flip:y;visibility:visible;mso-wrap-style:square;v-text-anchor:middle" coordsize="806116,464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" path="m,464419c283022,405916,542183,366676,806116,e" filled="f" strokecolor="black [3213]" strokeweight="1pt">
                    <v:stroke joinstyle="miter"/>
                    <v:path arrowok="t" o:connecttype="custom" o:connectlocs="0,228115;798264,0" o:connectangles="0,0"/>
                  </v:shape>
                  <v:group id="_x0000_s1338" style="position:absolute;left:-2118;width:15427;height:12738" coordorigin="-3758,-159" coordsize="15428,12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">
                    <v:line id="直接连接符 11" o:spid="_x0000_s1339" style="position:absolute;visibility:visible;mso-wrap-style:square" from="-24,7862" to="11546,7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" strokecolor="black [3213]" strokeweight=".5pt">
                      <v:stroke startarrowwidth="narrow" endarrow="block" endarrowwidth="narrow" joinstyle="miter"/>
                    </v:line>
                    <v:shape id="文本框 2" o:spid="_x0000_s1340" type="#_x0000_t202" style="position:absolute;left:171;top:-159;width:1393;height:21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30B0B68" w14:textId="77777777" w:rsidR="00D1709B" w:rsidRPr="00E26707" w:rsidRDefault="00D1709B" w:rsidP="00D1709B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E26707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341" type="#_x0000_t202" style="position:absolute;left:-1639;top:6813;width:164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9C14A34" w14:textId="77777777" w:rsidR="00D1709B" w:rsidRPr="002D2C05" w:rsidRDefault="00D1709B" w:rsidP="00D1709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342" type="#_x0000_t202" style="position:absolute;left:10530;top:7585;width:114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7489A4A" w14:textId="77777777" w:rsidR="00D1709B" w:rsidRPr="002D2C05" w:rsidRDefault="00D1709B" w:rsidP="00D1709B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直接连接符 11" o:spid="_x0000_s1343" style="position:absolute;flip:y;visibility:visible;mso-wrap-style:square" from="0,683" to="0,1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" strokecolor="black [3213]" strokeweight=".5pt">
                      <v:stroke startarrowwidth="narrow" endarrow="block" endarrowwidth="narrow" joinstyle="miter"/>
                    </v:line>
                    <v:shape id="文本框 2" o:spid="_x0000_s1344" type="#_x0000_t202" style="position:absolute;left:-1417;top:2111;width:1394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753C3DB" w14:textId="77777777" w:rsidR="00D1709B" w:rsidRPr="00E26707" w:rsidRDefault="00D1709B" w:rsidP="00D1709B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E26707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345" type="#_x0000_t202" style="position:absolute;left:-3758;top:9279;width:3750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38D5A2A" w14:textId="77777777" w:rsidR="00D1709B" w:rsidRPr="00E26707" w:rsidRDefault="00D1709B" w:rsidP="00D1709B">
                            <w:pPr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61D9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− 0.5</w:t>
                            </w:r>
                            <w:r w:rsidRPr="00E26707">
                              <w:rPr>
                                <w:rFonts w:ascii="Book Antiqua" w:hAnsi="Book Antiqua"/>
                                <w:i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2" o:spid="_x0000_s1346" type="#_x0000_t202" style="position:absolute;left:3070;top:4518;width:1965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F9B1DAD" w14:textId="77777777" w:rsidR="00D1709B" w:rsidRPr="005F61D9" w:rsidRDefault="00D1709B" w:rsidP="00D1709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本框 2" o:spid="_x0000_s1347" type="#_x0000_t202" style="position:absolute;left:3073;top:8374;width:1965;height:21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EAF08D2" w14:textId="77777777" w:rsidR="00D1709B" w:rsidRPr="005F61D9" w:rsidRDefault="00D1709B" w:rsidP="00D1709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BD35FE" w:rsidRPr="00436AB3">
        <w:rPr>
          <w:rFonts w:cs="Times New Roman"/>
          <w:szCs w:val="21"/>
        </w:rPr>
        <w:t>2</w:t>
      </w:r>
      <w:r w:rsidR="00801EAC">
        <w:rPr>
          <w:rFonts w:cs="Times New Roman" w:hint="eastAsia"/>
          <w:szCs w:val="21"/>
        </w:rPr>
        <w:t>．</w:t>
      </w:r>
      <w:r w:rsidR="00BD35FE" w:rsidRPr="00436AB3">
        <w:rPr>
          <w:rFonts w:cs="Times New Roman"/>
          <w:szCs w:val="21"/>
        </w:rPr>
        <w:t>（</w:t>
      </w:r>
      <w:r w:rsidR="00BD35FE" w:rsidRPr="00436AB3">
        <w:rPr>
          <w:rFonts w:cs="Times New Roman"/>
          <w:szCs w:val="21"/>
        </w:rPr>
        <w:t>1</w:t>
      </w:r>
      <w:r w:rsidR="00BD35FE" w:rsidRPr="00436AB3">
        <w:rPr>
          <w:rFonts w:cs="Times New Roman"/>
          <w:szCs w:val="21"/>
        </w:rPr>
        <w:t>）</w:t>
      </w:r>
      <w:r w:rsidR="00BD35FE">
        <w:rPr>
          <w:rFonts w:cs="Times New Roman" w:hint="eastAsia"/>
          <w:szCs w:val="21"/>
        </w:rPr>
        <w:t>见图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4</w:t>
      </w:r>
      <w:r w:rsidR="00801EAC">
        <w:rPr>
          <w:rFonts w:cs="Times New Roman" w:hint="eastAsia"/>
          <w:szCs w:val="21"/>
        </w:rPr>
        <w:t>分）</w:t>
      </w:r>
      <w:r w:rsidR="00BD35FE">
        <w:rPr>
          <w:rFonts w:cs="Times New Roman" w:hint="eastAsia"/>
          <w:szCs w:val="21"/>
        </w:rPr>
        <w:t>。</w:t>
      </w:r>
      <w:r w:rsidR="00801EAC">
        <w:rPr>
          <w:rFonts w:cs="Times New Roman" w:hint="eastAsia"/>
          <w:szCs w:val="21"/>
        </w:rPr>
        <w:t>甲、乙图线趋势（从原点出发，体现斜率变化）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），在</w:t>
      </w:r>
      <w:r w:rsidR="00801EAC">
        <w:rPr>
          <w:rFonts w:cs="Times New Roman" w:hint="eastAsia"/>
          <w:szCs w:val="21"/>
        </w:rPr>
        <w:t>t</w:t>
      </w:r>
      <w:r w:rsidR="00801EAC">
        <w:rPr>
          <w:rFonts w:cs="Times New Roman" w:hint="eastAsia"/>
          <w:szCs w:val="21"/>
        </w:rPr>
        <w:t>轴下方标注</w:t>
      </w:r>
      <w:r w:rsidR="00801EAC">
        <w:rPr>
          <w:rFonts w:cs="Times New Roman" w:hint="eastAsia"/>
          <w:szCs w:val="21"/>
        </w:rPr>
        <w:t xml:space="preserve"> </w:t>
      </w:r>
      <w:r w:rsidR="00801EAC">
        <w:rPr>
          <w:rFonts w:cs="Times New Roman"/>
          <w:szCs w:val="21"/>
        </w:rPr>
        <w:t>−</w:t>
      </w:r>
      <w:r w:rsidR="00801EAC">
        <w:rPr>
          <w:rFonts w:cs="Times New Roman" w:hint="eastAsia"/>
          <w:szCs w:val="21"/>
        </w:rPr>
        <w:t xml:space="preserve"> 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F(</w:instrText>
      </w:r>
      <w:r w:rsidR="00801EAC" w:rsidRPr="00801EAC">
        <w:rPr>
          <w:rFonts w:ascii="Book Antiqua" w:hAnsi="Book Antiqua" w:cs="Times New Roman"/>
          <w:i/>
          <w:iCs/>
          <w:szCs w:val="21"/>
        </w:rPr>
        <w:instrText>v</w:instrText>
      </w:r>
      <w:r w:rsidR="00801EAC">
        <w:rPr>
          <w:rFonts w:cs="Times New Roman" w:hint="eastAsia"/>
          <w:szCs w:val="21"/>
        </w:rPr>
        <w:instrText>,2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，负号和数值各占</w:t>
      </w:r>
      <w:r w:rsidR="00801EAC">
        <w:rPr>
          <w:rFonts w:cs="Times New Roman" w:hint="eastAsia"/>
          <w:szCs w:val="21"/>
        </w:rPr>
        <w:t>1</w:t>
      </w:r>
      <w:r w:rsidR="00801EAC">
        <w:rPr>
          <w:rFonts w:cs="Times New Roman" w:hint="eastAsia"/>
          <w:szCs w:val="21"/>
        </w:rPr>
        <w:t>分）</w:t>
      </w:r>
    </w:p>
    <w:p w14:paraId="1772608B" w14:textId="38486AC2" w:rsidR="00BD35FE" w:rsidRP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>
        <w:rPr>
          <w:rFonts w:cs="Times New Roman"/>
          <w:szCs w:val="21"/>
        </w:rPr>
        <w:t>−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F(3,4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  <w:r w:rsidRPr="00BD35FE">
        <w:rPr>
          <w:rFonts w:cs="Times New Roman" w:hint="eastAsia"/>
          <w:i/>
          <w:iCs/>
          <w:szCs w:val="21"/>
        </w:rPr>
        <w:t>m</w:t>
      </w:r>
      <w:r w:rsidRPr="00BD35FE">
        <w:rPr>
          <w:rFonts w:ascii="Book Antiqua" w:hAnsi="Book Antiqua" w:cs="Times New Roman"/>
          <w:i/>
          <w:iCs/>
          <w:szCs w:val="21"/>
        </w:rPr>
        <w:t>v</w:t>
      </w:r>
      <w:r>
        <w:rPr>
          <w:rFonts w:cs="Times New Roman" w:hint="eastAsia"/>
          <w:szCs w:val="21"/>
          <w:vertAlign w:val="superscript"/>
        </w:rPr>
        <w:t>2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41D45D58" w14:textId="77777777" w:rsid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3</w:t>
      </w:r>
      <w:r w:rsidRPr="00436AB3">
        <w:rPr>
          <w:rFonts w:cs="Times New Roman"/>
          <w:szCs w:val="21"/>
        </w:rPr>
        <w:t>）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19EE5FCF" w14:textId="292FA579" w:rsidR="00BD35FE" w:rsidRPr="00436AB3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系统动量</w:t>
      </w:r>
      <w:r w:rsidR="00BD35FE" w:rsidRPr="00436AB3">
        <w:rPr>
          <w:rFonts w:cs="Times New Roman"/>
          <w:szCs w:val="21"/>
        </w:rPr>
        <w:t>守恒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40B42FB9" w14:textId="5B97B03C" w:rsidR="00801EAC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理由（选其中一种即可），（</w:t>
      </w:r>
      <w:r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分）</w:t>
      </w:r>
    </w:p>
    <w:p w14:paraId="7BF25DEE" w14:textId="37C60010" w:rsidR="00801EAC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理由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——整体分析</w:t>
      </w:r>
      <w:r w:rsidR="003A2FEE">
        <w:rPr>
          <w:rFonts w:cs="Times New Roman" w:hint="eastAsia"/>
          <w:szCs w:val="21"/>
        </w:rPr>
        <w:t>：</w:t>
      </w:r>
    </w:p>
    <w:p w14:paraId="03AB9421" w14:textId="43DC75EB" w:rsidR="00801EAC" w:rsidRDefault="00801EAC" w:rsidP="00716CF0">
      <w:pPr>
        <w:rPr>
          <w:rFonts w:cs="Times New Roman"/>
          <w:szCs w:val="21"/>
        </w:rPr>
      </w:pPr>
      <w:r>
        <w:rPr>
          <w:rFonts w:cs="Times New Roman" w:hint="eastAsia"/>
          <w:szCs w:val="21"/>
        </w:rPr>
        <w:t>系统电荷量总和为</w:t>
      </w:r>
      <w:r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，不受电场力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  <w:r>
        <w:rPr>
          <w:rFonts w:cs="Times New Roman" w:hint="eastAsia"/>
          <w:szCs w:val="21"/>
        </w:rPr>
        <w:t>+</w:t>
      </w:r>
      <w:r>
        <w:rPr>
          <w:rFonts w:cs="Times New Roman" w:hint="eastAsia"/>
          <w:szCs w:val="21"/>
        </w:rPr>
        <w:t>系统</w:t>
      </w:r>
      <w:r w:rsidRPr="00801EAC">
        <w:rPr>
          <w:rFonts w:cs="Times New Roman" w:hint="eastAsia"/>
          <w:szCs w:val="21"/>
        </w:rPr>
        <w:t>合外力为</w:t>
      </w:r>
      <w:r w:rsidRPr="00801EAC"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（</w:t>
      </w:r>
      <w:r w:rsidRPr="00801EAC">
        <w:rPr>
          <w:rFonts w:cs="Times New Roman" w:hint="eastAsia"/>
          <w:szCs w:val="21"/>
        </w:rPr>
        <w:t>1</w:t>
      </w:r>
      <w:r w:rsidRPr="00801EAC">
        <w:rPr>
          <w:rFonts w:cs="Times New Roman" w:hint="eastAsia"/>
          <w:szCs w:val="21"/>
        </w:rPr>
        <w:t>分</w:t>
      </w:r>
      <w:r>
        <w:rPr>
          <w:rFonts w:cs="Times New Roman" w:hint="eastAsia"/>
          <w:szCs w:val="21"/>
        </w:rPr>
        <w:t>）</w:t>
      </w:r>
    </w:p>
    <w:p w14:paraId="26F3F35B" w14:textId="1E154125" w:rsidR="00801EAC" w:rsidRPr="00801EAC" w:rsidRDefault="00801EAC" w:rsidP="00716CF0">
      <w:pPr>
        <w:rPr>
          <w:rFonts w:cs="Times New Roman"/>
          <w:szCs w:val="21"/>
        </w:rPr>
      </w:pPr>
      <w:r w:rsidRPr="00801EAC">
        <w:rPr>
          <w:rFonts w:cs="Times New Roman" w:hint="eastAsia"/>
          <w:szCs w:val="21"/>
        </w:rPr>
        <w:t>理由</w:t>
      </w:r>
      <w:r w:rsidRPr="00801EAC">
        <w:rPr>
          <w:rFonts w:cs="Times New Roman" w:hint="eastAsia"/>
          <w:szCs w:val="21"/>
        </w:rPr>
        <w:t>2</w:t>
      </w:r>
      <w:r>
        <w:rPr>
          <w:rFonts w:cs="Times New Roman" w:hint="eastAsia"/>
          <w:szCs w:val="21"/>
        </w:rPr>
        <w:t>—</w:t>
      </w:r>
      <w:r w:rsidRPr="00801EAC">
        <w:rPr>
          <w:rFonts w:cs="Times New Roman" w:hint="eastAsia"/>
          <w:szCs w:val="21"/>
        </w:rPr>
        <w:t>隔离分析</w:t>
      </w:r>
      <w:r w:rsidR="003A2FEE">
        <w:rPr>
          <w:rFonts w:cs="Times New Roman" w:hint="eastAsia"/>
          <w:szCs w:val="21"/>
        </w:rPr>
        <w:t>：</w:t>
      </w:r>
    </w:p>
    <w:p w14:paraId="6DBFC496" w14:textId="77777777" w:rsidR="00801EAC" w:rsidRDefault="00801EAC" w:rsidP="00716CF0">
      <w:pPr>
        <w:rPr>
          <w:rFonts w:cs="Times New Roman"/>
          <w:szCs w:val="21"/>
        </w:rPr>
      </w:pPr>
      <w:r w:rsidRPr="00801EAC">
        <w:rPr>
          <w:rFonts w:cs="Times New Roman" w:hint="eastAsia"/>
          <w:szCs w:val="21"/>
        </w:rPr>
        <w:t>甲、乙受等大、反向的电场力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  <w:r w:rsidRPr="00801EAC">
        <w:rPr>
          <w:rFonts w:cs="Times New Roman" w:hint="eastAsia"/>
          <w:szCs w:val="21"/>
        </w:rPr>
        <w:t>+</w:t>
      </w:r>
      <w:r w:rsidRPr="00801EAC">
        <w:rPr>
          <w:rFonts w:cs="Times New Roman" w:hint="eastAsia"/>
          <w:szCs w:val="21"/>
        </w:rPr>
        <w:t>系统合外力为</w:t>
      </w:r>
      <w:r w:rsidRPr="00801EAC"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68DE3B39" w14:textId="18600514" w:rsidR="00BD35FE" w:rsidRDefault="00801EAC" w:rsidP="00716CF0">
      <w:pPr>
        <w:rPr>
          <w:rFonts w:cs="Times New Roman"/>
          <w:szCs w:val="21"/>
        </w:rPr>
      </w:pPr>
      <w:r w:rsidRPr="00801EAC">
        <w:rPr>
          <w:rFonts w:cs="Times New Roman" w:hint="eastAsia"/>
          <w:szCs w:val="21"/>
        </w:rPr>
        <w:t>也可从动量定理的角度，选取系统为研究对象，电场力对两小球的冲量大小相等方向相反，所以系统合外力冲量为</w:t>
      </w:r>
      <w:r w:rsidRPr="00801EAC">
        <w:rPr>
          <w:rFonts w:cs="Times New Roman" w:hint="eastAsia"/>
          <w:szCs w:val="21"/>
        </w:rPr>
        <w:t>0</w:t>
      </w:r>
      <w:r>
        <w:rPr>
          <w:rFonts w:cs="Times New Roman" w:hint="eastAsia"/>
          <w:szCs w:val="21"/>
        </w:rPr>
        <w:t>；</w:t>
      </w:r>
      <w:r w:rsidRPr="00801EAC">
        <w:rPr>
          <w:rFonts w:cs="Times New Roman" w:hint="eastAsia"/>
          <w:szCs w:val="21"/>
        </w:rPr>
        <w:t>或者单独选取小球用动量定理，需要同时考虑电场力与库仑力的冲量，得到两小球的动量，矢量和为</w:t>
      </w:r>
      <w:r w:rsidRPr="00801EAC">
        <w:rPr>
          <w:rFonts w:cs="Times New Roman" w:hint="eastAsia"/>
          <w:szCs w:val="21"/>
        </w:rPr>
        <w:t>0</w:t>
      </w:r>
      <w:r w:rsidRPr="00801EAC">
        <w:rPr>
          <w:rFonts w:cs="Times New Roman" w:hint="eastAsia"/>
          <w:szCs w:val="21"/>
        </w:rPr>
        <w:t>。但是不推荐</w:t>
      </w:r>
      <w:r>
        <w:rPr>
          <w:rFonts w:cs="Times New Roman" w:hint="eastAsia"/>
          <w:szCs w:val="21"/>
        </w:rPr>
        <w:t>）</w:t>
      </w:r>
    </w:p>
    <w:p w14:paraId="0A54940C" w14:textId="77777777" w:rsidR="00801EAC" w:rsidRPr="00436AB3" w:rsidRDefault="00801EAC" w:rsidP="00716CF0">
      <w:pPr>
        <w:rPr>
          <w:rFonts w:cs="Times New Roman"/>
          <w:szCs w:val="21"/>
        </w:rPr>
      </w:pPr>
    </w:p>
    <w:p w14:paraId="3092EE4C" w14:textId="30A6ACE0" w:rsidR="00BD35FE" w:rsidRPr="00436AB3" w:rsidRDefault="00BD35FE" w:rsidP="00FF67FF">
      <w:pPr>
        <w:pStyle w:val="2"/>
      </w:pPr>
      <w:r w:rsidRPr="00436AB3">
        <w:t>二、弹珠机</w:t>
      </w:r>
      <w:r w:rsidR="00801EAC">
        <w:rPr>
          <w:rFonts w:hint="eastAsia"/>
        </w:rPr>
        <w:t>（</w:t>
      </w:r>
      <w:r w:rsidR="00801EAC">
        <w:rPr>
          <w:rFonts w:hint="eastAsia"/>
        </w:rPr>
        <w:t>19</w:t>
      </w:r>
      <w:r w:rsidR="00801EAC">
        <w:rPr>
          <w:rFonts w:hint="eastAsia"/>
        </w:rPr>
        <w:t>分）</w:t>
      </w:r>
    </w:p>
    <w:p w14:paraId="1027B3D8" w14:textId="1914550C" w:rsid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1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B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0FCCA55D" w14:textId="3B19D4F5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2</w:t>
      </w:r>
      <w:r w:rsidR="00801EAC">
        <w:rPr>
          <w:rFonts w:cs="Times New Roman" w:hint="eastAsia"/>
          <w:szCs w:val="21"/>
        </w:rPr>
        <w:t>．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R(</w:instrText>
      </w:r>
      <w:r w:rsidR="00801EAC" w:rsidRPr="00801EAC">
        <w:rPr>
          <w:rFonts w:cs="Times New Roman" w:hint="eastAsia"/>
          <w:i/>
          <w:iCs/>
          <w:szCs w:val="21"/>
        </w:rPr>
        <w:instrText>gR</w:instrText>
      </w:r>
      <w:r w:rsidR="00801EAC">
        <w:rPr>
          <w:rFonts w:cs="Times New Roman" w:hint="eastAsia"/>
          <w:szCs w:val="21"/>
        </w:rPr>
        <w:instrText>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  <w:r w:rsidRPr="00436AB3">
        <w:rPr>
          <w:rFonts w:cs="Times New Roman"/>
          <w:szCs w:val="21"/>
        </w:rPr>
        <w:t>；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R(5</w:instrText>
      </w:r>
      <w:r w:rsidR="00801EAC" w:rsidRPr="00801EAC">
        <w:rPr>
          <w:rFonts w:cs="Times New Roman" w:hint="eastAsia"/>
          <w:i/>
          <w:iCs/>
          <w:szCs w:val="21"/>
        </w:rPr>
        <w:instrText>gR</w:instrText>
      </w:r>
      <w:r w:rsidR="00801EAC">
        <w:rPr>
          <w:rFonts w:cs="Times New Roman" w:hint="eastAsia"/>
          <w:szCs w:val="21"/>
        </w:rPr>
        <w:instrText>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3</w:t>
      </w:r>
      <w:r w:rsidR="00801EAC">
        <w:rPr>
          <w:rFonts w:cs="Times New Roman" w:hint="eastAsia"/>
          <w:szCs w:val="21"/>
        </w:rPr>
        <w:t>分）</w:t>
      </w:r>
    </w:p>
    <w:p w14:paraId="38F0ACC3" w14:textId="3B04B717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3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i/>
          <w:iCs/>
          <w:szCs w:val="21"/>
        </w:rPr>
        <w:t>m</w:t>
      </w:r>
      <w:r w:rsidRPr="0013477E">
        <w:rPr>
          <w:rFonts w:ascii="Book Antiqua" w:hAnsi="Book Antiqua" w:cs="Times New Roman"/>
          <w:i/>
          <w:iCs/>
          <w:szCs w:val="21"/>
        </w:rPr>
        <w:t>v</w:t>
      </w:r>
      <w:r w:rsidR="00801EAC">
        <w:rPr>
          <w:rFonts w:asciiTheme="majorBidi" w:hAnsiTheme="majorBidi" w:cstheme="majorBidi" w:hint="eastAsia"/>
          <w:szCs w:val="21"/>
        </w:rPr>
        <w:t>（</w:t>
      </w:r>
      <w:r w:rsidR="00801EAC">
        <w:rPr>
          <w:rFonts w:asciiTheme="majorBidi" w:hAnsiTheme="majorBidi" w:cstheme="majorBidi" w:hint="eastAsia"/>
          <w:szCs w:val="21"/>
        </w:rPr>
        <w:t>2</w:t>
      </w:r>
      <w:r w:rsidR="00801EAC">
        <w:rPr>
          <w:rFonts w:asciiTheme="majorBidi" w:hAnsiTheme="majorBidi" w:cstheme="majorBidi" w:hint="eastAsia"/>
          <w:szCs w:val="21"/>
        </w:rPr>
        <w:t>分）</w:t>
      </w:r>
      <w:r w:rsidRPr="00436AB3">
        <w:rPr>
          <w:rFonts w:cs="Times New Roman"/>
          <w:szCs w:val="21"/>
        </w:rPr>
        <w:t>；水平向右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）</w:t>
      </w:r>
    </w:p>
    <w:p w14:paraId="042095BA" w14:textId="72ED1DF4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4</w:t>
      </w:r>
      <w:r w:rsidR="00801EAC"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（计算）</w:t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6</w:t>
      </w:r>
      <w:r w:rsidR="00801EAC">
        <w:rPr>
          <w:rFonts w:cs="Times New Roman" w:hint="eastAsia"/>
          <w:szCs w:val="21"/>
        </w:rPr>
        <w:t>分）</w:t>
      </w:r>
    </w:p>
    <w:p w14:paraId="586F3014" w14:textId="77777777" w:rsidR="00801EAC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根据对称性，可将小弹珠的运动视为平抛运动，水平距离</w:t>
      </w:r>
    </w:p>
    <w:p w14:paraId="7467EB36" w14:textId="5863384F" w:rsidR="00BD35FE" w:rsidRPr="00436AB3" w:rsidRDefault="00801EAC" w:rsidP="00716CF0">
      <w:pPr>
        <w:rPr>
          <w:rFonts w:cs="Times New Roman"/>
          <w:szCs w:val="21"/>
        </w:rPr>
      </w:pPr>
      <w:r>
        <w:rPr>
          <w:rFonts w:cs="Times New Roman"/>
          <w:i/>
          <w:iCs/>
          <w:szCs w:val="21"/>
        </w:rPr>
        <w:t>x</w:t>
      </w:r>
      <w:r>
        <w:rPr>
          <w:rFonts w:cs="Times New Roman" w:hint="eastAsia"/>
          <w:szCs w:val="21"/>
        </w:rPr>
        <w:t xml:space="preserve"> </w:t>
      </w:r>
      <w:r w:rsidR="00BD35FE" w:rsidRPr="00436AB3">
        <w:rPr>
          <w:rFonts w:cs="Times New Roman"/>
          <w:szCs w:val="21"/>
        </w:rPr>
        <w:t>=</w:t>
      </w:r>
      <w:r>
        <w:rPr>
          <w:rFonts w:cs="Times New Roman" w:hint="eastAsia"/>
          <w:szCs w:val="21"/>
        </w:rPr>
        <w:t xml:space="preserve"> </w:t>
      </w:r>
      <w:r w:rsidR="00BD35FE" w:rsidRPr="00436AB3">
        <w:rPr>
          <w:rFonts w:cs="Times New Roman"/>
          <w:szCs w:val="21"/>
        </w:rPr>
        <w:t>3</w:t>
      </w:r>
      <w:r w:rsidR="00BD35FE" w:rsidRPr="00436AB3">
        <w:rPr>
          <w:rFonts w:cs="Times New Roman"/>
          <w:i/>
          <w:iCs/>
          <w:szCs w:val="21"/>
        </w:rPr>
        <w:t>R</w:t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 w:rsidR="00BD35FE" w:rsidRPr="00436AB3">
        <w:rPr>
          <w:rFonts w:cs="Times New Roman"/>
          <w:szCs w:val="21"/>
        </w:rPr>
        <w:t>水平方向</w:t>
      </w:r>
      <w:r w:rsidR="00BD35FE" w:rsidRPr="00436AB3">
        <w:rPr>
          <w:rFonts w:cs="Times New Roman"/>
          <w:i/>
          <w:iCs/>
          <w:szCs w:val="21"/>
        </w:rPr>
        <w:t>x</w:t>
      </w:r>
      <w:r>
        <w:rPr>
          <w:rFonts w:cs="Times New Roman" w:hint="eastAsia"/>
          <w:szCs w:val="21"/>
        </w:rPr>
        <w:t xml:space="preserve"> </w:t>
      </w:r>
      <w:r w:rsidR="00BD35FE" w:rsidRPr="00436AB3">
        <w:rPr>
          <w:rFonts w:cs="Times New Roman"/>
          <w:szCs w:val="21"/>
        </w:rPr>
        <w:t>=</w:t>
      </w:r>
      <w:r>
        <w:rPr>
          <w:rFonts w:cs="Times New Roman" w:hint="eastAsia"/>
          <w:szCs w:val="21"/>
        </w:rPr>
        <w:t xml:space="preserve"> </w:t>
      </w:r>
      <w:r w:rsidR="00BD35FE" w:rsidRPr="0013477E">
        <w:rPr>
          <w:rFonts w:ascii="Book Antiqua" w:hAnsi="Book Antiqua" w:cs="Times New Roman"/>
          <w:i/>
          <w:iCs/>
          <w:szCs w:val="21"/>
        </w:rPr>
        <w:t>v</w:t>
      </w:r>
      <w:r w:rsidR="00BD35FE" w:rsidRPr="00436AB3">
        <w:rPr>
          <w:rFonts w:cs="Times New Roman"/>
          <w:i/>
          <w:iCs/>
          <w:szCs w:val="21"/>
        </w:rPr>
        <w:t>t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 w:hint="eastAsia"/>
          <w:szCs w:val="21"/>
        </w:rPr>
        <w:t>（</w:t>
      </w:r>
      <w:r>
        <w:rPr>
          <w:rFonts w:cs="Times New Roman" w:hint="eastAsia"/>
          <w:szCs w:val="21"/>
        </w:rPr>
        <w:t>1</w:t>
      </w:r>
      <w:r>
        <w:rPr>
          <w:rFonts w:cs="Times New Roman" w:hint="eastAsia"/>
          <w:szCs w:val="21"/>
        </w:rPr>
        <w:t>分）</w:t>
      </w:r>
    </w:p>
    <w:p w14:paraId="51B76822" w14:textId="71741B58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竖直方向</w:t>
      </w:r>
      <w:r w:rsidR="00801EAC">
        <w:rPr>
          <w:rFonts w:cs="Times New Roman" w:hint="eastAsia"/>
          <w:szCs w:val="21"/>
        </w:rPr>
        <w:t>2</w:t>
      </w:r>
      <w:r w:rsidR="00801EAC" w:rsidRPr="00801EAC">
        <w:rPr>
          <w:rFonts w:cs="Times New Roman" w:hint="eastAsia"/>
          <w:i/>
          <w:iCs/>
          <w:szCs w:val="21"/>
        </w:rPr>
        <w:t>R</w:t>
      </w:r>
      <w:r w:rsidR="00801EAC">
        <w:rPr>
          <w:rFonts w:cs="Times New Roman" w:hint="eastAsia"/>
          <w:szCs w:val="21"/>
        </w:rPr>
        <w:t xml:space="preserve"> = 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F(1,2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801EAC" w:rsidRPr="00801EAC">
        <w:rPr>
          <w:rFonts w:cs="Times New Roman" w:hint="eastAsia"/>
          <w:i/>
          <w:iCs/>
          <w:szCs w:val="21"/>
        </w:rPr>
        <w:t>gt</w:t>
      </w:r>
      <w:r w:rsidR="00801EAC">
        <w:rPr>
          <w:rFonts w:cs="Times New Roman" w:hint="eastAsia"/>
          <w:szCs w:val="21"/>
          <w:vertAlign w:val="superscript"/>
        </w:rPr>
        <w:t>2</w:t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="00801EAC">
        <w:rPr>
          <w:rFonts w:cs="Times New Roman" w:hint="eastAsia"/>
          <w:szCs w:val="21"/>
        </w:rPr>
        <w:t>（</w:t>
      </w:r>
      <w:r w:rsidR="00801EAC">
        <w:rPr>
          <w:rFonts w:cs="Times New Roman" w:hint="eastAsia"/>
          <w:szCs w:val="21"/>
        </w:rPr>
        <w:t>2</w:t>
      </w:r>
      <w:r w:rsidR="00801EAC">
        <w:rPr>
          <w:rFonts w:cs="Times New Roman" w:hint="eastAsia"/>
          <w:szCs w:val="21"/>
        </w:rPr>
        <w:t>分）</w:t>
      </w:r>
    </w:p>
    <w:p w14:paraId="0422C163" w14:textId="115C2CDF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所以，小弹珠在最高点的速度</w:t>
      </w:r>
      <w:r w:rsidR="00801EAC" w:rsidRPr="00801EAC">
        <w:rPr>
          <w:rFonts w:ascii="Book Antiqua" w:hAnsi="Book Antiqua" w:cs="Times New Roman"/>
          <w:i/>
          <w:iCs/>
          <w:szCs w:val="21"/>
        </w:rPr>
        <w:t>v</w:t>
      </w:r>
      <w:r w:rsidR="00801EAC">
        <w:rPr>
          <w:rFonts w:cs="Times New Roman" w:hint="eastAsia"/>
          <w:szCs w:val="21"/>
        </w:rPr>
        <w:t xml:space="preserve"> = </w:t>
      </w:r>
      <w:r w:rsidR="00801EAC">
        <w:rPr>
          <w:rFonts w:cs="Times New Roman"/>
          <w:szCs w:val="21"/>
        </w:rPr>
        <w:fldChar w:fldCharType="begin"/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 w:hint="eastAsia"/>
          <w:szCs w:val="21"/>
        </w:rPr>
        <w:instrText>EQ \F(3,2)\R(</w:instrText>
      </w:r>
      <w:r w:rsidR="00801EAC" w:rsidRPr="00801EAC">
        <w:rPr>
          <w:rFonts w:cs="Times New Roman" w:hint="eastAsia"/>
          <w:i/>
          <w:iCs/>
          <w:szCs w:val="21"/>
        </w:rPr>
        <w:instrText>gR</w:instrText>
      </w:r>
      <w:r w:rsidR="00801EAC">
        <w:rPr>
          <w:rFonts w:cs="Times New Roman" w:hint="eastAsia"/>
          <w:szCs w:val="21"/>
        </w:rPr>
        <w:instrText>)</w:instrText>
      </w:r>
      <w:r w:rsidR="00801EAC">
        <w:rPr>
          <w:rFonts w:cs="Times New Roman"/>
          <w:szCs w:val="21"/>
        </w:rPr>
        <w:instrText xml:space="preserve"> </w:instrText>
      </w:r>
      <w:r w:rsidR="00801EAC">
        <w:rPr>
          <w:rFonts w:cs="Times New Roman"/>
          <w:szCs w:val="21"/>
        </w:rPr>
        <w:fldChar w:fldCharType="separate"/>
      </w:r>
      <w:r w:rsidR="00801EAC">
        <w:rPr>
          <w:rFonts w:cs="Times New Roman"/>
          <w:szCs w:val="21"/>
        </w:rPr>
        <w:fldChar w:fldCharType="end"/>
      </w:r>
      <w:r w:rsidR="00A21AD0">
        <w:rPr>
          <w:rFonts w:cs="Times New Roman"/>
          <w:szCs w:val="21"/>
        </w:rPr>
        <w:tab/>
      </w:r>
      <w:r w:rsidR="00A21AD0">
        <w:rPr>
          <w:rFonts w:cs="Times New Roman"/>
          <w:szCs w:val="21"/>
        </w:rPr>
        <w:tab/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2</w:t>
      </w:r>
      <w:r w:rsidR="00A21AD0">
        <w:rPr>
          <w:rFonts w:cs="Times New Roman" w:hint="eastAsia"/>
          <w:szCs w:val="21"/>
        </w:rPr>
        <w:t>分）</w:t>
      </w:r>
    </w:p>
    <w:p w14:paraId="72859FD9" w14:textId="77777777" w:rsidR="00BD35FE" w:rsidRPr="00436AB3" w:rsidRDefault="00BD35FE" w:rsidP="00716CF0">
      <w:pPr>
        <w:rPr>
          <w:rFonts w:cs="Times New Roman"/>
          <w:szCs w:val="21"/>
        </w:rPr>
      </w:pPr>
    </w:p>
    <w:p w14:paraId="0B523A07" w14:textId="6E9B0199" w:rsidR="00BD35FE" w:rsidRPr="00436AB3" w:rsidRDefault="00BD35FE" w:rsidP="00FF67FF">
      <w:pPr>
        <w:pStyle w:val="2"/>
        <w:rPr>
          <w:szCs w:val="21"/>
        </w:rPr>
      </w:pPr>
      <w:r w:rsidRPr="00436AB3">
        <w:rPr>
          <w:szCs w:val="21"/>
        </w:rPr>
        <w:t>三、</w:t>
      </w:r>
      <w:r w:rsidRPr="00436AB3">
        <w:t>锂电池放电测试</w:t>
      </w:r>
      <w:r w:rsidR="00A21AD0">
        <w:rPr>
          <w:rFonts w:hint="eastAsia"/>
        </w:rPr>
        <w:t>（</w:t>
      </w:r>
      <w:r w:rsidR="00A21AD0">
        <w:rPr>
          <w:rFonts w:hint="eastAsia"/>
        </w:rPr>
        <w:t>19</w:t>
      </w:r>
      <w:r w:rsidR="00A21AD0">
        <w:rPr>
          <w:rFonts w:hint="eastAsia"/>
        </w:rPr>
        <w:t>分）</w:t>
      </w:r>
    </w:p>
    <w:p w14:paraId="6C88CB1F" w14:textId="37F7B263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．（</w:t>
      </w: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19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19.0 ~ 19.2</w:t>
      </w:r>
      <w:r w:rsidR="00A21AD0">
        <w:rPr>
          <w:rFonts w:cs="Times New Roman" w:hint="eastAsia"/>
          <w:szCs w:val="21"/>
        </w:rPr>
        <w:t>均可）（</w:t>
      </w:r>
      <w:r w:rsidR="00A21AD0">
        <w:rPr>
          <w:rFonts w:cs="Times New Roman" w:hint="eastAsia"/>
          <w:szCs w:val="21"/>
        </w:rPr>
        <w:t>3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B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3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3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D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4</w:t>
      </w:r>
      <w:r w:rsidR="00A21AD0">
        <w:rPr>
          <w:rFonts w:cs="Times New Roman" w:hint="eastAsia"/>
          <w:szCs w:val="21"/>
        </w:rPr>
        <w:t>分）</w:t>
      </w:r>
    </w:p>
    <w:p w14:paraId="56E56763" w14:textId="0F693810" w:rsidR="00BD35FE" w:rsidRPr="00436AB3" w:rsidRDefault="00BD35FE" w:rsidP="00716CF0">
      <w:pPr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．（</w:t>
      </w:r>
      <w:r w:rsidRPr="00436AB3">
        <w:rPr>
          <w:rFonts w:cs="Times New Roman"/>
          <w:szCs w:val="21"/>
        </w:rPr>
        <w:t>1</w:t>
      </w:r>
      <w:r w:rsidRPr="00436AB3">
        <w:rPr>
          <w:rFonts w:cs="Times New Roman"/>
          <w:szCs w:val="21"/>
        </w:rPr>
        <w:t>）</w:t>
      </w:r>
      <w:r w:rsidRPr="00436AB3">
        <w:rPr>
          <w:rFonts w:cs="Times New Roman"/>
          <w:szCs w:val="21"/>
        </w:rPr>
        <w:t>B</w:t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2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szCs w:val="21"/>
        </w:rPr>
        <w:t>）</w:t>
      </w:r>
      <w:r w:rsidR="00A21AD0">
        <w:rPr>
          <w:rFonts w:cs="Times New Roman"/>
          <w:szCs w:val="21"/>
        </w:rPr>
        <w:fldChar w:fldCharType="begin"/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 w:hint="eastAsia"/>
          <w:szCs w:val="21"/>
        </w:rPr>
        <w:instrText>EQ \F(</w:instrText>
      </w:r>
      <w:r w:rsidR="00A21AD0" w:rsidRPr="00A21AD0">
        <w:rPr>
          <w:rFonts w:cs="Times New Roman" w:hint="eastAsia"/>
          <w:i/>
          <w:iCs/>
          <w:szCs w:val="21"/>
        </w:rPr>
        <w:instrText>U</w:instrText>
      </w:r>
      <w:r w:rsidR="00A21AD0">
        <w:rPr>
          <w:rFonts w:cs="Times New Roman" w:hint="eastAsia"/>
          <w:szCs w:val="21"/>
          <w:vertAlign w:val="subscript"/>
        </w:rPr>
        <w:instrText>0</w:instrText>
      </w:r>
      <w:r w:rsidR="00A21AD0">
        <w:rPr>
          <w:rFonts w:cs="Times New Roman" w:hint="eastAsia"/>
          <w:szCs w:val="21"/>
        </w:rPr>
        <w:instrText>,</w:instrText>
      </w:r>
      <w:r w:rsidR="00A21AD0" w:rsidRPr="00A21AD0">
        <w:rPr>
          <w:rFonts w:cs="Times New Roman" w:hint="eastAsia"/>
          <w:i/>
          <w:iCs/>
          <w:szCs w:val="21"/>
        </w:rPr>
        <w:instrText>b</w:instrText>
      </w:r>
      <w:r w:rsidR="00A21AD0">
        <w:rPr>
          <w:rFonts w:cs="Times New Roman" w:hint="eastAsia"/>
          <w:szCs w:val="21"/>
        </w:rPr>
        <w:instrText>)</w:instrText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/>
          <w:szCs w:val="21"/>
        </w:rPr>
        <w:fldChar w:fldCharType="separate"/>
      </w:r>
      <w:r w:rsidR="00A21AD0">
        <w:rPr>
          <w:rFonts w:cs="Times New Roman"/>
          <w:szCs w:val="21"/>
        </w:rPr>
        <w:fldChar w:fldCharType="end"/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3</w:t>
      </w:r>
      <w:r w:rsidR="00A21AD0">
        <w:rPr>
          <w:rFonts w:cs="Times New Roman" w:hint="eastAsia"/>
          <w:szCs w:val="21"/>
        </w:rPr>
        <w:t>分）</w:t>
      </w:r>
      <w:r w:rsidR="00801EAC">
        <w:rPr>
          <w:rFonts w:cs="Times New Roman"/>
          <w:szCs w:val="21"/>
        </w:rPr>
        <w:tab/>
      </w:r>
      <w:r w:rsidR="00A21AD0">
        <w:rPr>
          <w:rFonts w:cs="Times New Roman"/>
          <w:szCs w:val="21"/>
        </w:rPr>
        <w:tab/>
      </w:r>
      <w:r w:rsidRPr="00436AB3">
        <w:rPr>
          <w:rFonts w:cs="Times New Roman"/>
          <w:szCs w:val="21"/>
        </w:rPr>
        <w:t>（</w:t>
      </w:r>
      <w:r w:rsidRPr="00436AB3">
        <w:rPr>
          <w:rFonts w:cs="Times New Roman"/>
          <w:szCs w:val="21"/>
        </w:rPr>
        <w:t>3</w:t>
      </w:r>
      <w:r w:rsidRPr="00436AB3">
        <w:rPr>
          <w:rFonts w:cs="Times New Roman"/>
          <w:szCs w:val="21"/>
        </w:rPr>
        <w:t>）</w:t>
      </w:r>
      <w:r w:rsidR="00A21AD0">
        <w:rPr>
          <w:rFonts w:cs="Times New Roman"/>
          <w:szCs w:val="21"/>
        </w:rPr>
        <w:fldChar w:fldCharType="begin"/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 w:hint="eastAsia"/>
          <w:szCs w:val="21"/>
        </w:rPr>
        <w:instrText>EQ \F(</w:instrText>
      </w:r>
      <w:r w:rsidR="00A21AD0" w:rsidRPr="00A21AD0">
        <w:rPr>
          <w:rFonts w:cs="Times New Roman" w:hint="eastAsia"/>
          <w:i/>
          <w:iCs/>
          <w:szCs w:val="21"/>
        </w:rPr>
        <w:instrText>nq</w:instrText>
      </w:r>
      <w:r w:rsidR="00F23455">
        <w:rPr>
          <w:rFonts w:cs="Times New Roman" w:hint="eastAsia"/>
          <w:i/>
          <w:iCs/>
          <w:szCs w:val="21"/>
        </w:rPr>
        <w:instrText>c</w:instrText>
      </w:r>
      <w:r w:rsidR="00A21AD0" w:rsidRPr="00A21AD0">
        <w:rPr>
          <w:rFonts w:cs="Times New Roman" w:hint="eastAsia"/>
          <w:i/>
          <w:iCs/>
          <w:szCs w:val="21"/>
        </w:rPr>
        <w:instrText>U</w:instrText>
      </w:r>
      <w:r w:rsidR="00A21AD0">
        <w:rPr>
          <w:rFonts w:cs="Times New Roman" w:hint="eastAsia"/>
          <w:szCs w:val="21"/>
          <w:vertAlign w:val="subscript"/>
        </w:rPr>
        <w:instrText>0</w:instrText>
      </w:r>
      <w:r w:rsidR="00A21AD0">
        <w:rPr>
          <w:rFonts w:cs="Times New Roman" w:hint="eastAsia"/>
          <w:szCs w:val="21"/>
        </w:rPr>
        <w:instrText>,</w:instrText>
      </w:r>
      <w:r w:rsidR="00A21AD0" w:rsidRPr="00A21AD0">
        <w:rPr>
          <w:rFonts w:cs="Times New Roman" w:hint="eastAsia"/>
          <w:i/>
          <w:iCs/>
          <w:szCs w:val="21"/>
        </w:rPr>
        <w:instrText>kI</w:instrText>
      </w:r>
      <w:r w:rsidR="00A21AD0">
        <w:rPr>
          <w:rFonts w:cs="Times New Roman" w:hint="eastAsia"/>
          <w:szCs w:val="21"/>
          <w:vertAlign w:val="subscript"/>
        </w:rPr>
        <w:instrText>0</w:instrText>
      </w:r>
      <w:r w:rsidR="00A21AD0">
        <w:rPr>
          <w:rFonts w:cs="Times New Roman" w:hint="eastAsia"/>
          <w:szCs w:val="21"/>
        </w:rPr>
        <w:instrText>)</w:instrText>
      </w:r>
      <w:r w:rsidR="00A21AD0">
        <w:rPr>
          <w:rFonts w:cs="Times New Roman"/>
          <w:szCs w:val="21"/>
        </w:rPr>
        <w:instrText xml:space="preserve"> </w:instrText>
      </w:r>
      <w:r w:rsidR="00A21AD0">
        <w:rPr>
          <w:rFonts w:cs="Times New Roman"/>
          <w:szCs w:val="21"/>
        </w:rPr>
        <w:fldChar w:fldCharType="separate"/>
      </w:r>
      <w:r w:rsidR="00A21AD0">
        <w:rPr>
          <w:rFonts w:cs="Times New Roman"/>
          <w:szCs w:val="21"/>
        </w:rPr>
        <w:fldChar w:fldCharType="end"/>
      </w:r>
      <w:r w:rsidR="00A21AD0">
        <w:rPr>
          <w:rFonts w:cs="Times New Roman" w:hint="eastAsia"/>
          <w:szCs w:val="21"/>
        </w:rPr>
        <w:t>（</w:t>
      </w:r>
      <w:r w:rsidR="00A21AD0">
        <w:rPr>
          <w:rFonts w:cs="Times New Roman" w:hint="eastAsia"/>
          <w:szCs w:val="21"/>
        </w:rPr>
        <w:t>4</w:t>
      </w:r>
      <w:r w:rsidR="00A21AD0">
        <w:rPr>
          <w:rFonts w:cs="Times New Roman" w:hint="eastAsia"/>
          <w:szCs w:val="21"/>
        </w:rPr>
        <w:t>分）</w:t>
      </w:r>
    </w:p>
    <w:p w14:paraId="39BC1602" w14:textId="77777777" w:rsidR="00BD35FE" w:rsidRPr="00436AB3" w:rsidRDefault="00BD35FE" w:rsidP="00716CF0"/>
    <w:p w14:paraId="0211BCAD" w14:textId="77777777" w:rsidR="00FF67FF" w:rsidRDefault="00FF67FF">
      <w:pPr>
        <w:widowControl/>
        <w:jc w:val="left"/>
        <w:rPr>
          <w:rFonts w:eastAsia="黑体" w:cstheme="majorBidi"/>
          <w:bCs/>
          <w:sz w:val="24"/>
          <w:szCs w:val="32"/>
        </w:rPr>
      </w:pPr>
      <w:r>
        <w:br w:type="page"/>
      </w:r>
    </w:p>
    <w:p w14:paraId="7E67359C" w14:textId="3EB00738" w:rsidR="00BD35FE" w:rsidRPr="00436AB3" w:rsidRDefault="00BD35FE" w:rsidP="00FF67FF">
      <w:pPr>
        <w:pStyle w:val="2"/>
      </w:pPr>
      <w:r w:rsidRPr="00436AB3">
        <w:lastRenderedPageBreak/>
        <w:t>四、工业余热发电</w:t>
      </w:r>
      <w:r w:rsidR="00A21AD0">
        <w:rPr>
          <w:rFonts w:hint="eastAsia"/>
        </w:rPr>
        <w:t>（</w:t>
      </w:r>
      <w:r w:rsidR="00A21AD0">
        <w:rPr>
          <w:rFonts w:hint="eastAsia"/>
        </w:rPr>
        <w:t>20</w:t>
      </w:r>
      <w:r w:rsidR="00A21AD0">
        <w:rPr>
          <w:rFonts w:hint="eastAsia"/>
        </w:rPr>
        <w:t>分）</w:t>
      </w:r>
    </w:p>
    <w:p w14:paraId="5880A4B8" w14:textId="4C76BE8B" w:rsidR="00BD35FE" w:rsidRPr="00436AB3" w:rsidRDefault="00BD35FE" w:rsidP="00716CF0"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C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  <w:r w:rsidR="00A21AD0">
        <w:tab/>
      </w:r>
      <w:r w:rsidR="00801EAC"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674</w:t>
      </w:r>
      <w:r w:rsidRPr="00436AB3">
        <w:t>（</w:t>
      </w:r>
      <w:r w:rsidRPr="00436AB3">
        <w:t>3</w:t>
      </w:r>
      <w:r w:rsidR="00A21AD0">
        <w:rPr>
          <w:rFonts w:hint="eastAsia"/>
        </w:rPr>
        <w:t>分</w:t>
      </w:r>
      <w:r w:rsidRPr="00436AB3">
        <w:t>）</w:t>
      </w:r>
    </w:p>
    <w:p w14:paraId="4F8A3A8B" w14:textId="69E17507" w:rsidR="00A21AD0" w:rsidRDefault="00A21AD0" w:rsidP="00716CF0">
      <w:r w:rsidRPr="00436AB3">
        <w:t>（</w:t>
      </w:r>
      <w:r>
        <w:rPr>
          <w:rFonts w:hint="eastAsia"/>
        </w:rPr>
        <w:t>3</w:t>
      </w:r>
      <w:r w:rsidRPr="00436AB3">
        <w:t>）</w:t>
      </w:r>
      <w:r>
        <w:rPr>
          <w:rFonts w:hint="eastAsia"/>
        </w:rPr>
        <w:t>（计算）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5A3C1B35" w14:textId="26EC3A6D" w:rsidR="00BD35FE" w:rsidRDefault="00BD35FE" w:rsidP="00716CF0">
      <w:pPr>
        <w:rPr>
          <w:iCs/>
        </w:rPr>
      </w:pPr>
      <w:r w:rsidRPr="00436AB3">
        <w:rPr>
          <w:iCs/>
        </w:rPr>
        <w:t>在</w:t>
      </w:r>
      <w:r w:rsidRPr="00A21AD0">
        <w:rPr>
          <w:iCs/>
        </w:rPr>
        <w:t>b→c</w:t>
      </w:r>
      <w:r w:rsidRPr="00436AB3">
        <w:rPr>
          <w:iCs/>
        </w:rPr>
        <w:t>过程中外界对气体所做的功为：</w:t>
      </w:r>
    </w:p>
    <w:p w14:paraId="1DC93B4D" w14:textId="292ED525" w:rsidR="00A21AD0" w:rsidRPr="00A21AD0" w:rsidRDefault="00A21AD0" w:rsidP="00716CF0">
      <w:pPr>
        <w:rPr>
          <w:iCs/>
        </w:rPr>
      </w:pPr>
      <w:r w:rsidRPr="00A21AD0">
        <w:rPr>
          <w:rFonts w:hint="eastAsia"/>
          <w:i/>
        </w:rPr>
        <w:t>W</w:t>
      </w:r>
      <w:r>
        <w:rPr>
          <w:rFonts w:hint="eastAsia"/>
          <w:iCs/>
        </w:rPr>
        <w:t xml:space="preserve"> = </w:t>
      </w:r>
      <w:r>
        <w:rPr>
          <w:rFonts w:cs="Times New Roman"/>
          <w:iCs/>
        </w:rPr>
        <w:t>−</w:t>
      </w:r>
      <w:r w:rsidRPr="00A21AD0">
        <w:rPr>
          <w:rFonts w:hint="eastAsia"/>
          <w:i/>
        </w:rPr>
        <w:t>p</w:t>
      </w:r>
      <w:r>
        <w:rPr>
          <w:rFonts w:hint="eastAsia"/>
          <w:iCs/>
          <w:vertAlign w:val="subscript"/>
        </w:rPr>
        <w:t>b</w:t>
      </w:r>
      <w:r>
        <w:rPr>
          <w:rFonts w:hint="eastAsia"/>
          <w:iCs/>
        </w:rPr>
        <w:t>(</w:t>
      </w:r>
      <w:r w:rsidRPr="00A21AD0">
        <w:rPr>
          <w:rFonts w:hint="eastAsia"/>
          <w:i/>
        </w:rPr>
        <w:t>V</w:t>
      </w:r>
      <w:r>
        <w:rPr>
          <w:rFonts w:hint="eastAsia"/>
          <w:iCs/>
          <w:vertAlign w:val="subscript"/>
        </w:rPr>
        <w:t>c</w:t>
      </w:r>
      <w:r>
        <w:rPr>
          <w:rFonts w:hint="eastAsia"/>
          <w:iCs/>
        </w:rPr>
        <w:t xml:space="preserve"> </w:t>
      </w:r>
      <w:r>
        <w:rPr>
          <w:rFonts w:cs="Times New Roman"/>
          <w:iCs/>
        </w:rPr>
        <w:t>−</w:t>
      </w:r>
      <w:r>
        <w:rPr>
          <w:rFonts w:hint="eastAsia"/>
          <w:iCs/>
        </w:rPr>
        <w:t xml:space="preserve"> </w:t>
      </w:r>
      <w:r w:rsidRPr="00A21AD0">
        <w:rPr>
          <w:rFonts w:hint="eastAsia"/>
          <w:i/>
        </w:rPr>
        <w:t>V</w:t>
      </w:r>
      <w:r>
        <w:rPr>
          <w:rFonts w:hint="eastAsia"/>
          <w:iCs/>
          <w:vertAlign w:val="subscript"/>
        </w:rPr>
        <w:t>b</w:t>
      </w:r>
      <w:r>
        <w:rPr>
          <w:rFonts w:hint="eastAsia"/>
          <w:iCs/>
        </w:rPr>
        <w:t xml:space="preserve">) = </w:t>
      </w:r>
      <w:r>
        <w:rPr>
          <w:rFonts w:cs="Times New Roman"/>
          <w:iCs/>
        </w:rPr>
        <w:t>−</w:t>
      </w:r>
      <w:r>
        <w:rPr>
          <w:rFonts w:hint="eastAsia"/>
          <w:iCs/>
        </w:rPr>
        <w:t xml:space="preserve"> 10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hint="eastAsia"/>
          <w:iCs/>
        </w:rPr>
        <w:t>10</w:t>
      </w:r>
      <w:r>
        <w:rPr>
          <w:rFonts w:hint="eastAsia"/>
          <w:iCs/>
          <w:vertAlign w:val="superscript"/>
        </w:rPr>
        <w:t>5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 xml:space="preserve">(10.7 </w:t>
      </w:r>
      <w:r>
        <w:rPr>
          <w:rFonts w:asciiTheme="majorBidi" w:hAnsiTheme="majorBidi" w:cstheme="majorBidi"/>
          <w:iCs/>
        </w:rPr>
        <w:t>–</w:t>
      </w:r>
      <w:r>
        <w:rPr>
          <w:rFonts w:asciiTheme="majorBidi" w:hAnsiTheme="majorBidi" w:cstheme="majorBidi" w:hint="eastAsia"/>
          <w:iCs/>
        </w:rPr>
        <w:t xml:space="preserve"> 4.3)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/>
          <w:iCs/>
          <w:vertAlign w:val="superscript"/>
        </w:rPr>
        <w:t>−</w:t>
      </w:r>
      <w:r>
        <w:rPr>
          <w:rFonts w:asciiTheme="majorBidi" w:hAnsiTheme="majorBidi" w:cstheme="majorBidi" w:hint="eastAsia"/>
          <w:iCs/>
          <w:vertAlign w:val="superscript"/>
        </w:rPr>
        <w:t>3</w:t>
      </w:r>
      <w:r>
        <w:rPr>
          <w:rFonts w:asciiTheme="majorBidi" w:hAnsiTheme="majorBidi" w:cstheme="majorBidi" w:hint="eastAsia"/>
          <w:iCs/>
        </w:rPr>
        <w:t xml:space="preserve"> J = </w:t>
      </w:r>
      <w:r>
        <w:rPr>
          <w:rFonts w:asciiTheme="majorBidi" w:hAnsiTheme="majorBidi" w:cstheme="majorBidi"/>
          <w:iCs/>
        </w:rPr>
        <w:t>−</w:t>
      </w:r>
      <w:r>
        <w:rPr>
          <w:rFonts w:asciiTheme="majorBidi" w:hAnsiTheme="majorBidi" w:cstheme="majorBidi" w:hint="eastAsia"/>
          <w:iCs/>
        </w:rPr>
        <w:t xml:space="preserve"> 6.4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3</w:t>
      </w:r>
      <w:r>
        <w:rPr>
          <w:rFonts w:asciiTheme="majorBidi" w:hAnsiTheme="majorBidi" w:cstheme="majorBidi" w:hint="eastAsia"/>
          <w:iCs/>
        </w:rPr>
        <w:t xml:space="preserve"> J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 w:hint="eastAsia"/>
          <w:iCs/>
        </w:rPr>
        <w:t>（</w:t>
      </w:r>
      <w:r>
        <w:rPr>
          <w:rFonts w:asciiTheme="majorBidi" w:hAnsiTheme="majorBidi" w:cstheme="majorBidi" w:hint="eastAsia"/>
          <w:iCs/>
        </w:rPr>
        <w:t>2</w:t>
      </w:r>
      <w:r>
        <w:rPr>
          <w:rFonts w:asciiTheme="majorBidi" w:hAnsiTheme="majorBidi" w:cstheme="majorBidi" w:hint="eastAsia"/>
          <w:iCs/>
        </w:rPr>
        <w:t>分）</w:t>
      </w:r>
    </w:p>
    <w:p w14:paraId="6661B692" w14:textId="427560BD" w:rsidR="00BD35FE" w:rsidRPr="00A21AD0" w:rsidRDefault="00A21AD0" w:rsidP="00716CF0">
      <w:pPr>
        <w:rPr>
          <w:iCs/>
        </w:rPr>
      </w:pPr>
      <w:r>
        <w:rPr>
          <w:rFonts w:cs="Times New Roman"/>
          <w:iCs/>
        </w:rPr>
        <w:t>Δ</w:t>
      </w:r>
      <w:r w:rsidRPr="00A21AD0">
        <w:rPr>
          <w:rFonts w:hint="eastAsia"/>
          <w:i/>
        </w:rPr>
        <w:t>U</w:t>
      </w:r>
      <w:r>
        <w:rPr>
          <w:rFonts w:hint="eastAsia"/>
          <w:iCs/>
        </w:rPr>
        <w:t xml:space="preserve"> = </w:t>
      </w:r>
      <w:r w:rsidRPr="00A21AD0">
        <w:rPr>
          <w:rFonts w:hint="eastAsia"/>
          <w:i/>
        </w:rPr>
        <w:t>W</w:t>
      </w:r>
      <w:r>
        <w:rPr>
          <w:rFonts w:hint="eastAsia"/>
          <w:iCs/>
        </w:rPr>
        <w:t xml:space="preserve"> + </w:t>
      </w:r>
      <w:r w:rsidRPr="00A21AD0">
        <w:rPr>
          <w:rFonts w:hint="eastAsia"/>
          <w:i/>
        </w:rPr>
        <w:t>Q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rFonts w:hint="eastAsia"/>
          <w:iCs/>
        </w:rPr>
        <w:t>（</w:t>
      </w:r>
      <w:r>
        <w:rPr>
          <w:rFonts w:hint="eastAsia"/>
          <w:iCs/>
        </w:rPr>
        <w:t>2</w:t>
      </w:r>
      <w:r>
        <w:rPr>
          <w:rFonts w:hint="eastAsia"/>
          <w:iCs/>
        </w:rPr>
        <w:t>分）</w:t>
      </w:r>
    </w:p>
    <w:p w14:paraId="39A9B891" w14:textId="20F5A473" w:rsidR="00A21AD0" w:rsidRDefault="00A21AD0" w:rsidP="00716CF0">
      <w:pPr>
        <w:rPr>
          <w:rFonts w:asciiTheme="majorBidi" w:hAnsiTheme="majorBidi" w:cstheme="majorBidi"/>
          <w:iCs/>
        </w:rPr>
      </w:pPr>
      <w:r w:rsidRPr="003A2FEE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rFonts w:cs="Times New Roman"/>
        </w:rPr>
        <w:t>Δ</w:t>
      </w:r>
      <w:r w:rsidRPr="003A2FEE">
        <w:rPr>
          <w:rFonts w:hint="eastAsia"/>
          <w:i/>
          <w:iCs/>
        </w:rPr>
        <w:t>U</w:t>
      </w:r>
      <w:r>
        <w:rPr>
          <w:rFonts w:hint="eastAsia"/>
        </w:rPr>
        <w:t xml:space="preserve"> </w:t>
      </w:r>
      <w:r>
        <w:rPr>
          <w:rFonts w:cs="Times New Roman"/>
        </w:rPr>
        <w:t>–</w:t>
      </w:r>
      <w:r>
        <w:rPr>
          <w:rFonts w:hint="eastAsia"/>
        </w:rPr>
        <w:t xml:space="preserve"> </w:t>
      </w:r>
      <w:r w:rsidRPr="003A2FEE">
        <w:rPr>
          <w:rFonts w:hint="eastAsia"/>
          <w:i/>
          <w:iCs/>
        </w:rPr>
        <w:t>W</w:t>
      </w:r>
      <w:r>
        <w:rPr>
          <w:rFonts w:hint="eastAsia"/>
        </w:rPr>
        <w:t xml:space="preserve"> = 1.61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 xml:space="preserve"> </w:t>
      </w:r>
      <w:r>
        <w:rPr>
          <w:rFonts w:asciiTheme="majorBidi" w:hAnsiTheme="majorBidi" w:cstheme="majorBidi"/>
          <w:iCs/>
        </w:rPr>
        <w:t>−</w:t>
      </w:r>
      <w:r>
        <w:rPr>
          <w:rFonts w:asciiTheme="majorBidi" w:hAnsiTheme="majorBidi" w:cstheme="majorBidi" w:hint="eastAsia"/>
          <w:iCs/>
        </w:rPr>
        <w:t xml:space="preserve"> (</w:t>
      </w:r>
      <w:r>
        <w:rPr>
          <w:rFonts w:asciiTheme="majorBidi" w:hAnsiTheme="majorBidi" w:cstheme="majorBidi"/>
          <w:iCs/>
        </w:rPr>
        <w:t>−</w:t>
      </w:r>
      <w:r>
        <w:rPr>
          <w:rFonts w:asciiTheme="majorBidi" w:hAnsiTheme="majorBidi" w:cstheme="majorBidi" w:hint="eastAsia"/>
          <w:iCs/>
        </w:rPr>
        <w:t xml:space="preserve"> 0.64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>)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 w:hint="eastAsia"/>
          <w:iCs/>
        </w:rPr>
        <w:t>J = 2.25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 xml:space="preserve"> J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 w:hint="eastAsia"/>
          <w:iCs/>
        </w:rPr>
        <w:t>（</w:t>
      </w:r>
      <w:r>
        <w:rPr>
          <w:rFonts w:asciiTheme="majorBidi" w:hAnsiTheme="majorBidi" w:cstheme="majorBidi" w:hint="eastAsia"/>
          <w:iCs/>
        </w:rPr>
        <w:t>1</w:t>
      </w:r>
      <w:r>
        <w:rPr>
          <w:rFonts w:asciiTheme="majorBidi" w:hAnsiTheme="majorBidi" w:cstheme="majorBidi" w:hint="eastAsia"/>
          <w:iCs/>
        </w:rPr>
        <w:t>分）</w:t>
      </w:r>
    </w:p>
    <w:p w14:paraId="6F611731" w14:textId="7F972D62" w:rsidR="00BD35FE" w:rsidRPr="00436AB3" w:rsidRDefault="00BD35FE" w:rsidP="00716CF0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AC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  <w:r w:rsidR="00801EAC"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1500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  <w:r w:rsidR="00801EAC">
        <w:tab/>
      </w:r>
      <w:r w:rsidRPr="00436AB3">
        <w:t>（</w:t>
      </w:r>
      <w:r w:rsidRPr="00436AB3">
        <w:t>3</w:t>
      </w:r>
      <w:r w:rsidRPr="00436AB3">
        <w:t>）</w:t>
      </w:r>
      <w:r w:rsidRPr="00436AB3">
        <w:t>10</w:t>
      </w:r>
      <w:r w:rsidR="00A21AD0">
        <w:rPr>
          <w:rFonts w:hint="eastAsia"/>
        </w:rPr>
        <w:t>（</w:t>
      </w:r>
      <w:r w:rsidR="00A21AD0">
        <w:rPr>
          <w:rFonts w:hint="eastAsia"/>
        </w:rPr>
        <w:t>3</w:t>
      </w:r>
      <w:r w:rsidR="00A21AD0">
        <w:rPr>
          <w:rFonts w:hint="eastAsia"/>
        </w:rPr>
        <w:t>分）</w:t>
      </w:r>
    </w:p>
    <w:p w14:paraId="542DD315" w14:textId="77777777" w:rsidR="00BD35FE" w:rsidRDefault="00BD35FE" w:rsidP="00716CF0"/>
    <w:p w14:paraId="7AC39FE5" w14:textId="697A9074" w:rsidR="00BD35FE" w:rsidRPr="00436AB3" w:rsidRDefault="00BD35FE" w:rsidP="00FF67FF">
      <w:pPr>
        <w:pStyle w:val="2"/>
      </w:pPr>
      <w:r w:rsidRPr="00436AB3">
        <w:t>五、光与摄影</w:t>
      </w:r>
      <w:r w:rsidR="00A21AD0">
        <w:rPr>
          <w:rFonts w:hint="eastAsia"/>
        </w:rPr>
        <w:t>（</w:t>
      </w:r>
      <w:r w:rsidR="00A21AD0">
        <w:rPr>
          <w:rFonts w:hint="eastAsia"/>
        </w:rPr>
        <w:t>15</w:t>
      </w:r>
      <w:r w:rsidR="00A21AD0">
        <w:rPr>
          <w:rFonts w:hint="eastAsia"/>
        </w:rPr>
        <w:t>分）</w:t>
      </w:r>
    </w:p>
    <w:p w14:paraId="3DDA0004" w14:textId="37B35414" w:rsidR="00BD35FE" w:rsidRPr="00436AB3" w:rsidRDefault="00BD35FE" w:rsidP="00716CF0">
      <w:r w:rsidRPr="00436AB3">
        <w:t>1</w:t>
      </w:r>
      <w:r w:rsidRPr="00436AB3">
        <w:t>．（</w:t>
      </w:r>
      <w:r w:rsidRPr="00436AB3">
        <w:t>1</w:t>
      </w:r>
      <w:r w:rsidRPr="00436AB3">
        <w:t>）（多选）</w:t>
      </w:r>
      <w:r w:rsidRPr="00436AB3">
        <w:t>BC</w:t>
      </w:r>
      <w:r w:rsidR="00A21AD0">
        <w:rPr>
          <w:rFonts w:hint="eastAsia"/>
        </w:rPr>
        <w:t>（</w:t>
      </w:r>
      <w:r w:rsidR="00A21AD0">
        <w:rPr>
          <w:rFonts w:hint="eastAsia"/>
        </w:rPr>
        <w:t>4</w:t>
      </w:r>
      <w:r w:rsidR="00A21AD0">
        <w:rPr>
          <w:rFonts w:hint="eastAsia"/>
        </w:rPr>
        <w:t>分）</w:t>
      </w:r>
      <w:r w:rsidR="00801EAC">
        <w:tab/>
      </w:r>
      <w:r w:rsidRPr="00436AB3">
        <w:t>（</w:t>
      </w:r>
      <w:r w:rsidRPr="00436AB3">
        <w:t>2</w:t>
      </w:r>
      <w:r w:rsidRPr="00436AB3">
        <w:t>）</w:t>
      </w:r>
      <w:r w:rsidR="00A21AD0">
        <w:rPr>
          <w:rFonts w:hint="eastAsia"/>
        </w:rPr>
        <w:t>A</w:t>
      </w:r>
      <w:r w:rsidR="00A21AD0">
        <w:rPr>
          <w:rFonts w:hint="eastAsia"/>
        </w:rPr>
        <w:t>（</w:t>
      </w:r>
      <w:r w:rsidR="00A21AD0">
        <w:rPr>
          <w:rFonts w:hint="eastAsia"/>
        </w:rPr>
        <w:t>2</w:t>
      </w:r>
      <w:r w:rsidR="00A21AD0">
        <w:rPr>
          <w:rFonts w:hint="eastAsia"/>
        </w:rPr>
        <w:t>分）</w:t>
      </w:r>
      <w:r w:rsidRPr="00436AB3">
        <w:t>，</w:t>
      </w:r>
      <w:r w:rsidR="00A21AD0">
        <w:rPr>
          <w:rFonts w:hint="eastAsia"/>
        </w:rPr>
        <w:t>A</w:t>
      </w:r>
      <w:r w:rsidR="00A21AD0">
        <w:rPr>
          <w:rFonts w:hint="eastAsia"/>
        </w:rPr>
        <w:t>（</w:t>
      </w:r>
      <w:r w:rsidR="00A21AD0">
        <w:rPr>
          <w:rFonts w:hint="eastAsia"/>
        </w:rPr>
        <w:t>2</w:t>
      </w:r>
      <w:r w:rsidR="00A21AD0">
        <w:rPr>
          <w:rFonts w:hint="eastAsia"/>
        </w:rPr>
        <w:t>分）</w:t>
      </w:r>
    </w:p>
    <w:p w14:paraId="6F3F5B9D" w14:textId="117565BF" w:rsidR="00BD35FE" w:rsidRPr="00436AB3" w:rsidRDefault="00BD35FE" w:rsidP="00716CF0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 w:rsidRPr="00436AB3">
        <w:rPr>
          <w:color w:val="000000"/>
          <w:kern w:val="0"/>
          <w:shd w:val="clear" w:color="auto" w:fill="FFFFFF"/>
        </w:rPr>
        <w:t>（</w:t>
      </w:r>
      <w:r w:rsidR="00A21AD0">
        <w:rPr>
          <w:rFonts w:hint="eastAsia"/>
          <w:color w:val="000000"/>
          <w:kern w:val="0"/>
          <w:shd w:val="clear" w:color="auto" w:fill="FFFFFF"/>
        </w:rPr>
        <w:t>3</w:t>
      </w:r>
      <w:r w:rsidR="00A21AD0">
        <w:rPr>
          <w:rFonts w:hint="eastAsia"/>
          <w:color w:val="000000"/>
          <w:kern w:val="0"/>
          <w:shd w:val="clear" w:color="auto" w:fill="FFFFFF"/>
        </w:rPr>
        <w:t>分</w:t>
      </w:r>
      <w:r w:rsidRPr="00436AB3">
        <w:rPr>
          <w:color w:val="000000"/>
          <w:kern w:val="0"/>
          <w:shd w:val="clear" w:color="auto" w:fill="FFFFFF"/>
        </w:rPr>
        <w:t>）</w:t>
      </w:r>
      <w:r w:rsidR="00801EAC">
        <w:rPr>
          <w:color w:val="000000"/>
          <w:kern w:val="0"/>
          <w:shd w:val="clear" w:color="auto" w:fill="FFFFFF"/>
        </w:rPr>
        <w:tab/>
      </w:r>
      <w:r w:rsidR="00801EAC">
        <w:rPr>
          <w:color w:val="000000"/>
          <w:kern w:val="0"/>
          <w:shd w:val="clear" w:color="auto" w:fill="FFFFFF"/>
        </w:rPr>
        <w:tab/>
      </w:r>
      <w:r w:rsidR="003A2FEE">
        <w:rPr>
          <w:color w:val="000000"/>
          <w:kern w:val="0"/>
          <w:shd w:val="clear" w:color="auto" w:fill="FFFFFF"/>
        </w:rPr>
        <w:tab/>
      </w:r>
      <w:r w:rsidR="003A2FEE">
        <w:rPr>
          <w:color w:val="000000"/>
          <w:kern w:val="0"/>
          <w:shd w:val="clear" w:color="auto" w:fill="FFFFFF"/>
        </w:rPr>
        <w:tab/>
      </w:r>
      <w:r w:rsidR="003A2FEE">
        <w:rPr>
          <w:rFonts w:hint="eastAsia"/>
          <w:color w:val="000000"/>
          <w:kern w:val="0"/>
          <w:shd w:val="clear" w:color="auto" w:fill="FFFFFF"/>
        </w:rPr>
        <w:t>（</w:t>
      </w:r>
      <w:r w:rsidR="003A2FEE">
        <w:rPr>
          <w:rFonts w:hint="eastAsia"/>
          <w:color w:val="000000"/>
          <w:kern w:val="0"/>
          <w:shd w:val="clear" w:color="auto" w:fill="FFFFFF"/>
        </w:rPr>
        <w:t>2</w:t>
      </w:r>
      <w:r w:rsidR="003A2FEE">
        <w:rPr>
          <w:rFonts w:hint="eastAsia"/>
          <w:color w:val="000000"/>
          <w:kern w:val="0"/>
          <w:shd w:val="clear" w:color="auto" w:fill="FFFFFF"/>
        </w:rPr>
        <w:t>）</w:t>
      </w:r>
      <w:r w:rsidRPr="00436AB3">
        <w:t>（多选）</w:t>
      </w:r>
      <w:r w:rsidRPr="00436AB3">
        <w:t>ACD</w:t>
      </w:r>
      <w:r w:rsidR="00A21AD0">
        <w:rPr>
          <w:rFonts w:hint="eastAsia"/>
        </w:rPr>
        <w:t>（</w:t>
      </w:r>
      <w:r w:rsidR="00A21AD0">
        <w:rPr>
          <w:rFonts w:hint="eastAsia"/>
        </w:rPr>
        <w:t>4</w:t>
      </w:r>
      <w:r w:rsidR="00A21AD0">
        <w:rPr>
          <w:rFonts w:hint="eastAsia"/>
        </w:rPr>
        <w:t>分）</w:t>
      </w:r>
    </w:p>
    <w:p w14:paraId="6CAA7EC8" w14:textId="77777777" w:rsidR="00BD35FE" w:rsidRPr="00436AB3" w:rsidRDefault="00BD35FE" w:rsidP="00716CF0"/>
    <w:p w14:paraId="63CEBC76" w14:textId="09D54DA0" w:rsidR="00BD35FE" w:rsidRPr="00436AB3" w:rsidRDefault="00BD35FE" w:rsidP="00FF67FF">
      <w:pPr>
        <w:pStyle w:val="2"/>
        <w:rPr>
          <w:shd w:val="clear" w:color="auto" w:fill="FFFFFF"/>
        </w:rPr>
      </w:pPr>
      <w:r w:rsidRPr="00436AB3">
        <w:rPr>
          <w:shd w:val="clear" w:color="auto" w:fill="FFFFFF"/>
        </w:rPr>
        <w:t>六、</w:t>
      </w:r>
      <w:r>
        <w:rPr>
          <w:rFonts w:hint="eastAsia"/>
          <w:shd w:val="clear" w:color="auto" w:fill="FFFFFF"/>
        </w:rPr>
        <w:t>“</w:t>
      </w:r>
      <w:r w:rsidRPr="00436AB3">
        <w:rPr>
          <w:shd w:val="clear" w:color="auto" w:fill="FFFFFF"/>
        </w:rPr>
        <w:t>人造太阳</w:t>
      </w:r>
      <w:r>
        <w:rPr>
          <w:rFonts w:hint="eastAsia"/>
          <w:shd w:val="clear" w:color="auto" w:fill="FFFFFF"/>
        </w:rPr>
        <w:t>”</w:t>
      </w:r>
      <w:r w:rsidR="00716CF0">
        <w:rPr>
          <w:rFonts w:hint="eastAsia"/>
          <w:shd w:val="clear" w:color="auto" w:fill="FFFFFF"/>
        </w:rPr>
        <w:t>（</w:t>
      </w:r>
      <w:r w:rsidR="00716CF0">
        <w:rPr>
          <w:rFonts w:hint="eastAsia"/>
          <w:shd w:val="clear" w:color="auto" w:fill="FFFFFF"/>
        </w:rPr>
        <w:t>12</w:t>
      </w:r>
      <w:r w:rsidR="00716CF0">
        <w:rPr>
          <w:rFonts w:hint="eastAsia"/>
          <w:shd w:val="clear" w:color="auto" w:fill="FFFFFF"/>
        </w:rPr>
        <w:t>分）</w:t>
      </w:r>
    </w:p>
    <w:p w14:paraId="0D20D3CF" w14:textId="50500B16" w:rsidR="00BD35FE" w:rsidRPr="00A21AD0" w:rsidRDefault="00BD35FE" w:rsidP="00716CF0">
      <w:r w:rsidRPr="00436AB3">
        <w:rPr>
          <w:kern w:val="0"/>
          <w:shd w:val="clear" w:color="auto" w:fill="FFFFFF"/>
          <w:lang w:bidi="ar"/>
        </w:rPr>
        <w:t>1</w:t>
      </w:r>
      <w:r w:rsidRPr="00436AB3">
        <w:rPr>
          <w:kern w:val="0"/>
          <w:shd w:val="clear" w:color="auto" w:fill="FFFFFF"/>
          <w:lang w:bidi="ar"/>
        </w:rPr>
        <w:t>．</w:t>
      </w:r>
      <w:r w:rsidRPr="00661894">
        <w:t>（</w:t>
      </w:r>
      <w:r w:rsidRPr="00661894">
        <w:t>1</w:t>
      </w:r>
      <w:r w:rsidRPr="00661894">
        <w:t>）</w:t>
      </w:r>
      <w:r w:rsidR="00A21AD0">
        <w:rPr>
          <w:rFonts w:hint="eastAsia"/>
          <w:vertAlign w:val="superscript"/>
        </w:rPr>
        <w:t>1</w:t>
      </w:r>
      <w:r w:rsidR="00A21AD0">
        <w:rPr>
          <w:rFonts w:hint="eastAsia"/>
          <w:vertAlign w:val="subscript"/>
        </w:rPr>
        <w:t>0</w:t>
      </w:r>
      <w:r w:rsidRPr="00661894">
        <w:t>n</w:t>
      </w:r>
      <w:r w:rsidR="00A21AD0">
        <w:rPr>
          <w:rFonts w:hint="eastAsia"/>
        </w:rPr>
        <w:t>（</w:t>
      </w:r>
      <w:r w:rsidR="00A21AD0">
        <w:rPr>
          <w:rFonts w:hint="eastAsia"/>
        </w:rPr>
        <w:t>2</w:t>
      </w:r>
      <w:r w:rsidR="00A21AD0">
        <w:rPr>
          <w:rFonts w:hint="eastAsia"/>
        </w:rPr>
        <w:t>分）</w:t>
      </w:r>
      <w:r w:rsidR="00801EAC">
        <w:tab/>
      </w:r>
      <w:r w:rsidR="00801EAC">
        <w:tab/>
      </w:r>
      <w:r w:rsidRPr="00661894">
        <w:rPr>
          <w:kern w:val="0"/>
          <w:lang w:bidi="ar"/>
        </w:rPr>
        <w:t>（</w:t>
      </w:r>
      <w:r w:rsidRPr="00661894">
        <w:rPr>
          <w:kern w:val="0"/>
          <w:lang w:bidi="ar"/>
        </w:rPr>
        <w:t>2</w:t>
      </w:r>
      <w:r w:rsidRPr="00661894">
        <w:rPr>
          <w:kern w:val="0"/>
          <w:lang w:bidi="ar"/>
        </w:rPr>
        <w:t>）</w:t>
      </w:r>
      <w:r w:rsidRPr="00661894">
        <w:rPr>
          <w:i/>
          <w:iCs/>
          <w:color w:val="333333"/>
          <w:kern w:val="0"/>
          <w:shd w:val="clear" w:color="auto" w:fill="FFFFFF"/>
          <w:lang w:bidi="ar"/>
        </w:rPr>
        <w:t>E</w:t>
      </w:r>
      <w:r w:rsidRPr="00661894">
        <w:rPr>
          <w:color w:val="000000"/>
          <w:kern w:val="0"/>
          <w:shd w:val="clear" w:color="auto" w:fill="FFFFFF"/>
          <w:vertAlign w:val="subscript"/>
          <w:lang w:bidi="ar"/>
        </w:rPr>
        <w:t>1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661894">
        <w:rPr>
          <w:color w:val="000000"/>
          <w:kern w:val="0"/>
          <w:shd w:val="clear" w:color="auto" w:fill="FFFFFF"/>
          <w:lang w:bidi="ar"/>
        </w:rPr>
        <w:t>+</w:t>
      </w:r>
      <w:r w:rsidRPr="00661894">
        <w:rPr>
          <w:i/>
          <w:iCs/>
          <w:color w:val="333333"/>
          <w:kern w:val="0"/>
          <w:shd w:val="clear" w:color="auto" w:fill="FFFFFF"/>
          <w:lang w:bidi="ar"/>
        </w:rPr>
        <w:t xml:space="preserve"> E</w:t>
      </w:r>
      <w:r w:rsidRPr="00661894">
        <w:rPr>
          <w:color w:val="000000"/>
          <w:kern w:val="0"/>
          <w:shd w:val="clear" w:color="auto" w:fill="FFFFFF"/>
          <w:vertAlign w:val="subscript"/>
          <w:lang w:bidi="ar"/>
        </w:rPr>
        <w:t>2</w:t>
      </w:r>
      <w:r w:rsidRPr="00661894">
        <w:rPr>
          <w:color w:val="000000"/>
          <w:kern w:val="0"/>
          <w:shd w:val="clear" w:color="auto" w:fill="FFFFFF"/>
          <w:lang w:bidi="ar"/>
        </w:rPr>
        <w:t>+∆</w:t>
      </w:r>
      <w:r w:rsidRPr="00661894">
        <w:rPr>
          <w:i/>
          <w:iCs/>
          <w:color w:val="000000"/>
          <w:kern w:val="0"/>
          <w:shd w:val="clear" w:color="auto" w:fill="FFFFFF"/>
          <w:lang w:bidi="ar"/>
        </w:rPr>
        <w:t>E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>2</w:t>
      </w:r>
      <w:r w:rsidR="00A21AD0"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1DC61670" w14:textId="77777777" w:rsidR="00A21AD0" w:rsidRDefault="00BD35FE" w:rsidP="00716CF0">
      <w:pPr>
        <w:rPr>
          <w:color w:val="000000"/>
          <w:kern w:val="0"/>
          <w:shd w:val="clear" w:color="auto" w:fill="FFFFFF"/>
          <w:lang w:val="pt-BR" w:bidi="ar"/>
        </w:rPr>
      </w:pPr>
      <w:r w:rsidRPr="00436AB3">
        <w:rPr>
          <w:kern w:val="0"/>
          <w:shd w:val="clear" w:color="auto" w:fill="FFFFFF"/>
          <w:lang w:val="pt-BR" w:bidi="ar"/>
        </w:rPr>
        <w:t>2</w:t>
      </w:r>
      <w:r w:rsidRPr="00436AB3">
        <w:rPr>
          <w:kern w:val="0"/>
          <w:shd w:val="clear" w:color="auto" w:fill="FFFFFF"/>
          <w:lang w:val="pt-BR" w:bidi="ar"/>
        </w:rPr>
        <w:t>．</w:t>
      </w:r>
      <w:r w:rsidRPr="00436AB3">
        <w:rPr>
          <w:lang w:val="pt-BR"/>
        </w:rPr>
        <w:t>（</w:t>
      </w:r>
      <w:r w:rsidRPr="00436AB3">
        <w:rPr>
          <w:lang w:val="pt-BR"/>
        </w:rPr>
        <w:t>1</w:t>
      </w:r>
      <w:r w:rsidRPr="00436AB3">
        <w:rPr>
          <w:lang w:val="pt-BR"/>
        </w:rPr>
        <w:t>）</w:t>
      </w:r>
      <w:r w:rsidRPr="00436AB3">
        <w:rPr>
          <w:lang w:val="pt-BR"/>
        </w:rPr>
        <w:t>C</w:t>
      </w:r>
      <w:r w:rsidRPr="00436AB3">
        <w:rPr>
          <w:color w:val="000000"/>
          <w:kern w:val="0"/>
          <w:shd w:val="clear" w:color="auto" w:fill="FFFFFF"/>
          <w:lang w:val="pt-BR" w:bidi="ar"/>
        </w:rPr>
        <w:t>（</w:t>
      </w:r>
      <w:r w:rsidR="00A21AD0">
        <w:rPr>
          <w:rFonts w:hint="eastAsia"/>
          <w:color w:val="000000"/>
          <w:kern w:val="0"/>
          <w:shd w:val="clear" w:color="auto" w:fill="FFFFFF"/>
          <w:lang w:val="pt-BR" w:bidi="ar"/>
        </w:rPr>
        <w:t>3</w:t>
      </w:r>
      <w:r w:rsidR="00A21AD0">
        <w:rPr>
          <w:rFonts w:hint="eastAsia"/>
          <w:color w:val="000000"/>
          <w:kern w:val="0"/>
          <w:shd w:val="clear" w:color="auto" w:fill="FFFFFF"/>
          <w:lang w:val="pt-BR" w:bidi="ar"/>
        </w:rPr>
        <w:t>分</w:t>
      </w:r>
      <w:r w:rsidRPr="00436AB3">
        <w:rPr>
          <w:color w:val="000000"/>
          <w:kern w:val="0"/>
          <w:shd w:val="clear" w:color="auto" w:fill="FFFFFF"/>
          <w:lang w:val="pt-BR" w:bidi="ar"/>
        </w:rPr>
        <w:t>）</w:t>
      </w:r>
    </w:p>
    <w:p w14:paraId="3F6A76FA" w14:textId="2EDEDFD8" w:rsidR="00BD35FE" w:rsidRPr="00436AB3" w:rsidRDefault="00A21AD0" w:rsidP="00716CF0">
      <w:pPr>
        <w:rPr>
          <w:lang w:val="pt-BR"/>
        </w:rPr>
      </w:pPr>
      <w:r>
        <w:rPr>
          <w:rFonts w:hint="eastAsia"/>
          <w:color w:val="000000"/>
          <w:kern w:val="0"/>
          <w:shd w:val="clear" w:color="auto" w:fill="FFFFFF"/>
          <w:lang w:val="pt-BR" w:bidi="ar"/>
        </w:rPr>
        <w:t>（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>2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>）</w:t>
      </w:r>
      <w:r w:rsidR="00BD35FE" w:rsidRPr="00436AB3">
        <w:rPr>
          <w:lang w:val="pt-BR"/>
        </w:rPr>
        <w:t>（</w:t>
      </w:r>
      <w:r w:rsidR="00BD35FE" w:rsidRPr="00436AB3">
        <w:t>计算</w:t>
      </w:r>
      <w:r w:rsidR="00BD35FE" w:rsidRPr="00436AB3">
        <w:rPr>
          <w:lang w:val="pt-BR"/>
        </w:rPr>
        <w:t>）</w:t>
      </w:r>
      <w:r w:rsidR="00716CF0">
        <w:rPr>
          <w:rFonts w:hint="eastAsia"/>
          <w:lang w:val="pt-BR"/>
        </w:rPr>
        <w:t>（</w:t>
      </w:r>
      <w:r w:rsidR="00716CF0">
        <w:rPr>
          <w:rFonts w:hint="eastAsia"/>
          <w:lang w:val="pt-BR"/>
        </w:rPr>
        <w:t>5</w:t>
      </w:r>
      <w:r w:rsidR="00716CF0">
        <w:rPr>
          <w:rFonts w:hint="eastAsia"/>
          <w:lang w:val="pt-BR"/>
        </w:rPr>
        <w:t>分）</w:t>
      </w:r>
    </w:p>
    <w:p w14:paraId="7263394C" w14:textId="48FECB0D" w:rsidR="00BD35FE" w:rsidRPr="00A21AD0" w:rsidRDefault="00A21AD0" w:rsidP="00716CF0">
      <w:r>
        <w:rPr>
          <w:rFonts w:cs="Times New Roman" w:hint="eastAsia"/>
          <w:color w:val="000000"/>
          <w:kern w:val="0"/>
          <w:shd w:val="clear" w:color="auto" w:fill="FFFFFF"/>
          <w:lang w:val="pt-BR" w:bidi="ar"/>
        </w:rPr>
        <w:t>电子垂直于磁场方向的分速度</w: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t>v</w:t>
      </w:r>
      <w:r w:rsidR="00BD35FE" w:rsidRPr="00A21AD0">
        <w:rPr>
          <w:rFonts w:hint="eastAsia"/>
          <w:i/>
          <w:iCs/>
          <w:color w:val="000000"/>
          <w:kern w:val="0"/>
          <w:shd w:val="clear" w:color="auto" w:fill="FFFFFF"/>
          <w:vertAlign w:val="subscript"/>
          <w:lang w:val="pt-BR" w:bidi="ar"/>
        </w:rPr>
        <w:t>z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436AB3">
        <w:rPr>
          <w:color w:val="000000"/>
          <w:kern w:val="0"/>
          <w:shd w:val="clear" w:color="auto" w:fill="FFFFFF"/>
          <w:vertAlign w:val="subscript"/>
          <w:lang w:val="pt-BR" w:bidi="ar"/>
        </w:rPr>
        <w:t>=</w: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t>v</w:t>
      </w:r>
      <w:r w:rsidR="00BD35FE" w:rsidRPr="00436AB3">
        <w:rPr>
          <w:color w:val="000000"/>
          <w:kern w:val="0"/>
          <w:shd w:val="clear" w:color="auto" w:fill="FFFFFF"/>
          <w:vertAlign w:val="subscript"/>
          <w:lang w:val="pt-BR" w:bidi="ar"/>
        </w:rPr>
        <w:t>0</w: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t>sin</w:t>
      </w:r>
      <w:r w:rsidR="00BD35FE" w:rsidRPr="00436AB3">
        <w:rPr>
          <w:i/>
          <w:iCs/>
          <w:color w:val="000000"/>
          <w:kern w:val="0"/>
          <w:shd w:val="clear" w:color="auto" w:fill="FFFFFF"/>
          <w:lang w:bidi="ar"/>
        </w:rPr>
        <w:t>θ</w:t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1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699A1619" w14:textId="4834B6D2" w:rsidR="00A21AD0" w:rsidRDefault="00A21AD0" w:rsidP="00716CF0">
      <w:pPr>
        <w:rPr>
          <w:color w:val="000000"/>
          <w:kern w:val="0"/>
          <w:shd w:val="clear" w:color="auto" w:fill="FFFFFF"/>
          <w:lang w:bidi="ar"/>
        </w:rPr>
      </w:pPr>
      <w:r>
        <w:rPr>
          <w:rFonts w:hint="eastAsia"/>
          <w:lang w:val="pt-BR"/>
        </w:rPr>
        <w:t>洛伦兹力提供向心力</w:t>
      </w:r>
      <w:r w:rsidR="00BD35FE" w:rsidRPr="00436AB3">
        <w:rPr>
          <w:i/>
          <w:iCs/>
          <w:lang w:val="pt-BR"/>
        </w:rPr>
        <w:t>q</w: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t>v</w:t>
      </w:r>
      <w:r w:rsidR="00BD35FE">
        <w:rPr>
          <w:rFonts w:hint="eastAsia"/>
          <w:color w:val="000000"/>
          <w:kern w:val="0"/>
          <w:shd w:val="clear" w:color="auto" w:fill="FFFFFF"/>
          <w:vertAlign w:val="subscript"/>
          <w:lang w:val="pt-BR" w:bidi="ar"/>
        </w:rPr>
        <w:t>z</w: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>B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t>=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>m</w:t>
      </w:r>
      <w:r w:rsidR="00BD35FE"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instrText>eq \f(</w:instrText>
      </w:r>
      <w:r w:rsidR="00BD35FE"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="00BD35FE" w:rsidRPr="00A21AD0">
        <w:rPr>
          <w:rFonts w:hint="eastAsia"/>
          <w:i/>
          <w:iCs/>
          <w:color w:val="000000"/>
          <w:kern w:val="0"/>
          <w:shd w:val="clear" w:color="auto" w:fill="FFFFFF"/>
          <w:vertAlign w:val="subscript"/>
          <w:lang w:val="pt-BR" w:bidi="ar"/>
        </w:rPr>
        <w:instrText>z</w:instrText>
      </w:r>
      <w:r w:rsidR="00BD35FE" w:rsidRPr="00436AB3">
        <w:rPr>
          <w:color w:val="000000"/>
          <w:kern w:val="0"/>
          <w:shd w:val="clear" w:color="auto" w:fill="FFFFFF"/>
          <w:vertAlign w:val="superscript"/>
          <w:lang w:val="pt-BR" w:bidi="ar"/>
        </w:rPr>
        <w:instrText>2</w:instrTex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="00BD35FE" w:rsidRPr="00436AB3">
        <w:rPr>
          <w:i/>
          <w:iCs/>
          <w:color w:val="000000"/>
          <w:kern w:val="0"/>
          <w:shd w:val="clear" w:color="auto" w:fill="FFFFFF"/>
          <w:lang w:val="pt-BR" w:bidi="ar"/>
        </w:rPr>
        <w:instrText>r</w:instrText>
      </w:r>
      <w:r w:rsidR="00BD35FE" w:rsidRPr="00436AB3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="00BD35FE"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="00BD35FE"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2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2404E40D" w14:textId="47B1D8E2" w:rsidR="00A21AD0" w:rsidRPr="00801EAC" w:rsidRDefault="00A21AD0" w:rsidP="00716CF0">
      <w:pPr>
        <w:rPr>
          <w:color w:val="000000"/>
          <w:kern w:val="0"/>
          <w:shd w:val="clear" w:color="auto" w:fill="FFFFFF"/>
          <w:lang w:val="pt-BR" w:bidi="ar"/>
        </w:rPr>
      </w:pPr>
      <w:r w:rsidRPr="00436AB3">
        <w:rPr>
          <w:color w:val="000000"/>
          <w:kern w:val="0"/>
          <w:shd w:val="clear" w:color="auto" w:fill="FFFFFF"/>
          <w:lang w:bidi="ar"/>
        </w:rPr>
        <w:t>得</w:t>
      </w:r>
      <w:r w:rsidRPr="00A21AD0">
        <w:rPr>
          <w:rFonts w:hint="eastAsia"/>
          <w:i/>
          <w:iCs/>
          <w:color w:val="000000"/>
          <w:kern w:val="0"/>
          <w:shd w:val="clear" w:color="auto" w:fill="FFFFFF"/>
          <w:lang w:bidi="ar"/>
        </w:rPr>
        <w:t>yOz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平面内的半径</w: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t>r</w:t>
      </w:r>
      <w:r w:rsidRPr="00801EAC">
        <w:rPr>
          <w:color w:val="000000"/>
          <w:kern w:val="0"/>
          <w:shd w:val="clear" w:color="auto" w:fill="FFFFFF"/>
          <w:lang w:val="pt-BR" w:bidi="ar"/>
        </w:rPr>
        <w:t xml:space="preserve"> = 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801EAC">
        <w:rPr>
          <w:color w:val="000000"/>
          <w:kern w:val="0"/>
          <w:shd w:val="clear" w:color="auto" w:fill="FFFFFF"/>
          <w:lang w:val="pt-BR" w:bidi="ar"/>
        </w:rPr>
        <w:instrText>eq \f(</w:instrTex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instrText>m</w:instrText>
      </w:r>
      <w:r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Pr="00801EAC">
        <w:rPr>
          <w:color w:val="000000"/>
          <w:kern w:val="0"/>
          <w:shd w:val="clear" w:color="auto" w:fill="FFFFFF"/>
          <w:vertAlign w:val="subscript"/>
          <w:lang w:val="pt-BR" w:bidi="ar"/>
        </w:rPr>
        <w:instrText>0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sin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θ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instrText>qB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</w:p>
    <w:p w14:paraId="6AC4E50C" w14:textId="6C61DD41" w:rsidR="00A21AD0" w:rsidRDefault="003A2FEE" w:rsidP="00716CF0">
      <w:pPr>
        <w:rPr>
          <w:color w:val="000000"/>
          <w:kern w:val="0"/>
          <w:shd w:val="clear" w:color="auto" w:fill="FFFFFF"/>
          <w:lang w:bidi="ar"/>
        </w:rPr>
      </w:pPr>
      <w:r>
        <w:rPr>
          <w:rFonts w:hint="eastAsia"/>
          <w:color w:val="000000"/>
          <w:kern w:val="0"/>
          <w:shd w:val="clear" w:color="auto" w:fill="FFFFFF"/>
          <w:lang w:bidi="ar"/>
        </w:rPr>
        <w:t>因为</w:t>
      </w:r>
      <w:r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436AB3">
        <w:rPr>
          <w:color w:val="000000"/>
          <w:kern w:val="0"/>
          <w:shd w:val="clear" w:color="auto" w:fill="FFFFFF"/>
          <w:lang w:val="pt-BR" w:bidi="ar"/>
        </w:rPr>
        <w:instrText xml:space="preserve"> eq \f(</w:instrText>
      </w:r>
      <w:r w:rsidRPr="00436AB3">
        <w:rPr>
          <w:i/>
          <w:iCs/>
          <w:color w:val="000000"/>
          <w:kern w:val="0"/>
          <w:shd w:val="clear" w:color="auto" w:fill="FFFFFF"/>
          <w:lang w:val="pt-BR" w:bidi="ar"/>
        </w:rPr>
        <w:instrText>q</w:instrText>
      </w:r>
      <w:r w:rsidRPr="00436AB3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Pr="00436AB3">
        <w:rPr>
          <w:i/>
          <w:iCs/>
          <w:color w:val="000000"/>
          <w:kern w:val="0"/>
          <w:shd w:val="clear" w:color="auto" w:fill="FFFFFF"/>
          <w:lang w:val="pt-BR" w:bidi="ar"/>
        </w:rPr>
        <w:instrText>m</w:instrText>
      </w:r>
      <w:r w:rsidRPr="00436AB3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 w:rsidRPr="00436AB3">
        <w:rPr>
          <w:color w:val="000000"/>
          <w:kern w:val="0"/>
          <w:shd w:val="clear" w:color="auto" w:fill="FFFFFF"/>
          <w:lang w:val="pt-BR" w:bidi="ar"/>
        </w:rPr>
        <w:t xml:space="preserve">= </w:t>
      </w:r>
      <w:r w:rsidRPr="00436AB3">
        <w:rPr>
          <w:i/>
          <w:iCs/>
          <w:color w:val="000000"/>
          <w:kern w:val="0"/>
          <w:shd w:val="clear" w:color="auto" w:fill="FFFFFF"/>
          <w:lang w:val="pt-BR" w:bidi="ar"/>
        </w:rPr>
        <w:t>k</w:t>
      </w:r>
    </w:p>
    <w:p w14:paraId="639A08B3" w14:textId="3A40131B" w:rsidR="00BD35FE" w:rsidRPr="00436AB3" w:rsidRDefault="003A2FEE" w:rsidP="00716CF0">
      <w:pPr>
        <w:rPr>
          <w:color w:val="000000"/>
          <w:kern w:val="0"/>
          <w:shd w:val="clear" w:color="auto" w:fill="FFFFFF"/>
          <w:lang w:val="pt-BR" w:bidi="ar"/>
        </w:rPr>
      </w:pPr>
      <w:r>
        <w:rPr>
          <w:rFonts w:hint="eastAsia"/>
          <w:color w:val="000000"/>
          <w:kern w:val="0"/>
          <w:shd w:val="clear" w:color="auto" w:fill="FFFFFF"/>
          <w:lang w:val="pt-BR" w:bidi="ar"/>
        </w:rPr>
        <w:t>所以</w:t>
      </w:r>
      <w:r w:rsidRPr="003A2FEE">
        <w:rPr>
          <w:rFonts w:hint="eastAsia"/>
          <w:i/>
          <w:iCs/>
          <w:color w:val="000000"/>
          <w:kern w:val="0"/>
          <w:shd w:val="clear" w:color="auto" w:fill="FFFFFF"/>
          <w:lang w:val="pt-BR" w:bidi="ar"/>
        </w:rPr>
        <w:t>r</w:t>
      </w:r>
      <w:r>
        <w:rPr>
          <w:rFonts w:hint="eastAsia"/>
          <w:color w:val="000000"/>
          <w:kern w:val="0"/>
          <w:shd w:val="clear" w:color="auto" w:fill="FFFFFF"/>
          <w:lang w:val="pt-BR" w:bidi="ar"/>
        </w:rPr>
        <w:t xml:space="preserve"> </w:t>
      </w:r>
      <w:r w:rsidRPr="00801EAC">
        <w:rPr>
          <w:color w:val="000000"/>
          <w:kern w:val="0"/>
          <w:shd w:val="clear" w:color="auto" w:fill="FFFFFF"/>
          <w:lang w:val="pt-BR" w:bidi="ar"/>
        </w:rPr>
        <w:t xml:space="preserve">= 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801EAC">
        <w:rPr>
          <w:color w:val="000000"/>
          <w:kern w:val="0"/>
          <w:shd w:val="clear" w:color="auto" w:fill="FFFFFF"/>
          <w:lang w:val="pt-BR"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Pr="00801EAC">
        <w:rPr>
          <w:color w:val="000000"/>
          <w:kern w:val="0"/>
          <w:shd w:val="clear" w:color="auto" w:fill="FFFFFF"/>
          <w:vertAlign w:val="subscript"/>
          <w:lang w:val="pt-BR" w:bidi="ar"/>
        </w:rPr>
        <w:instrText>0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sin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θ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>,</w:instrText>
      </w:r>
      <w:r w:rsidRPr="00801EAC">
        <w:rPr>
          <w:i/>
          <w:iCs/>
          <w:lang w:val="pt-BR"/>
        </w:rPr>
        <w:instrText>k</w:instrText>
      </w:r>
      <w:r w:rsidRPr="00801EAC">
        <w:rPr>
          <w:i/>
          <w:iCs/>
          <w:color w:val="000000"/>
          <w:kern w:val="0"/>
          <w:shd w:val="clear" w:color="auto" w:fill="FFFFFF"/>
          <w:lang w:val="pt-BR" w:bidi="ar"/>
        </w:rPr>
        <w:instrText>B</w:instrText>
      </w:r>
      <w:r w:rsidRPr="00801EAC">
        <w:rPr>
          <w:color w:val="000000"/>
          <w:kern w:val="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color w:val="000000"/>
          <w:kern w:val="0"/>
          <w:shd w:val="clear" w:color="auto" w:fill="FFFFFF"/>
          <w:lang w:bidi="ar"/>
        </w:rPr>
        <w:tab/>
      </w:r>
      <w:r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1</w:t>
      </w:r>
      <w:r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128C185E" w14:textId="77777777" w:rsidR="003A2FEE" w:rsidRDefault="00BD35FE" w:rsidP="00716CF0">
      <w:pPr>
        <w:rPr>
          <w:color w:val="000000"/>
          <w:kern w:val="0"/>
          <w:shd w:val="clear" w:color="auto" w:fill="FFFFFF"/>
          <w:lang w:bidi="ar"/>
        </w:rPr>
      </w:pPr>
      <w:r w:rsidRPr="00436AB3">
        <w:rPr>
          <w:color w:val="000000"/>
          <w:kern w:val="0"/>
          <w:shd w:val="clear" w:color="auto" w:fill="FFFFFF"/>
          <w:lang w:bidi="ar"/>
        </w:rPr>
        <w:t>则离子在</w:t>
      </w:r>
      <w:r w:rsidRPr="00436AB3">
        <w:t>在</w:t>
      </w:r>
      <w:r w:rsidRPr="00436AB3">
        <w:rPr>
          <w:i/>
          <w:iCs/>
        </w:rPr>
        <w:t>y</w:t>
      </w:r>
      <w:r w:rsidR="003A2FEE">
        <w:rPr>
          <w:rFonts w:hint="eastAsia"/>
          <w:i/>
          <w:iCs/>
        </w:rPr>
        <w:t>O</w:t>
      </w:r>
      <w:r w:rsidRPr="00436AB3">
        <w:rPr>
          <w:i/>
          <w:iCs/>
        </w:rPr>
        <w:t>z</w:t>
      </w:r>
      <w:r w:rsidRPr="00436AB3">
        <w:t>平面内被约束在一个面积为</w:t>
      </w:r>
      <w:r w:rsidRPr="00436AB3">
        <w:rPr>
          <w:i/>
          <w:iCs/>
        </w:rPr>
        <w:t>S</w:t>
      </w:r>
      <w:r w:rsidRPr="00436AB3">
        <w:rPr>
          <w:color w:val="000000"/>
          <w:kern w:val="0"/>
          <w:shd w:val="clear" w:color="auto" w:fill="FFFFFF"/>
          <w:lang w:bidi="ar"/>
        </w:rPr>
        <w:t>的区域内</w:t>
      </w:r>
    </w:p>
    <w:p w14:paraId="4430A9B2" w14:textId="6EA686D7" w:rsidR="00BD35FE" w:rsidRPr="003A2FEE" w:rsidRDefault="00BD35FE" w:rsidP="00716CF0">
      <w:r w:rsidRPr="00436AB3">
        <w:rPr>
          <w:i/>
          <w:iCs/>
          <w:color w:val="000000"/>
          <w:kern w:val="0"/>
          <w:shd w:val="clear" w:color="auto" w:fill="FFFFFF"/>
          <w:lang w:bidi="ar"/>
        </w:rPr>
        <w:t>S</w:t>
      </w:r>
      <w:r w:rsidRPr="00436AB3">
        <w:rPr>
          <w:color w:val="000000"/>
          <w:kern w:val="0"/>
          <w:shd w:val="clear" w:color="auto" w:fill="FFFFFF"/>
          <w:lang w:bidi="ar"/>
        </w:rPr>
        <w:t xml:space="preserve"> =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t>π</w: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t>r</w:t>
      </w:r>
      <w:r w:rsidR="003A2FEE">
        <w:rPr>
          <w:rFonts w:hint="eastAsia"/>
          <w:color w:val="000000"/>
          <w:kern w:val="0"/>
          <w:shd w:val="clear" w:color="auto" w:fill="FFFFFF"/>
          <w:vertAlign w:val="superscript"/>
          <w:lang w:bidi="ar"/>
        </w:rPr>
        <w:t>2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t>=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 xml:space="preserve"> </w:t>
      </w:r>
      <w:r w:rsidRPr="00436AB3">
        <w:rPr>
          <w:color w:val="000000"/>
          <w:kern w:val="0"/>
          <w:shd w:val="clear" w:color="auto" w:fill="FFFFFF"/>
          <w:lang w:bidi="ar"/>
        </w:rPr>
        <w:t>π</w:t>
      </w:r>
      <w:r w:rsidRPr="00436AB3">
        <w:rPr>
          <w:color w:val="000000"/>
          <w:kern w:val="0"/>
          <w:shd w:val="clear" w:color="auto" w:fill="FFFFFF"/>
          <w:lang w:bidi="ar"/>
        </w:rPr>
        <w:t>（</w:t>
      </w:r>
      <w:r w:rsidRPr="00436AB3">
        <w:rPr>
          <w:color w:val="000000"/>
          <w:kern w:val="0"/>
          <w:shd w:val="clear" w:color="auto" w:fill="FFFFFF"/>
          <w:lang w:bidi="ar"/>
        </w:rPr>
        <w:fldChar w:fldCharType="begin"/>
      </w:r>
      <w:r w:rsidRPr="00436AB3">
        <w:rPr>
          <w:color w:val="000000"/>
          <w:kern w:val="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kern w:val="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kern w:val="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kern w:val="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θ</w:instrText>
      </w:r>
      <w:r w:rsidRPr="00436AB3">
        <w:rPr>
          <w:color w:val="000000"/>
          <w:kern w:val="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>k</w:instrText>
      </w:r>
      <w:r w:rsidRPr="00436AB3">
        <w:rPr>
          <w:i/>
          <w:iCs/>
          <w:color w:val="000000"/>
          <w:kern w:val="0"/>
          <w:shd w:val="clear" w:color="auto" w:fill="FFFFFF"/>
          <w:lang w:bidi="ar"/>
        </w:rPr>
        <w:instrText>B</w:instrText>
      </w:r>
      <w:r w:rsidRPr="00436AB3">
        <w:rPr>
          <w:color w:val="000000"/>
          <w:kern w:val="0"/>
          <w:shd w:val="clear" w:color="auto" w:fill="FFFFFF"/>
          <w:lang w:bidi="ar"/>
        </w:rPr>
        <w:instrText>)</w:instrText>
      </w:r>
      <w:r w:rsidRPr="00436AB3">
        <w:rPr>
          <w:color w:val="000000"/>
          <w:kern w:val="0"/>
          <w:shd w:val="clear" w:color="auto" w:fill="FFFFFF"/>
          <w:lang w:bidi="ar"/>
        </w:rPr>
        <w:fldChar w:fldCharType="separate"/>
      </w:r>
      <w:r w:rsidRPr="00436AB3">
        <w:rPr>
          <w:color w:val="000000"/>
          <w:kern w:val="0"/>
          <w:shd w:val="clear" w:color="auto" w:fill="FFFFFF"/>
          <w:lang w:bidi="ar"/>
        </w:rPr>
        <w:fldChar w:fldCharType="end"/>
      </w:r>
      <w:r w:rsidRPr="00436AB3">
        <w:rPr>
          <w:color w:val="000000"/>
          <w:kern w:val="0"/>
          <w:shd w:val="clear" w:color="auto" w:fill="FFFFFF"/>
          <w:lang w:bidi="ar"/>
        </w:rPr>
        <w:t>）</w:t>
      </w:r>
      <w:r w:rsidRPr="00436AB3">
        <w:rPr>
          <w:color w:val="000000"/>
          <w:kern w:val="0"/>
          <w:shd w:val="clear" w:color="auto" w:fill="FFFFFF"/>
          <w:vertAlign w:val="superscript"/>
          <w:lang w:bidi="ar"/>
        </w:rPr>
        <w:t>2</w:t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color w:val="000000"/>
          <w:kern w:val="0"/>
          <w:shd w:val="clear" w:color="auto" w:fill="FFFFFF"/>
          <w:lang w:bidi="ar"/>
        </w:rPr>
        <w:tab/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（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1</w:t>
      </w:r>
      <w:r w:rsidR="003A2FEE">
        <w:rPr>
          <w:rFonts w:hint="eastAsia"/>
          <w:color w:val="000000"/>
          <w:kern w:val="0"/>
          <w:shd w:val="clear" w:color="auto" w:fill="FFFFFF"/>
          <w:lang w:bidi="ar"/>
        </w:rPr>
        <w:t>分）</w:t>
      </w:r>
    </w:p>
    <w:p w14:paraId="7805E219" w14:textId="77777777" w:rsidR="00BD35FE" w:rsidRDefault="00BD35FE" w:rsidP="00BD35FE"/>
    <w:p w14:paraId="1B1DDC3F" w14:textId="77777777" w:rsidR="00BD35FE" w:rsidRDefault="00BD35FE" w:rsidP="00861F6B">
      <w:pPr>
        <w:spacing w:beforeLines="50" w:before="163" w:afterLines="50" w:after="163"/>
        <w:jc w:val="center"/>
        <w:rPr>
          <w:rFonts w:ascii="黑体" w:eastAsia="黑体" w:hAnsi="黑体" w:cs="黑体" w:hint="eastAsia"/>
          <w:b/>
          <w:bCs/>
          <w:sz w:val="36"/>
          <w:szCs w:val="36"/>
        </w:rPr>
        <w:sectPr w:rsidR="00BD35FE" w:rsidSect="005073A6">
          <w:footerReference w:type="default" r:id="rId14"/>
          <w:pgSz w:w="11906" w:h="16838"/>
          <w:pgMar w:top="1440" w:right="1800" w:bottom="1440" w:left="1800" w:header="851" w:footer="964" w:gutter="0"/>
          <w:pgNumType w:start="1"/>
          <w:cols w:space="425"/>
          <w:docGrid w:type="lines" w:linePitch="326"/>
        </w:sectPr>
      </w:pPr>
    </w:p>
    <w:p w14:paraId="4651C7ED" w14:textId="44E22837" w:rsidR="00861F6B" w:rsidRPr="007B0FF5" w:rsidRDefault="00861F6B" w:rsidP="00861F6B">
      <w:pPr>
        <w:spacing w:beforeLines="50" w:before="156" w:afterLines="50" w:after="156"/>
        <w:jc w:val="center"/>
        <w:rPr>
          <w:rFonts w:ascii="黑体" w:eastAsia="黑体" w:hAnsi="黑体" w:cs="黑体" w:hint="eastAsia"/>
          <w:b/>
          <w:bCs/>
          <w:sz w:val="36"/>
          <w:szCs w:val="36"/>
        </w:rPr>
      </w:pPr>
      <w:r w:rsidRPr="007B0FF5">
        <w:rPr>
          <w:rFonts w:ascii="黑体" w:eastAsia="黑体" w:hAnsi="黑体" w:cs="黑体" w:hint="eastAsia"/>
          <w:b/>
          <w:bCs/>
          <w:sz w:val="36"/>
          <w:szCs w:val="36"/>
        </w:rPr>
        <w:lastRenderedPageBreak/>
        <w:t>2025</w:t>
      </w:r>
      <w:r w:rsidR="00131802" w:rsidRPr="007B0FF5">
        <w:rPr>
          <w:rFonts w:ascii="黑体" w:eastAsia="黑体" w:hAnsi="黑体" w:cs="黑体" w:hint="eastAsia"/>
          <w:b/>
          <w:bCs/>
          <w:sz w:val="36"/>
          <w:szCs w:val="36"/>
        </w:rPr>
        <w:t>学</w:t>
      </w:r>
      <w:r w:rsidRPr="007B0FF5">
        <w:rPr>
          <w:rFonts w:ascii="黑体" w:eastAsia="黑体" w:hAnsi="黑体" w:cs="黑体" w:hint="eastAsia"/>
          <w:b/>
          <w:bCs/>
          <w:sz w:val="36"/>
          <w:szCs w:val="36"/>
        </w:rPr>
        <w:t>年第二学期高三年级学业质量调研</w:t>
      </w:r>
    </w:p>
    <w:p w14:paraId="5C2762F3" w14:textId="199BF75E" w:rsidR="0020446A" w:rsidRPr="007B0FF5" w:rsidRDefault="0020446A" w:rsidP="00F23455">
      <w:pPr>
        <w:pStyle w:val="1"/>
        <w:rPr>
          <w:rFonts w:hint="eastAsia"/>
        </w:rPr>
      </w:pPr>
      <w:r w:rsidRPr="007B0FF5">
        <w:rPr>
          <w:rFonts w:hint="eastAsia"/>
        </w:rPr>
        <w:t>物理学科</w:t>
      </w:r>
      <w:r w:rsidR="00F23455" w:rsidRPr="00F23455">
        <w:rPr>
          <w:rFonts w:hint="eastAsia"/>
          <w:color w:val="EE0000"/>
        </w:rPr>
        <w:t>原稿</w:t>
      </w:r>
    </w:p>
    <w:p w14:paraId="6E0BF6B1" w14:textId="47B6713C" w:rsidR="0020446A" w:rsidRPr="007B0FF5" w:rsidRDefault="0020446A" w:rsidP="004365B1">
      <w:pPr>
        <w:adjustRightInd w:val="0"/>
        <w:snapToGrid w:val="0"/>
        <w:rPr>
          <w:rFonts w:ascii="黑体" w:eastAsia="黑体" w:hAnsi="等线" w:cs="Times New Roman" w:hint="eastAsia"/>
          <w:szCs w:val="21"/>
        </w:rPr>
      </w:pPr>
      <w:r w:rsidRPr="007B0FF5">
        <w:rPr>
          <w:rFonts w:ascii="黑体" w:eastAsia="黑体" w:hAnsi="等线" w:cs="Times New Roman" w:hint="eastAsia"/>
          <w:szCs w:val="21"/>
        </w:rPr>
        <w:t>注意：</w:t>
      </w:r>
    </w:p>
    <w:p w14:paraId="5C03CC26" w14:textId="58F167F9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/>
          <w:szCs w:val="21"/>
        </w:rPr>
        <w:t>1</w:t>
      </w:r>
      <w:r w:rsidRPr="007B0FF5">
        <w:rPr>
          <w:rFonts w:ascii="等线" w:eastAsia="黑体" w:hAnsi="等线" w:cs="Times New Roman" w:hint="eastAsia"/>
          <w:szCs w:val="21"/>
        </w:rPr>
        <w:t>．本场调</w:t>
      </w:r>
      <w:r w:rsidRPr="007B0FF5">
        <w:rPr>
          <w:rFonts w:eastAsia="黑体" w:cs="Times New Roman"/>
          <w:szCs w:val="21"/>
        </w:rPr>
        <w:t>研时间</w:t>
      </w:r>
      <w:r w:rsidRPr="007B0FF5">
        <w:rPr>
          <w:rFonts w:eastAsia="黑体" w:cs="Times New Roman"/>
          <w:szCs w:val="21"/>
        </w:rPr>
        <w:t>60</w:t>
      </w:r>
      <w:r w:rsidRPr="007B0FF5">
        <w:rPr>
          <w:rFonts w:eastAsia="黑体" w:cs="Times New Roman"/>
          <w:szCs w:val="21"/>
        </w:rPr>
        <w:t>分钟，满分</w:t>
      </w:r>
      <w:r w:rsidRPr="007B0FF5">
        <w:rPr>
          <w:rFonts w:eastAsia="黑体" w:cs="Times New Roman"/>
          <w:szCs w:val="21"/>
        </w:rPr>
        <w:t>100</w:t>
      </w:r>
      <w:r w:rsidRPr="007B0FF5">
        <w:rPr>
          <w:rFonts w:eastAsia="黑体" w:cs="Times New Roman"/>
          <w:szCs w:val="21"/>
        </w:rPr>
        <w:t>分。</w:t>
      </w:r>
    </w:p>
    <w:p w14:paraId="18BBC4B8" w14:textId="31004F86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 w:hint="eastAsia"/>
          <w:szCs w:val="21"/>
        </w:rPr>
        <w:t>2</w:t>
      </w:r>
      <w:r w:rsidRPr="007B0FF5">
        <w:rPr>
          <w:rFonts w:ascii="等线" w:eastAsia="黑体" w:hAnsi="等线" w:cs="Times New Roman" w:hint="eastAsia"/>
          <w:szCs w:val="21"/>
        </w:rPr>
        <w:t>．本调研分设试卷和答题纸。作答必须写在答题纸上，在试卷上作答一律不得分。</w:t>
      </w:r>
    </w:p>
    <w:p w14:paraId="7676846F" w14:textId="77777777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仿宋" w:eastAsia="仿宋" w:hAnsi="仿宋" w:cs="仿宋" w:hint="eastAsia"/>
          <w:szCs w:val="21"/>
        </w:rPr>
      </w:pPr>
      <w:r w:rsidRPr="007B0FF5">
        <w:rPr>
          <w:rFonts w:eastAsia="黑体" w:cs="Times New Roman"/>
          <w:szCs w:val="21"/>
        </w:rPr>
        <w:t>3</w:t>
      </w:r>
      <w:r w:rsidRPr="007B0FF5">
        <w:rPr>
          <w:rFonts w:ascii="等线" w:eastAsia="黑体" w:hAnsi="等线" w:cs="Times New Roman" w:hint="eastAsia"/>
          <w:szCs w:val="21"/>
        </w:rPr>
        <w:t>．</w:t>
      </w:r>
      <w:r w:rsidRPr="007B0FF5">
        <w:rPr>
          <w:rFonts w:ascii="等线" w:eastAsia="黑体" w:hAnsi="黑体" w:cs="Times New Roman" w:hint="eastAsia"/>
          <w:caps/>
        </w:rPr>
        <w:t>本试卷标注“多选”的试题，每小题应选两个及以上的选项，但不可全选；未特别标注的选择类试题，</w:t>
      </w:r>
      <w:r w:rsidRPr="007B0FF5">
        <w:rPr>
          <w:rFonts w:ascii="等线" w:eastAsia="黑体" w:hAnsi="黑体" w:cs="Times New Roman"/>
          <w:caps/>
        </w:rPr>
        <w:t>每小题只</w:t>
      </w:r>
      <w:r w:rsidRPr="007B0FF5">
        <w:rPr>
          <w:rFonts w:ascii="等线" w:eastAsia="黑体" w:hAnsi="黑体" w:cs="Times New Roman" w:hint="eastAsia"/>
          <w:caps/>
        </w:rPr>
        <w:t>能选</w:t>
      </w:r>
      <w:r w:rsidRPr="007B0FF5">
        <w:rPr>
          <w:rFonts w:ascii="等线" w:eastAsia="黑体" w:hAnsi="黑体" w:cs="Times New Roman"/>
          <w:caps/>
        </w:rPr>
        <w:t>一个</w:t>
      </w:r>
      <w:r w:rsidRPr="007B0FF5">
        <w:rPr>
          <w:rFonts w:ascii="等线" w:eastAsia="黑体" w:hAnsi="黑体" w:cs="Times New Roman" w:hint="eastAsia"/>
          <w:caps/>
        </w:rPr>
        <w:t>选项。</w:t>
      </w:r>
    </w:p>
    <w:p w14:paraId="3BC37C01" w14:textId="2B627F05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/>
          <w:szCs w:val="21"/>
        </w:rPr>
        <w:t>4</w:t>
      </w:r>
      <w:r w:rsidRPr="007B0FF5">
        <w:rPr>
          <w:rFonts w:ascii="等线" w:eastAsia="黑体" w:hAnsi="等线" w:cs="Times New Roman" w:hint="eastAsia"/>
          <w:szCs w:val="21"/>
        </w:rPr>
        <w:t>．</w:t>
      </w:r>
      <w:r w:rsidRPr="007B0FF5">
        <w:rPr>
          <w:rFonts w:ascii="等线" w:eastAsia="黑体" w:hAnsi="黑体" w:cs="Times New Roman" w:hint="eastAsia"/>
          <w:caps/>
        </w:rPr>
        <w:t>本试卷标注“简答”、“计算”试题，</w:t>
      </w:r>
      <w:r w:rsidRPr="007B0FF5">
        <w:rPr>
          <w:rFonts w:ascii="等线" w:eastAsia="黑体" w:hAnsi="等线" w:cs="Times New Roman" w:hint="eastAsia"/>
          <w:szCs w:val="21"/>
        </w:rPr>
        <w:t>在列式计算、逻辑推理以及回答问题过程中，须给出必要的图示、文字说明、公式、演算等。</w:t>
      </w:r>
    </w:p>
    <w:p w14:paraId="5578F892" w14:textId="77777777" w:rsidR="0020446A" w:rsidRPr="007B0FF5" w:rsidRDefault="0020446A" w:rsidP="004365B1">
      <w:pPr>
        <w:adjustRightInd w:val="0"/>
        <w:snapToGrid w:val="0"/>
        <w:ind w:leftChars="189" w:left="695" w:hangingChars="142" w:hanging="298"/>
        <w:rPr>
          <w:rFonts w:ascii="等线" w:eastAsia="黑体" w:hAnsi="等线" w:cs="Times New Roman" w:hint="eastAsia"/>
          <w:szCs w:val="21"/>
        </w:rPr>
      </w:pPr>
      <w:r w:rsidRPr="007B0FF5">
        <w:rPr>
          <w:rFonts w:eastAsia="黑体" w:cs="Times New Roman" w:hint="eastAsia"/>
          <w:szCs w:val="21"/>
        </w:rPr>
        <w:t>5</w:t>
      </w:r>
      <w:r w:rsidRPr="007B0FF5">
        <w:rPr>
          <w:rFonts w:ascii="等线" w:eastAsia="黑体" w:hAnsi="等线" w:cs="Times New Roman" w:hint="eastAsia"/>
          <w:szCs w:val="21"/>
        </w:rPr>
        <w:t>．除特殊说明外，本卷所用重力加速度</w:t>
      </w:r>
      <w:r w:rsidRPr="007B0FF5">
        <w:rPr>
          <w:rFonts w:ascii="等线" w:eastAsia="黑体" w:hAnsi="等线" w:cs="Times New Roman" w:hint="eastAsia"/>
          <w:szCs w:val="21"/>
        </w:rPr>
        <w:t xml:space="preserve"> </w:t>
      </w:r>
      <w:r w:rsidRPr="007B0FF5">
        <w:rPr>
          <w:rFonts w:eastAsia="黑体" w:cs="Times New Roman"/>
          <w:i/>
          <w:iCs/>
          <w:szCs w:val="21"/>
        </w:rPr>
        <w:t>g</w:t>
      </w:r>
      <w:r w:rsidRPr="007B0FF5">
        <w:rPr>
          <w:rFonts w:eastAsia="黑体" w:cs="Times New Roman"/>
          <w:szCs w:val="21"/>
        </w:rPr>
        <w:t xml:space="preserve"> </w:t>
      </w:r>
      <w:r w:rsidRPr="007B0FF5">
        <w:rPr>
          <w:rFonts w:eastAsia="黑体" w:cs="Times New Roman"/>
          <w:szCs w:val="21"/>
        </w:rPr>
        <w:t>大小均取</w:t>
      </w:r>
      <w:r w:rsidRPr="007B0FF5">
        <w:rPr>
          <w:rFonts w:eastAsia="黑体" w:cs="Times New Roman"/>
          <w:szCs w:val="21"/>
        </w:rPr>
        <w:t xml:space="preserve"> </w:t>
      </w:r>
      <w:r w:rsidRPr="007B0FF5">
        <w:rPr>
          <w:rFonts w:eastAsia="黑体" w:cs="Times New Roman" w:hint="eastAsia"/>
          <w:szCs w:val="21"/>
        </w:rPr>
        <w:t>10</w:t>
      </w:r>
      <w:r w:rsidRPr="007B0FF5">
        <w:rPr>
          <w:rFonts w:eastAsia="黑体" w:cs="Times New Roman"/>
          <w:szCs w:val="21"/>
        </w:rPr>
        <w:t xml:space="preserve"> m/s</w:t>
      </w:r>
      <w:r w:rsidRPr="007B0FF5">
        <w:rPr>
          <w:rFonts w:eastAsia="黑体" w:cs="Times New Roman"/>
          <w:szCs w:val="21"/>
          <w:vertAlign w:val="superscript"/>
        </w:rPr>
        <w:t>2</w:t>
      </w:r>
      <w:r w:rsidRPr="007B0FF5">
        <w:rPr>
          <w:rFonts w:eastAsia="黑体" w:cs="Times New Roman"/>
          <w:szCs w:val="21"/>
        </w:rPr>
        <w:t>。</w:t>
      </w:r>
    </w:p>
    <w:p w14:paraId="1408573A" w14:textId="77777777" w:rsidR="003F6614" w:rsidRPr="007B0FF5" w:rsidRDefault="003F6614" w:rsidP="004365B1"/>
    <w:p w14:paraId="35EA9A5E" w14:textId="311A6481" w:rsidR="00403DBC" w:rsidRPr="007B0FF5" w:rsidRDefault="00403DBC" w:rsidP="00403DBC">
      <w:pPr>
        <w:jc w:val="center"/>
        <w:rPr>
          <w:rFonts w:eastAsia="黑体" w:cs="Times New Roman"/>
          <w:b/>
          <w:bCs/>
          <w:szCs w:val="21"/>
        </w:rPr>
      </w:pPr>
      <w:r w:rsidRPr="007B0FF5">
        <w:rPr>
          <w:rFonts w:ascii="楷体" w:eastAsia="楷体" w:hAnsi="楷体" w:cs="楷体" w:hint="eastAsia"/>
          <w:noProof/>
          <w:szCs w:val="21"/>
        </w:rPr>
        <w:drawing>
          <wp:anchor distT="0" distB="0" distL="114300" distR="114300" simplePos="0" relativeHeight="251638784" behindDoc="0" locked="0" layoutInCell="1" allowOverlap="1" wp14:anchorId="387EF76D" wp14:editId="68A30762">
            <wp:simplePos x="0" y="0"/>
            <wp:positionH relativeFrom="column">
              <wp:posOffset>3610610</wp:posOffset>
            </wp:positionH>
            <wp:positionV relativeFrom="paragraph">
              <wp:posOffset>253048</wp:posOffset>
            </wp:positionV>
            <wp:extent cx="2091690" cy="935990"/>
            <wp:effectExtent l="0" t="0" r="11430" b="889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B0FF5">
        <w:rPr>
          <w:rFonts w:eastAsia="黑体" w:cs="Times New Roman" w:hint="eastAsia"/>
          <w:b/>
          <w:bCs/>
          <w:szCs w:val="21"/>
        </w:rPr>
        <w:t>一、带电小球</w:t>
      </w:r>
    </w:p>
    <w:p w14:paraId="0430E25E" w14:textId="77777777" w:rsidR="00403DBC" w:rsidRPr="007B0FF5" w:rsidRDefault="00403DBC" w:rsidP="00403DBC">
      <w:pPr>
        <w:ind w:firstLineChars="200" w:firstLine="420"/>
        <w:rPr>
          <w:rFonts w:eastAsia="楷体" w:cs="Times New Roman"/>
          <w:szCs w:val="21"/>
        </w:rPr>
      </w:pPr>
      <w:r w:rsidRPr="007B0FF5">
        <w:rPr>
          <w:rFonts w:ascii="楷体" w:eastAsia="楷体" w:hAnsi="楷体" w:cs="楷体" w:hint="eastAsia"/>
          <w:szCs w:val="21"/>
        </w:rPr>
        <w:t>如图所示，将</w:t>
      </w:r>
      <w:r w:rsidRPr="007B0FF5">
        <w:rPr>
          <w:rFonts w:eastAsia="楷体" w:cs="Times New Roman"/>
          <w:szCs w:val="21"/>
        </w:rPr>
        <w:t>带</w:t>
      </w:r>
      <w:r w:rsidRPr="007B0FF5">
        <w:rPr>
          <w:rFonts w:eastAsia="楷体" w:cs="Times New Roman" w:hint="eastAsia"/>
          <w:szCs w:val="21"/>
        </w:rPr>
        <w:t>等量异种电荷的甲、乙两小球分别固定在光滑绝缘水平面上的</w:t>
      </w:r>
      <w:r w:rsidRPr="007B0FF5">
        <w:rPr>
          <w:rFonts w:eastAsia="楷体" w:cs="Times New Roman" w:hint="eastAsia"/>
          <w:i/>
          <w:iCs/>
          <w:szCs w:val="21"/>
        </w:rPr>
        <w:t>A</w:t>
      </w:r>
      <w:r w:rsidRPr="007B0FF5">
        <w:rPr>
          <w:rFonts w:eastAsia="楷体" w:cs="Times New Roman" w:hint="eastAsia"/>
          <w:szCs w:val="21"/>
        </w:rPr>
        <w:t>、</w:t>
      </w:r>
      <w:r w:rsidRPr="007B0FF5">
        <w:rPr>
          <w:rFonts w:eastAsia="楷体" w:cs="Times New Roman" w:hint="eastAsia"/>
          <w:i/>
          <w:iCs/>
          <w:szCs w:val="21"/>
        </w:rPr>
        <w:t>B</w:t>
      </w:r>
      <w:r w:rsidRPr="007B0FF5">
        <w:rPr>
          <w:rFonts w:eastAsia="楷体" w:cs="Times New Roman" w:hint="eastAsia"/>
          <w:szCs w:val="21"/>
        </w:rPr>
        <w:t>两点。带正电的</w:t>
      </w:r>
      <w:r w:rsidRPr="007B0FF5">
        <w:rPr>
          <w:rFonts w:eastAsia="楷体" w:cs="Times New Roman"/>
          <w:szCs w:val="21"/>
        </w:rPr>
        <w:t>甲</w:t>
      </w:r>
      <w:r w:rsidRPr="007B0FF5">
        <w:rPr>
          <w:rFonts w:eastAsia="楷体" w:cs="Times New Roman" w:hint="eastAsia"/>
          <w:szCs w:val="21"/>
        </w:rPr>
        <w:t>球</w:t>
      </w:r>
      <w:r w:rsidRPr="007B0FF5">
        <w:rPr>
          <w:rFonts w:eastAsia="楷体" w:cs="Times New Roman"/>
          <w:szCs w:val="21"/>
        </w:rPr>
        <w:t>质量为</w:t>
      </w:r>
      <w:r w:rsidRPr="007B0FF5">
        <w:rPr>
          <w:rFonts w:eastAsia="楷体" w:cs="Times New Roman"/>
          <w:i/>
          <w:iCs/>
          <w:szCs w:val="21"/>
        </w:rPr>
        <w:t>m</w:t>
      </w:r>
      <w:r w:rsidRPr="007B0FF5">
        <w:rPr>
          <w:rFonts w:eastAsia="楷体" w:cs="Times New Roman"/>
          <w:szCs w:val="21"/>
        </w:rPr>
        <w:t>，</w:t>
      </w:r>
      <w:r w:rsidRPr="007B0FF5">
        <w:rPr>
          <w:rFonts w:eastAsia="楷体" w:cs="Times New Roman" w:hint="eastAsia"/>
          <w:szCs w:val="21"/>
        </w:rPr>
        <w:t>带负电的乙球</w:t>
      </w:r>
      <w:r w:rsidRPr="007B0FF5">
        <w:rPr>
          <w:rFonts w:eastAsia="楷体" w:cs="Times New Roman"/>
          <w:szCs w:val="21"/>
        </w:rPr>
        <w:t>质量为</w:t>
      </w:r>
      <w:r w:rsidRPr="007B0FF5">
        <w:rPr>
          <w:rFonts w:eastAsia="楷体" w:cs="Times New Roman"/>
          <w:szCs w:val="21"/>
        </w:rPr>
        <w:t>2</w:t>
      </w:r>
      <w:r w:rsidRPr="007B0FF5">
        <w:rPr>
          <w:rFonts w:eastAsia="楷体" w:cs="Times New Roman"/>
          <w:i/>
          <w:iCs/>
          <w:szCs w:val="21"/>
        </w:rPr>
        <w:t>m</w:t>
      </w:r>
      <w:r w:rsidRPr="007B0FF5">
        <w:rPr>
          <w:rFonts w:eastAsia="楷体" w:cs="Times New Roman"/>
          <w:szCs w:val="21"/>
        </w:rPr>
        <w:t>。</w:t>
      </w:r>
    </w:p>
    <w:p w14:paraId="6268D7EF" w14:textId="569A74F7" w:rsidR="00403DBC" w:rsidRPr="007B0FF5" w:rsidRDefault="00403DBC" w:rsidP="00716CF0">
      <w:pPr>
        <w:pStyle w:val="af2"/>
      </w:pPr>
      <w:r w:rsidRPr="007B0FF5">
        <w:rPr>
          <w:rFonts w:hint="eastAsia"/>
        </w:rPr>
        <w:t>1</w:t>
      </w:r>
      <w:r w:rsidR="00A81AEE" w:rsidRPr="007B0FF5">
        <w:rPr>
          <w:rFonts w:hint="eastAsia"/>
        </w:rPr>
        <w:t>．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</w:rPr>
        <w:t>为</w:t>
      </w:r>
      <w:r w:rsidRPr="007B0FF5">
        <w:rPr>
          <w:rFonts w:hint="eastAsia"/>
          <w:i/>
          <w:iCs/>
        </w:rPr>
        <w:t>AB</w:t>
      </w:r>
      <w:r w:rsidRPr="007B0FF5">
        <w:rPr>
          <w:rFonts w:hint="eastAsia"/>
        </w:rPr>
        <w:t>连线中点，</w:t>
      </w:r>
      <w:r w:rsidRPr="007B0FF5">
        <w:rPr>
          <w:rFonts w:hint="eastAsia"/>
          <w:i/>
          <w:iCs/>
        </w:rPr>
        <w:t>C</w:t>
      </w:r>
      <w:r w:rsidRPr="007B0FF5">
        <w:rPr>
          <w:rFonts w:hint="eastAsia"/>
        </w:rPr>
        <w:t>点位于</w:t>
      </w:r>
      <w:r w:rsidRPr="007B0FF5">
        <w:rPr>
          <w:rFonts w:hint="eastAsia"/>
          <w:i/>
          <w:iCs/>
        </w:rPr>
        <w:t>A</w:t>
      </w:r>
      <w:r w:rsidRPr="007B0FF5">
        <w:rPr>
          <w:rFonts w:hint="eastAsia"/>
        </w:rPr>
        <w:t>点正上方，且</w:t>
      </w:r>
      <w:r w:rsidRPr="007B0FF5">
        <w:rPr>
          <w:rFonts w:hint="eastAsia"/>
          <w:i/>
          <w:iCs/>
        </w:rPr>
        <w:t>AO=AC</w:t>
      </w:r>
      <w:r w:rsidRPr="007B0FF5">
        <w:rPr>
          <w:rFonts w:hint="eastAsia"/>
        </w:rPr>
        <w:t>。</w:t>
      </w:r>
    </w:p>
    <w:p w14:paraId="6B30D6F8" w14:textId="2599A1C8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C</w:t>
      </w:r>
      <w:r w:rsidRPr="007B0FF5">
        <w:rPr>
          <w:rFonts w:hint="eastAsia"/>
        </w:rPr>
        <w:t>两点的电势</w:t>
      </w:r>
      <w:r w:rsidRPr="007B0FF5">
        <w:rPr>
          <w:rFonts w:ascii="华文中宋" w:hAnsi="华文中宋" w:hint="eastAsia"/>
          <w:i/>
          <w:iCs/>
        </w:rPr>
        <w:t>φ</w:t>
      </w:r>
      <w:r w:rsidRPr="007B0FF5">
        <w:rPr>
          <w:rFonts w:ascii="华文中宋" w:hAnsi="华文中宋" w:hint="eastAsia"/>
          <w:vertAlign w:val="subscript"/>
        </w:rPr>
        <w:t>O</w:t>
      </w:r>
      <w:r w:rsidRPr="007B0FF5">
        <w:rPr>
          <w:rFonts w:hint="eastAsia"/>
        </w:rPr>
        <w:t>______</w:t>
      </w:r>
      <w:r w:rsidRPr="007B0FF5">
        <w:rPr>
          <w:rFonts w:ascii="华文中宋" w:hAnsi="华文中宋" w:hint="eastAsia"/>
          <w:i/>
          <w:iCs/>
        </w:rPr>
        <w:t>φ</w:t>
      </w:r>
      <w:r w:rsidRPr="007B0FF5">
        <w:rPr>
          <w:rFonts w:ascii="华文中宋" w:hAnsi="华文中宋" w:hint="eastAsia"/>
          <w:vertAlign w:val="subscript"/>
        </w:rPr>
        <w:t>C</w:t>
      </w:r>
    </w:p>
    <w:p w14:paraId="4BB3DE8E" w14:textId="77777777" w:rsidR="00403DBC" w:rsidRPr="007B0FF5" w:rsidRDefault="00403DBC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大于</w:t>
      </w:r>
      <w:r w:rsidRPr="007B0FF5">
        <w:rPr>
          <w:rFonts w:hint="eastAsia"/>
        </w:rPr>
        <w:t xml:space="preserve">    </w:t>
      </w:r>
      <w:r w:rsidRPr="007B0FF5">
        <w:t>B</w:t>
      </w:r>
      <w:r w:rsidRPr="007B0FF5">
        <w:t>．</w:t>
      </w:r>
      <w:r w:rsidRPr="007B0FF5">
        <w:rPr>
          <w:rFonts w:hint="eastAsia"/>
        </w:rPr>
        <w:t>小于</w:t>
      </w:r>
      <w:r w:rsidRPr="007B0FF5">
        <w:rPr>
          <w:rFonts w:hint="eastAsia"/>
        </w:rPr>
        <w:t xml:space="preserve">    C</w:t>
      </w:r>
      <w:r w:rsidRPr="007B0FF5">
        <w:t>．</w:t>
      </w:r>
      <w:r w:rsidRPr="007B0FF5">
        <w:rPr>
          <w:rFonts w:hint="eastAsia"/>
        </w:rPr>
        <w:t>等于</w:t>
      </w:r>
    </w:p>
    <w:p w14:paraId="4E6DCE2B" w14:textId="11E03A12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C</w:t>
      </w:r>
      <w:r w:rsidRPr="007B0FF5">
        <w:rPr>
          <w:rFonts w:hint="eastAsia"/>
        </w:rPr>
        <w:t>两点的电场强度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  <w:vertAlign w:val="subscript"/>
        </w:rPr>
        <w:t>O</w:t>
      </w:r>
      <w:r w:rsidRPr="007B0FF5">
        <w:rPr>
          <w:rFonts w:hint="eastAsia"/>
        </w:rPr>
        <w:t>______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  <w:vertAlign w:val="subscript"/>
        </w:rPr>
        <w:t>C</w:t>
      </w:r>
    </w:p>
    <w:p w14:paraId="658B26A1" w14:textId="77777777" w:rsidR="00403DBC" w:rsidRPr="007B0FF5" w:rsidRDefault="00403DBC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大于</w:t>
      </w:r>
      <w:r w:rsidRPr="007B0FF5">
        <w:rPr>
          <w:rFonts w:hint="eastAsia"/>
        </w:rPr>
        <w:t xml:space="preserve">    </w:t>
      </w:r>
      <w:r w:rsidRPr="007B0FF5">
        <w:t>B</w:t>
      </w:r>
      <w:r w:rsidRPr="007B0FF5">
        <w:t>．</w:t>
      </w:r>
      <w:r w:rsidRPr="007B0FF5">
        <w:rPr>
          <w:rFonts w:hint="eastAsia"/>
        </w:rPr>
        <w:t>小于</w:t>
      </w:r>
      <w:r w:rsidRPr="007B0FF5">
        <w:rPr>
          <w:rFonts w:hint="eastAsia"/>
        </w:rPr>
        <w:t xml:space="preserve">    C</w:t>
      </w:r>
      <w:r w:rsidRPr="007B0FF5">
        <w:t>．</w:t>
      </w:r>
      <w:r w:rsidRPr="007B0FF5">
        <w:rPr>
          <w:rFonts w:hint="eastAsia"/>
        </w:rPr>
        <w:t>等于</w:t>
      </w:r>
    </w:p>
    <w:p w14:paraId="2655D49E" w14:textId="24A1719F" w:rsidR="00403DBC" w:rsidRPr="007B0FF5" w:rsidRDefault="00403DBC" w:rsidP="00716CF0">
      <w:pPr>
        <w:pStyle w:val="af2"/>
      </w:pPr>
      <w:r w:rsidRPr="007B0FF5">
        <w:rPr>
          <w:rFonts w:hint="eastAsia"/>
        </w:rPr>
        <w:t>2</w:t>
      </w:r>
      <w:r w:rsidR="00A81AEE" w:rsidRPr="007B0FF5">
        <w:rPr>
          <w:rFonts w:hint="eastAsia"/>
        </w:rPr>
        <w:t>．</w:t>
      </w:r>
      <w:r w:rsidRPr="007B0FF5">
        <w:rPr>
          <w:rFonts w:hint="eastAsia"/>
        </w:rPr>
        <w:t>解除固定，甲、乙两球将由静止开始相向运动，碰撞前瞬间甲球的速度大小为</w:t>
      </w:r>
      <w:r w:rsidRPr="007B0FF5">
        <w:rPr>
          <w:rFonts w:ascii="Book Antiqua" w:hAnsi="Book Antiqua" w:cs="Book Antiqua"/>
          <w:i/>
          <w:iCs/>
        </w:rPr>
        <w:t>v</w:t>
      </w:r>
      <w:r w:rsidR="00C84B1C" w:rsidRPr="007B0FF5">
        <w:rPr>
          <w:rFonts w:hint="eastAsia"/>
          <w:b/>
          <w:bCs/>
        </w:rPr>
        <w:t>，</w:t>
      </w:r>
    </w:p>
    <w:p w14:paraId="03DCB0E6" w14:textId="1B3D22D0" w:rsidR="00403DBC" w:rsidRPr="007B0FF5" w:rsidRDefault="00403DBC" w:rsidP="00716CF0">
      <w:pPr>
        <w:pStyle w:val="af2"/>
      </w:pPr>
      <w:r w:rsidRPr="007B0FF5">
        <w:rPr>
          <w:noProof/>
        </w:rPr>
        <w:drawing>
          <wp:anchor distT="0" distB="0" distL="114300" distR="114300" simplePos="0" relativeHeight="251639808" behindDoc="0" locked="0" layoutInCell="1" allowOverlap="1" wp14:anchorId="2BD64FB0" wp14:editId="515F3C9A">
            <wp:simplePos x="0" y="0"/>
            <wp:positionH relativeFrom="column">
              <wp:posOffset>2038985</wp:posOffset>
            </wp:positionH>
            <wp:positionV relativeFrom="paragraph">
              <wp:posOffset>441325</wp:posOffset>
            </wp:positionV>
            <wp:extent cx="1411605" cy="1259840"/>
            <wp:effectExtent l="0" t="0" r="0" b="0"/>
            <wp:wrapTopAndBottom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（作图）以向右为正方向，定性画出由静止释放到碰撞前两球的</w:t>
      </w:r>
      <w:r w:rsidRPr="007B0FF5">
        <w:rPr>
          <w:rFonts w:ascii="Book Antiqua" w:hAnsi="Book Antiqua" w:cs="Book Antiqua"/>
          <w:i/>
          <w:iCs/>
        </w:rPr>
        <w:t>v</w:t>
      </w:r>
      <w:r w:rsidRPr="007B0FF5">
        <w:rPr>
          <w:rFonts w:hint="eastAsia"/>
        </w:rPr>
        <w:t>-</w:t>
      </w:r>
      <w:r w:rsidRPr="007B0FF5">
        <w:rPr>
          <w:rFonts w:hint="eastAsia"/>
          <w:i/>
          <w:iCs/>
        </w:rPr>
        <w:t>t</w:t>
      </w:r>
      <w:r w:rsidRPr="007B0FF5">
        <w:rPr>
          <w:rFonts w:hint="eastAsia"/>
        </w:rPr>
        <w:t>图，标出末速度的值。</w:t>
      </w:r>
    </w:p>
    <w:p w14:paraId="447B267F" w14:textId="5C3D1628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由静止释放到碰撞前，两球组成的系统电势能的变化量</w:t>
      </w:r>
      <w:r w:rsidRPr="007B0FF5">
        <w:rPr>
          <w:rFonts w:hint="eastAsia"/>
        </w:rPr>
        <w:t xml:space="preserve"> </w:t>
      </w:r>
      <w:r w:rsidRPr="007B0FF5">
        <w:rPr>
          <w:rFonts w:ascii="华文中宋" w:hAnsi="华文中宋" w:hint="eastAsia"/>
        </w:rPr>
        <w:t>Δ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  <w:vertAlign w:val="subscript"/>
        </w:rPr>
        <w:t xml:space="preserve">P </w:t>
      </w:r>
      <w:r w:rsidRPr="007B0FF5">
        <w:rPr>
          <w:rFonts w:hint="eastAsia"/>
        </w:rPr>
        <w:t>=____________</w:t>
      </w:r>
      <w:r w:rsidRPr="007B0FF5">
        <w:rPr>
          <w:rFonts w:hint="eastAsia"/>
        </w:rPr>
        <w:t>。</w:t>
      </w:r>
    </w:p>
    <w:p w14:paraId="4AF6325E" w14:textId="5EA07B95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（简答）若在空间加一沿水平向右的匀强电场，试分析说明由静止释放到碰撞前，两球组成的系统动量是否守恒。</w:t>
      </w:r>
      <w:r w:rsidRPr="007B0FF5">
        <w:br w:type="page"/>
      </w:r>
    </w:p>
    <w:p w14:paraId="526E252A" w14:textId="7A7F1160" w:rsidR="00E519AD" w:rsidRPr="007B0FF5" w:rsidRDefault="00403DBC" w:rsidP="00085ADD">
      <w:pPr>
        <w:jc w:val="center"/>
        <w:rPr>
          <w:rFonts w:eastAsia="黑体" w:cs="Times New Roman"/>
          <w:b/>
          <w:bCs/>
          <w:szCs w:val="21"/>
        </w:rPr>
      </w:pPr>
      <w:r w:rsidRPr="007B0FF5">
        <w:rPr>
          <w:rFonts w:eastAsia="黑体" w:cs="Times New Roman" w:hint="eastAsia"/>
          <w:b/>
          <w:bCs/>
          <w:szCs w:val="21"/>
        </w:rPr>
        <w:lastRenderedPageBreak/>
        <w:t>二</w:t>
      </w:r>
      <w:r w:rsidR="00E519AD" w:rsidRPr="007B0FF5">
        <w:rPr>
          <w:rFonts w:eastAsia="黑体" w:cs="Times New Roman" w:hint="eastAsia"/>
          <w:b/>
          <w:bCs/>
          <w:szCs w:val="21"/>
        </w:rPr>
        <w:t>、弹珠机</w:t>
      </w:r>
    </w:p>
    <w:p w14:paraId="6694974B" w14:textId="77CA9445" w:rsidR="00E519AD" w:rsidRPr="007B0FF5" w:rsidRDefault="001C09C7" w:rsidP="004365B1">
      <w:pPr>
        <w:ind w:firstLineChars="200" w:firstLine="420"/>
        <w:rPr>
          <w:rFonts w:eastAsia="楷体" w:cs="Times New Roman"/>
          <w:szCs w:val="21"/>
        </w:rPr>
      </w:pPr>
      <w:r w:rsidRPr="007B0FF5">
        <w:rPr>
          <w:noProof/>
        </w:rPr>
        <w:drawing>
          <wp:anchor distT="0" distB="0" distL="114300" distR="114300" simplePos="0" relativeHeight="251597824" behindDoc="0" locked="0" layoutInCell="1" allowOverlap="1" wp14:anchorId="66DA2ACC" wp14:editId="7FF9BD28">
            <wp:simplePos x="0" y="0"/>
            <wp:positionH relativeFrom="column">
              <wp:posOffset>3900805</wp:posOffset>
            </wp:positionH>
            <wp:positionV relativeFrom="paragraph">
              <wp:posOffset>5080</wp:posOffset>
            </wp:positionV>
            <wp:extent cx="1697355" cy="1929765"/>
            <wp:effectExtent l="0" t="0" r="0" b="0"/>
            <wp:wrapSquare wrapText="bothSides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97355" cy="192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519AD" w:rsidRPr="007B0FF5">
        <w:rPr>
          <w:rFonts w:ascii="楷体" w:eastAsia="楷体" w:hAnsi="楷体" w:cs="楷体" w:hint="eastAsia"/>
          <w:szCs w:val="21"/>
        </w:rPr>
        <w:t>如图所示为</w:t>
      </w:r>
      <w:r w:rsidR="00D02628" w:rsidRPr="007B0FF5">
        <w:rPr>
          <w:rFonts w:ascii="楷体" w:eastAsia="楷体" w:hAnsi="楷体" w:cs="楷体"/>
          <w:szCs w:val="21"/>
        </w:rPr>
        <w:t>一台</w:t>
      </w:r>
      <w:r w:rsidR="00E519AD" w:rsidRPr="007B0FF5">
        <w:rPr>
          <w:rFonts w:ascii="楷体" w:eastAsia="楷体" w:hAnsi="楷体" w:cs="楷体" w:hint="eastAsia"/>
          <w:szCs w:val="21"/>
        </w:rPr>
        <w:t>竖直放置的弹珠</w:t>
      </w:r>
      <w:r w:rsidR="009B660E" w:rsidRPr="007B0FF5">
        <w:rPr>
          <w:rFonts w:ascii="楷体" w:eastAsia="楷体" w:hAnsi="楷体" w:cs="楷体" w:hint="eastAsia"/>
          <w:szCs w:val="21"/>
        </w:rPr>
        <w:t>游戏</w:t>
      </w:r>
      <w:r w:rsidR="00E519AD" w:rsidRPr="007B0FF5">
        <w:rPr>
          <w:rFonts w:ascii="楷体" w:eastAsia="楷体" w:hAnsi="楷体" w:cs="楷体" w:hint="eastAsia"/>
          <w:szCs w:val="21"/>
        </w:rPr>
        <w:t>机装置简图，</w:t>
      </w:r>
      <w:r w:rsidR="00E519AD" w:rsidRPr="007B0FF5">
        <w:rPr>
          <w:rFonts w:eastAsia="楷体" w:cs="Times New Roman"/>
          <w:i/>
          <w:iCs/>
          <w:szCs w:val="21"/>
        </w:rPr>
        <w:t>ABCD</w:t>
      </w:r>
      <w:r w:rsidR="00E519AD" w:rsidRPr="007B0FF5">
        <w:rPr>
          <w:rFonts w:eastAsia="楷体" w:cs="Times New Roman" w:hint="eastAsia"/>
          <w:szCs w:val="21"/>
        </w:rPr>
        <w:t>是</w:t>
      </w:r>
      <w:r w:rsidR="00E519AD" w:rsidRPr="007B0FF5">
        <w:rPr>
          <w:rFonts w:ascii="楷体" w:eastAsia="楷体" w:hAnsi="楷体" w:cs="楷体" w:hint="eastAsia"/>
          <w:szCs w:val="21"/>
        </w:rPr>
        <w:t>边长为</w:t>
      </w:r>
      <w:r w:rsidR="00E519AD" w:rsidRPr="007B0FF5">
        <w:rPr>
          <w:rFonts w:eastAsia="楷体" w:cs="Times New Roman" w:hint="eastAsia"/>
          <w:szCs w:val="21"/>
        </w:rPr>
        <w:t>2</w:t>
      </w:r>
      <w:r w:rsidR="00E519AD" w:rsidRPr="007B0FF5">
        <w:rPr>
          <w:rFonts w:eastAsia="楷体" w:cs="Times New Roman" w:hint="eastAsia"/>
          <w:i/>
          <w:iCs/>
          <w:szCs w:val="21"/>
        </w:rPr>
        <w:t>R</w:t>
      </w:r>
      <w:r w:rsidR="00E519AD" w:rsidRPr="007B0FF5">
        <w:rPr>
          <w:rFonts w:ascii="楷体" w:eastAsia="楷体" w:hAnsi="楷体" w:cs="楷体" w:hint="eastAsia"/>
          <w:szCs w:val="21"/>
        </w:rPr>
        <w:t>的正方形面板。向下拉</w:t>
      </w:r>
      <w:r w:rsidR="003778B1" w:rsidRPr="007B0FF5">
        <w:rPr>
          <w:rFonts w:ascii="楷体" w:eastAsia="楷体" w:hAnsi="楷体" w:cs="楷体" w:hint="eastAsia"/>
          <w:szCs w:val="21"/>
        </w:rPr>
        <w:t>动</w:t>
      </w:r>
      <w:r w:rsidR="00E519AD" w:rsidRPr="007B0FF5">
        <w:rPr>
          <w:rFonts w:ascii="楷体" w:eastAsia="楷体" w:hAnsi="楷体" w:cs="楷体" w:hint="eastAsia"/>
          <w:szCs w:val="21"/>
        </w:rPr>
        <w:t>把手</w:t>
      </w:r>
      <w:r w:rsidR="00E519AD" w:rsidRPr="007B0FF5">
        <w:rPr>
          <w:rFonts w:eastAsia="楷体" w:cs="Times New Roman" w:hint="eastAsia"/>
          <w:i/>
          <w:iCs/>
          <w:szCs w:val="21"/>
        </w:rPr>
        <w:t>N</w:t>
      </w:r>
      <w:r w:rsidR="00E519AD" w:rsidRPr="007B0FF5">
        <w:rPr>
          <w:rFonts w:ascii="楷体" w:eastAsia="楷体" w:hAnsi="楷体" w:cs="楷体" w:hint="eastAsia"/>
          <w:szCs w:val="21"/>
        </w:rPr>
        <w:t>，</w:t>
      </w:r>
      <w:r w:rsidR="000927B4" w:rsidRPr="007B0FF5">
        <w:rPr>
          <w:rFonts w:ascii="楷体" w:eastAsia="楷体" w:hAnsi="楷体" w:cs="楷体" w:hint="eastAsia"/>
          <w:szCs w:val="21"/>
        </w:rPr>
        <w:t>弹簧被压缩，</w:t>
      </w:r>
      <w:r w:rsidR="00E93F32" w:rsidRPr="007B0FF5">
        <w:rPr>
          <w:rFonts w:ascii="楷体" w:eastAsia="楷体" w:hAnsi="楷体" w:cs="楷体" w:hint="eastAsia"/>
          <w:szCs w:val="21"/>
        </w:rPr>
        <w:t>质量为</w:t>
      </w:r>
      <w:r w:rsidR="00E93F32" w:rsidRPr="007B0FF5">
        <w:rPr>
          <w:rFonts w:eastAsia="楷体" w:cs="Times New Roman" w:hint="eastAsia"/>
          <w:i/>
          <w:iCs/>
          <w:szCs w:val="21"/>
        </w:rPr>
        <w:t>m</w:t>
      </w:r>
      <w:r w:rsidR="00E93F32" w:rsidRPr="007B0FF5">
        <w:rPr>
          <w:rFonts w:ascii="楷体" w:eastAsia="楷体" w:hAnsi="楷体" w:cs="楷体" w:hint="eastAsia"/>
          <w:szCs w:val="21"/>
        </w:rPr>
        <w:t>的小弹珠落入卡槽</w:t>
      </w:r>
      <w:r w:rsidR="00BA7D1F" w:rsidRPr="007B0FF5">
        <w:rPr>
          <w:rFonts w:ascii="楷体" w:eastAsia="楷体" w:hAnsi="楷体" w:cs="楷体" w:hint="eastAsia"/>
          <w:szCs w:val="21"/>
        </w:rPr>
        <w:t>内</w:t>
      </w:r>
      <w:r w:rsidR="004C0C7D" w:rsidRPr="007B0FF5">
        <w:rPr>
          <w:rFonts w:ascii="楷体" w:eastAsia="楷体" w:hAnsi="楷体" w:cs="楷体" w:hint="eastAsia"/>
          <w:szCs w:val="21"/>
        </w:rPr>
        <w:t>静止</w:t>
      </w:r>
      <w:r w:rsidR="00E93F32" w:rsidRPr="007B0FF5">
        <w:rPr>
          <w:rFonts w:ascii="楷体" w:eastAsia="楷体" w:hAnsi="楷体" w:cs="楷体" w:hint="eastAsia"/>
          <w:szCs w:val="21"/>
        </w:rPr>
        <w:t>；</w:t>
      </w:r>
      <w:r w:rsidR="00E519AD" w:rsidRPr="007B0FF5">
        <w:rPr>
          <w:rFonts w:ascii="楷体" w:eastAsia="楷体" w:hAnsi="楷体" w:cs="楷体" w:hint="eastAsia"/>
          <w:szCs w:val="21"/>
        </w:rPr>
        <w:t>松手后</w:t>
      </w:r>
      <w:r w:rsidR="003778B1" w:rsidRPr="007B0FF5">
        <w:rPr>
          <w:rFonts w:ascii="楷体" w:eastAsia="楷体" w:hAnsi="楷体" w:cs="楷体" w:hint="eastAsia"/>
          <w:szCs w:val="21"/>
        </w:rPr>
        <w:t>，</w:t>
      </w:r>
      <w:r w:rsidR="00516129" w:rsidRPr="007B0FF5">
        <w:rPr>
          <w:rFonts w:ascii="楷体" w:eastAsia="楷体" w:hAnsi="楷体" w:cs="楷体" w:hint="eastAsia"/>
          <w:szCs w:val="21"/>
        </w:rPr>
        <w:t>小</w:t>
      </w:r>
      <w:r w:rsidR="00E26DDC" w:rsidRPr="007B0FF5">
        <w:rPr>
          <w:rFonts w:ascii="楷体" w:eastAsia="楷体" w:hAnsi="楷体" w:cs="楷体" w:hint="eastAsia"/>
          <w:szCs w:val="21"/>
        </w:rPr>
        <w:t>弹珠</w:t>
      </w:r>
      <w:r w:rsidR="00E519AD" w:rsidRPr="007B0FF5">
        <w:rPr>
          <w:rFonts w:ascii="楷体" w:eastAsia="楷体" w:hAnsi="楷体" w:cs="楷体" w:hint="eastAsia"/>
          <w:szCs w:val="21"/>
        </w:rPr>
        <w:t>向上运动，</w:t>
      </w:r>
      <w:r w:rsidR="003778B1" w:rsidRPr="007B0FF5">
        <w:rPr>
          <w:rFonts w:ascii="楷体" w:eastAsia="楷体" w:hAnsi="楷体" w:cs="楷体" w:hint="eastAsia"/>
          <w:szCs w:val="21"/>
        </w:rPr>
        <w:t>在</w:t>
      </w:r>
      <w:r w:rsidR="00516129" w:rsidRPr="007B0FF5">
        <w:rPr>
          <w:rFonts w:eastAsia="楷体" w:cs="Times New Roman"/>
          <w:i/>
          <w:iCs/>
          <w:szCs w:val="21"/>
        </w:rPr>
        <w:t>A</w:t>
      </w:r>
      <w:r w:rsidR="00516129" w:rsidRPr="007B0FF5">
        <w:rPr>
          <w:rFonts w:ascii="楷体" w:eastAsia="楷体" w:hAnsi="楷体" w:cs="楷体" w:hint="eastAsia"/>
          <w:szCs w:val="21"/>
        </w:rPr>
        <w:t>点</w:t>
      </w:r>
      <w:r w:rsidR="00E519AD" w:rsidRPr="007B0FF5">
        <w:rPr>
          <w:rFonts w:ascii="楷体" w:eastAsia="楷体" w:hAnsi="楷体" w:cs="楷体" w:hint="eastAsia"/>
          <w:szCs w:val="21"/>
        </w:rPr>
        <w:t>脱离弹簧</w:t>
      </w:r>
      <w:r w:rsidR="00EC1BE3" w:rsidRPr="007B0FF5">
        <w:rPr>
          <w:rFonts w:ascii="楷体" w:eastAsia="楷体" w:hAnsi="楷体" w:cs="楷体" w:hint="eastAsia"/>
          <w:szCs w:val="21"/>
        </w:rPr>
        <w:t>，</w:t>
      </w:r>
      <w:r w:rsidR="000F3CD4" w:rsidRPr="007B0FF5">
        <w:rPr>
          <w:rFonts w:ascii="楷体" w:eastAsia="楷体" w:hAnsi="楷体" w:cs="楷体" w:hint="eastAsia"/>
          <w:szCs w:val="21"/>
        </w:rPr>
        <w:t>经</w:t>
      </w:r>
      <w:r w:rsidR="00E519AD" w:rsidRPr="007B0FF5">
        <w:rPr>
          <w:rFonts w:eastAsia="楷体" w:cs="Times New Roman"/>
          <w:szCs w:val="21"/>
        </w:rPr>
        <w:t>半径为</w:t>
      </w:r>
      <w:r w:rsidR="00E519AD" w:rsidRPr="007B0FF5">
        <w:rPr>
          <w:rFonts w:eastAsia="楷体" w:cs="Times New Roman"/>
          <w:i/>
          <w:iCs/>
          <w:szCs w:val="21"/>
        </w:rPr>
        <w:t>R</w:t>
      </w:r>
      <w:r w:rsidR="00E519AD" w:rsidRPr="007B0FF5">
        <w:rPr>
          <w:rFonts w:eastAsia="楷体" w:cs="Times New Roman"/>
          <w:szCs w:val="21"/>
        </w:rPr>
        <w:t>的</w:t>
      </w:r>
      <w:r w:rsidR="00A439FF" w:rsidRPr="007B0FF5">
        <w:rPr>
          <w:rFonts w:eastAsia="楷体" w:cs="Times New Roman" w:hint="eastAsia"/>
          <w:szCs w:val="21"/>
        </w:rPr>
        <w:t xml:space="preserve"> </w:t>
      </w:r>
      <w:r w:rsidR="00A439FF" w:rsidRPr="007B0FF5">
        <w:rPr>
          <w:rFonts w:eastAsia="楷体" w:cs="Times New Roman"/>
          <w:szCs w:val="21"/>
        </w:rPr>
        <w:fldChar w:fldCharType="begin"/>
      </w:r>
      <w:r w:rsidR="00A439FF" w:rsidRPr="007B0FF5">
        <w:rPr>
          <w:rFonts w:eastAsia="楷体" w:cs="Times New Roman"/>
          <w:szCs w:val="21"/>
        </w:rPr>
        <w:instrText xml:space="preserve"> </w:instrText>
      </w:r>
      <w:r w:rsidR="00A439FF" w:rsidRPr="007B0FF5">
        <w:rPr>
          <w:rFonts w:eastAsia="楷体" w:cs="Times New Roman" w:hint="eastAsia"/>
          <w:szCs w:val="21"/>
        </w:rPr>
        <w:instrText>eq \f(1,4)</w:instrText>
      </w:r>
      <w:r w:rsidR="00A439FF" w:rsidRPr="007B0FF5">
        <w:rPr>
          <w:rFonts w:eastAsia="楷体" w:cs="Times New Roman"/>
          <w:szCs w:val="21"/>
        </w:rPr>
        <w:instrText xml:space="preserve"> </w:instrText>
      </w:r>
      <w:r w:rsidR="00A439FF" w:rsidRPr="007B0FF5">
        <w:rPr>
          <w:rFonts w:eastAsia="楷体" w:cs="Times New Roman"/>
          <w:szCs w:val="21"/>
        </w:rPr>
        <w:fldChar w:fldCharType="separate"/>
      </w:r>
      <w:r w:rsidR="00A439FF" w:rsidRPr="007B0FF5">
        <w:rPr>
          <w:rFonts w:eastAsia="楷体" w:cs="Times New Roman"/>
          <w:szCs w:val="21"/>
        </w:rPr>
        <w:fldChar w:fldCharType="end"/>
      </w:r>
      <w:r w:rsidR="00E519AD" w:rsidRPr="007B0FF5">
        <w:rPr>
          <w:rFonts w:eastAsia="楷体" w:cs="Times New Roman"/>
          <w:szCs w:val="21"/>
        </w:rPr>
        <w:t>圆弧</w:t>
      </w:r>
      <w:r w:rsidR="00E519AD" w:rsidRPr="007B0FF5">
        <w:rPr>
          <w:rFonts w:eastAsia="楷体" w:cs="Times New Roman" w:hint="eastAsia"/>
          <w:szCs w:val="21"/>
        </w:rPr>
        <w:t>轨道</w:t>
      </w:r>
      <w:r w:rsidR="00E519AD" w:rsidRPr="007B0FF5">
        <w:rPr>
          <w:rFonts w:eastAsia="楷体" w:cs="Times New Roman"/>
          <w:szCs w:val="21"/>
        </w:rPr>
        <w:t>从</w:t>
      </w:r>
      <w:r w:rsidR="00E519AD" w:rsidRPr="007B0FF5">
        <w:rPr>
          <w:rFonts w:eastAsia="楷体" w:cs="Times New Roman"/>
          <w:i/>
          <w:iCs/>
          <w:szCs w:val="21"/>
        </w:rPr>
        <w:t>H</w:t>
      </w:r>
      <w:r w:rsidR="00E519AD" w:rsidRPr="007B0FF5">
        <w:rPr>
          <w:rFonts w:eastAsia="楷体" w:cs="Times New Roman"/>
          <w:szCs w:val="21"/>
        </w:rPr>
        <w:t>点飞出</w:t>
      </w:r>
      <w:r w:rsidR="00E519AD" w:rsidRPr="007B0FF5">
        <w:rPr>
          <w:rFonts w:eastAsia="楷体" w:cs="Times New Roman" w:hint="eastAsia"/>
          <w:szCs w:val="21"/>
        </w:rPr>
        <w:t>，</w:t>
      </w:r>
      <w:r w:rsidR="006468C1" w:rsidRPr="007B0FF5">
        <w:rPr>
          <w:rFonts w:eastAsia="楷体" w:cs="Times New Roman" w:hint="eastAsia"/>
          <w:szCs w:val="21"/>
        </w:rPr>
        <w:t>再</w:t>
      </w:r>
      <w:r w:rsidR="00E519AD" w:rsidRPr="007B0FF5">
        <w:rPr>
          <w:rFonts w:eastAsia="楷体" w:cs="Times New Roman" w:hint="eastAsia"/>
          <w:szCs w:val="21"/>
        </w:rPr>
        <w:t>与竖直挡板</w:t>
      </w:r>
      <w:r w:rsidR="00E519AD" w:rsidRPr="007B0FF5">
        <w:rPr>
          <w:rFonts w:eastAsia="楷体" w:cs="Times New Roman" w:hint="eastAsia"/>
          <w:i/>
          <w:iCs/>
          <w:szCs w:val="21"/>
        </w:rPr>
        <w:t>CD</w:t>
      </w:r>
      <w:r w:rsidR="00E519AD" w:rsidRPr="007B0FF5">
        <w:rPr>
          <w:rFonts w:eastAsia="楷体" w:cs="Times New Roman" w:hint="eastAsia"/>
          <w:szCs w:val="21"/>
        </w:rPr>
        <w:t>发生弹性碰撞（</w:t>
      </w:r>
      <w:r w:rsidR="00817D6A" w:rsidRPr="007B0FF5">
        <w:rPr>
          <w:rFonts w:eastAsia="楷体" w:cs="Times New Roman" w:hint="eastAsia"/>
          <w:szCs w:val="21"/>
        </w:rPr>
        <w:t>碰撞</w:t>
      </w:r>
      <w:r w:rsidR="00F950C0" w:rsidRPr="007B0FF5">
        <w:rPr>
          <w:rFonts w:eastAsia="楷体" w:cs="Times New Roman" w:hint="eastAsia"/>
          <w:szCs w:val="21"/>
        </w:rPr>
        <w:t>后</w:t>
      </w:r>
      <w:r w:rsidR="00E519AD" w:rsidRPr="007B0FF5">
        <w:rPr>
          <w:rFonts w:eastAsia="楷体" w:cs="Times New Roman" w:hint="eastAsia"/>
          <w:szCs w:val="21"/>
        </w:rPr>
        <w:t>速度的竖直分量不变，水平分量反向、大小不变）落</w:t>
      </w:r>
      <w:r w:rsidR="00A422F7" w:rsidRPr="007B0FF5">
        <w:rPr>
          <w:rFonts w:eastAsia="楷体" w:cs="Times New Roman" w:hint="eastAsia"/>
          <w:szCs w:val="21"/>
        </w:rPr>
        <w:t>到</w:t>
      </w:r>
      <w:r w:rsidR="00E519AD" w:rsidRPr="007B0FF5">
        <w:rPr>
          <w:rFonts w:eastAsia="楷体" w:cs="Times New Roman" w:hint="eastAsia"/>
          <w:i/>
          <w:iCs/>
          <w:szCs w:val="21"/>
        </w:rPr>
        <w:t>AD</w:t>
      </w:r>
      <w:r w:rsidR="00E519AD" w:rsidRPr="007B0FF5">
        <w:rPr>
          <w:rFonts w:eastAsia="楷体" w:cs="Times New Roman" w:hint="eastAsia"/>
          <w:szCs w:val="21"/>
        </w:rPr>
        <w:t>边。</w:t>
      </w:r>
      <w:r w:rsidR="00634342" w:rsidRPr="007B0FF5">
        <w:rPr>
          <w:rFonts w:eastAsia="楷体" w:cs="Times New Roman" w:hint="eastAsia"/>
          <w:szCs w:val="21"/>
        </w:rPr>
        <w:t>已知</w:t>
      </w:r>
      <w:r w:rsidR="00E519AD" w:rsidRPr="007B0FF5">
        <w:rPr>
          <w:rFonts w:eastAsia="楷体" w:cs="Times New Roman"/>
          <w:szCs w:val="21"/>
        </w:rPr>
        <w:t>重力加速度为</w:t>
      </w:r>
      <w:r w:rsidR="00E519AD" w:rsidRPr="007B0FF5">
        <w:rPr>
          <w:rFonts w:eastAsia="楷体" w:cs="Times New Roman"/>
          <w:i/>
          <w:iCs/>
          <w:szCs w:val="21"/>
        </w:rPr>
        <w:t>g</w:t>
      </w:r>
      <w:r w:rsidR="00E519AD" w:rsidRPr="007B0FF5">
        <w:rPr>
          <w:rFonts w:eastAsia="楷体" w:cs="Times New Roman"/>
          <w:szCs w:val="21"/>
        </w:rPr>
        <w:t>，</w:t>
      </w:r>
      <w:r w:rsidR="00E519AD" w:rsidRPr="007B0FF5">
        <w:rPr>
          <w:rFonts w:eastAsia="楷体" w:cs="Times New Roman" w:hint="eastAsia"/>
          <w:szCs w:val="21"/>
        </w:rPr>
        <w:t>不计一切摩擦。</w:t>
      </w:r>
    </w:p>
    <w:p w14:paraId="6D7D0CAF" w14:textId="10FC175C" w:rsidR="00E519AD" w:rsidRPr="007B0FF5" w:rsidRDefault="00E519AD" w:rsidP="00716CF0">
      <w:pPr>
        <w:pStyle w:val="af2"/>
      </w:pPr>
      <w:r w:rsidRPr="007B0FF5">
        <w:t>1</w:t>
      </w:r>
      <w:r w:rsidRPr="007B0FF5">
        <w:rPr>
          <w:rFonts w:hint="eastAsia"/>
        </w:rPr>
        <w:t>．</w:t>
      </w:r>
      <w:r w:rsidR="008F3054" w:rsidRPr="007B0FF5">
        <w:rPr>
          <w:rFonts w:hint="eastAsia"/>
        </w:rPr>
        <w:t>松手后，</w:t>
      </w:r>
      <w:r w:rsidRPr="007B0FF5">
        <w:rPr>
          <w:rFonts w:hint="eastAsia"/>
        </w:rPr>
        <w:t>小弹珠</w:t>
      </w:r>
      <w:r w:rsidR="00BA5029" w:rsidRPr="007B0FF5">
        <w:rPr>
          <w:rFonts w:hint="eastAsia"/>
        </w:rPr>
        <w:t>由静止到</w:t>
      </w:r>
      <w:r w:rsidRPr="007B0FF5">
        <w:rPr>
          <w:rFonts w:hint="eastAsia"/>
        </w:rPr>
        <w:t>脱离弹簧的过程中</w:t>
      </w:r>
      <w:r w:rsidR="0012425F" w:rsidRPr="007B0FF5">
        <w:rPr>
          <w:rFonts w:hint="eastAsia"/>
        </w:rPr>
        <w:t>，</w:t>
      </w:r>
      <w:r w:rsidRPr="007B0FF5">
        <w:rPr>
          <w:rFonts w:ascii="华文中宋" w:hAnsi="华文中宋" w:cs="华文中宋" w:hint="eastAsia"/>
        </w:rPr>
        <w:t>加速度</w:t>
      </w:r>
      <w:r w:rsidR="00A13F49" w:rsidRPr="007B0FF5">
        <w:rPr>
          <w:rFonts w:ascii="华文中宋" w:hAnsi="华文中宋" w:cs="华文中宋" w:hint="eastAsia"/>
        </w:rPr>
        <w:t>如何变化？</w:t>
      </w:r>
    </w:p>
    <w:p w14:paraId="241D141E" w14:textId="4C529E22" w:rsidR="00013D7A" w:rsidRPr="007B0FF5" w:rsidRDefault="00E519AD" w:rsidP="00716CF0">
      <w:pPr>
        <w:pStyle w:val="af2"/>
        <w:rPr>
          <w:rFonts w:ascii="华文中宋" w:hAnsi="华文中宋" w:cs="华文中宋" w:hint="eastAsia"/>
        </w:rPr>
      </w:pPr>
      <w:r w:rsidRPr="007B0FF5">
        <w:rPr>
          <w:szCs w:val="21"/>
        </w:rPr>
        <w:t>A</w:t>
      </w:r>
      <w:r w:rsidRPr="007B0FF5">
        <w:rPr>
          <w:szCs w:val="21"/>
        </w:rPr>
        <w:t>．</w:t>
      </w:r>
      <w:r w:rsidRPr="007B0FF5">
        <w:rPr>
          <w:rFonts w:ascii="华文中宋" w:hAnsi="华文中宋" w:cs="华文中宋" w:hint="eastAsia"/>
        </w:rPr>
        <w:t>一直变小</w:t>
      </w:r>
      <w:r w:rsidR="00FB5EEA" w:rsidRPr="007B0FF5">
        <w:rPr>
          <w:szCs w:val="21"/>
        </w:rPr>
        <w:tab/>
      </w:r>
      <w:r w:rsidR="00FB5EEA" w:rsidRPr="007B0FF5">
        <w:rPr>
          <w:szCs w:val="21"/>
        </w:rPr>
        <w:tab/>
      </w:r>
      <w:r w:rsidR="00FB5EEA" w:rsidRPr="007B0FF5">
        <w:rPr>
          <w:szCs w:val="21"/>
        </w:rPr>
        <w:tab/>
      </w:r>
      <w:r w:rsidRPr="007B0FF5">
        <w:rPr>
          <w:szCs w:val="21"/>
        </w:rPr>
        <w:t>B</w:t>
      </w:r>
      <w:r w:rsidRPr="007B0FF5">
        <w:rPr>
          <w:szCs w:val="21"/>
        </w:rPr>
        <w:t>．</w:t>
      </w:r>
      <w:r w:rsidRPr="007B0FF5">
        <w:rPr>
          <w:rFonts w:ascii="华文中宋" w:hAnsi="华文中宋" w:cs="华文中宋" w:hint="eastAsia"/>
        </w:rPr>
        <w:t>先变小后变大</w:t>
      </w:r>
    </w:p>
    <w:p w14:paraId="715C79C0" w14:textId="7FA08418" w:rsidR="00E519AD" w:rsidRPr="007B0FF5" w:rsidRDefault="00521DD7" w:rsidP="00716CF0">
      <w:pPr>
        <w:pStyle w:val="af2"/>
      </w:pPr>
      <w:r w:rsidRPr="007B0FF5">
        <w:rPr>
          <w:rFonts w:hint="eastAsia"/>
        </w:rPr>
        <w:t>C</w:t>
      </w:r>
      <w:r w:rsidRPr="007B0FF5">
        <w:t>．</w:t>
      </w:r>
      <w:r w:rsidRPr="007B0FF5">
        <w:rPr>
          <w:rFonts w:ascii="华文中宋" w:hAnsi="华文中宋" w:cs="华文中宋" w:hint="eastAsia"/>
        </w:rPr>
        <w:t>一直变大</w:t>
      </w:r>
      <w:r w:rsidR="00FB5EEA" w:rsidRPr="007B0FF5">
        <w:rPr>
          <w:rFonts w:ascii="华文中宋" w:hAnsi="华文中宋" w:cs="华文中宋"/>
        </w:rPr>
        <w:tab/>
      </w:r>
      <w:r w:rsidR="00FB5EEA" w:rsidRPr="007B0FF5">
        <w:rPr>
          <w:rFonts w:ascii="华文中宋" w:hAnsi="华文中宋" w:cs="华文中宋"/>
        </w:rPr>
        <w:tab/>
      </w:r>
      <w:r w:rsidR="00FB5EEA" w:rsidRPr="007B0FF5">
        <w:rPr>
          <w:rFonts w:ascii="华文中宋" w:hAnsi="华文中宋" w:cs="华文中宋"/>
        </w:rPr>
        <w:tab/>
      </w:r>
      <w:r w:rsidR="00FB5EEA" w:rsidRPr="007B0FF5">
        <w:rPr>
          <w:rFonts w:hint="eastAsia"/>
        </w:rPr>
        <w:t>D</w:t>
      </w:r>
      <w:r w:rsidR="00FB5EEA" w:rsidRPr="007B0FF5">
        <w:t>．</w:t>
      </w:r>
      <w:r w:rsidR="00FB5EEA" w:rsidRPr="007B0FF5">
        <w:rPr>
          <w:rFonts w:ascii="华文中宋" w:hAnsi="华文中宋" w:cs="华文中宋" w:hint="eastAsia"/>
        </w:rPr>
        <w:t>先变大后变小</w:t>
      </w:r>
    </w:p>
    <w:p w14:paraId="03B7B569" w14:textId="26DFC677" w:rsidR="00E519AD" w:rsidRPr="007B0FF5" w:rsidRDefault="00E519AD" w:rsidP="00716CF0">
      <w:pPr>
        <w:pStyle w:val="af2"/>
      </w:pPr>
      <w:r w:rsidRPr="007B0FF5">
        <w:rPr>
          <w:rFonts w:hint="eastAsia"/>
        </w:rPr>
        <w:t>2</w:t>
      </w:r>
      <w:r w:rsidRPr="007B0FF5">
        <w:rPr>
          <w:rFonts w:hint="eastAsia"/>
        </w:rPr>
        <w:t>．</w:t>
      </w:r>
      <w:r w:rsidR="000164C6" w:rsidRPr="007B0FF5">
        <w:rPr>
          <w:rFonts w:ascii="华文中宋" w:hAnsi="华文中宋" w:cs="华文中宋" w:hint="eastAsia"/>
        </w:rPr>
        <w:t>某次游戏中，</w:t>
      </w:r>
      <w:r w:rsidR="00AB3772" w:rsidRPr="007B0FF5">
        <w:rPr>
          <w:rFonts w:ascii="华文中宋" w:hAnsi="华文中宋" w:cs="华文中宋" w:hint="eastAsia"/>
        </w:rPr>
        <w:t>若</w:t>
      </w:r>
      <w:r w:rsidRPr="007B0FF5">
        <w:rPr>
          <w:rFonts w:ascii="华文中宋" w:hAnsi="华文中宋" w:cs="华文中宋" w:hint="eastAsia"/>
        </w:rPr>
        <w:t>小弹珠恰能到达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点</w:t>
      </w:r>
      <w:r w:rsidR="00CA6A48" w:rsidRPr="007B0FF5">
        <w:rPr>
          <w:rFonts w:ascii="华文中宋" w:hAnsi="华文中宋" w:cs="华文中宋" w:hint="eastAsia"/>
        </w:rPr>
        <w:t>，则</w:t>
      </w:r>
      <w:r w:rsidR="00006CFA" w:rsidRPr="007B0FF5">
        <w:rPr>
          <w:rFonts w:ascii="华文中宋" w:hAnsi="华文中宋" w:cs="华文中宋" w:hint="eastAsia"/>
        </w:rPr>
        <w:t>其</w:t>
      </w:r>
      <w:r w:rsidRPr="007B0FF5">
        <w:rPr>
          <w:rFonts w:ascii="华文中宋" w:hAnsi="华文中宋" w:cs="华文中宋" w:hint="eastAsia"/>
        </w:rPr>
        <w:t>在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点的速度大小为</w:t>
      </w:r>
      <w:r w:rsidRPr="007B0FF5">
        <w:rPr>
          <w:rFonts w:hint="eastAsia"/>
        </w:rPr>
        <w:t>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_____</w:t>
      </w:r>
      <w:r w:rsidRPr="007B0FF5">
        <w:rPr>
          <w:rFonts w:hint="eastAsia"/>
        </w:rPr>
        <w:t>，</w:t>
      </w:r>
      <w:r w:rsidRPr="007B0FF5">
        <w:rPr>
          <w:rFonts w:ascii="华文中宋" w:hAnsi="华文中宋" w:cs="华文中宋" w:hint="eastAsia"/>
        </w:rPr>
        <w:t>从</w:t>
      </w:r>
      <w:r w:rsidRPr="007B0FF5">
        <w:rPr>
          <w:i/>
          <w:iCs/>
        </w:rPr>
        <w:t>A</w:t>
      </w:r>
      <w:r w:rsidR="00CA6A48" w:rsidRPr="007B0FF5">
        <w:rPr>
          <w:rFonts w:hint="eastAsia"/>
        </w:rPr>
        <w:t>点</w:t>
      </w:r>
      <w:r w:rsidRPr="007B0FF5">
        <w:rPr>
          <w:rFonts w:ascii="华文中宋" w:hAnsi="华文中宋" w:cs="华文中宋" w:hint="eastAsia"/>
        </w:rPr>
        <w:t>射出时的速度大小为</w:t>
      </w:r>
      <w:r w:rsidRPr="007B0FF5">
        <w:rPr>
          <w:rFonts w:hint="eastAsia"/>
        </w:rPr>
        <w:t>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____</w:t>
      </w:r>
      <w:r w:rsidRPr="007B0FF5">
        <w:rPr>
          <w:rFonts w:hint="eastAsia"/>
        </w:rPr>
        <w:t>。</w:t>
      </w:r>
    </w:p>
    <w:p w14:paraId="39B73DF5" w14:textId="1416FAAA" w:rsidR="00E519AD" w:rsidRPr="007B0FF5" w:rsidRDefault="00E519AD" w:rsidP="00716CF0">
      <w:pPr>
        <w:pStyle w:val="af2"/>
      </w:pPr>
      <w:r w:rsidRPr="007B0FF5">
        <w:rPr>
          <w:rFonts w:hint="eastAsia"/>
        </w:rPr>
        <w:t>3</w:t>
      </w:r>
      <w:r w:rsidRPr="007B0FF5">
        <w:rPr>
          <w:rFonts w:hint="eastAsia"/>
        </w:rPr>
        <w:t>．</w:t>
      </w:r>
      <w:r w:rsidRPr="007B0FF5">
        <w:rPr>
          <w:rFonts w:ascii="华文中宋" w:hAnsi="华文中宋" w:cs="华文中宋" w:hint="eastAsia"/>
        </w:rPr>
        <w:t>某次</w:t>
      </w:r>
      <w:r w:rsidR="00C90593" w:rsidRPr="007B0FF5">
        <w:rPr>
          <w:rFonts w:ascii="华文中宋" w:hAnsi="华文中宋" w:cs="华文中宋" w:hint="eastAsia"/>
        </w:rPr>
        <w:t>游戏中</w:t>
      </w:r>
      <w:r w:rsidRPr="007B0FF5">
        <w:rPr>
          <w:rFonts w:ascii="华文中宋" w:hAnsi="华文中宋" w:cs="华文中宋" w:hint="eastAsia"/>
        </w:rPr>
        <w:t>，</w:t>
      </w:r>
      <w:r w:rsidR="00006CFA" w:rsidRPr="007B0FF5">
        <w:rPr>
          <w:rFonts w:ascii="华文中宋" w:hAnsi="华文中宋" w:cs="华文中宋" w:hint="eastAsia"/>
        </w:rPr>
        <w:t>若</w:t>
      </w:r>
      <w:r w:rsidRPr="007B0FF5">
        <w:rPr>
          <w:rFonts w:ascii="华文中宋" w:hAnsi="华文中宋" w:cs="华文中宋" w:hint="eastAsia"/>
        </w:rPr>
        <w:t>小弹珠运动到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点时的速度为</w:t>
      </w:r>
      <w:r w:rsidRPr="007B0FF5">
        <w:rPr>
          <w:rFonts w:ascii="Book Antiqua" w:hAnsi="Book Antiqua" w:cs="Book Antiqua"/>
          <w:i/>
          <w:iCs/>
        </w:rPr>
        <w:t>v</w:t>
      </w:r>
      <w:r w:rsidRPr="007B0FF5">
        <w:rPr>
          <w:rFonts w:ascii="华文中宋" w:hAnsi="华文中宋" w:cs="华文中宋" w:hint="eastAsia"/>
        </w:rPr>
        <w:t>，</w:t>
      </w:r>
      <w:r w:rsidR="00006CFA" w:rsidRPr="007B0FF5">
        <w:rPr>
          <w:rFonts w:ascii="华文中宋" w:hAnsi="华文中宋" w:cs="华文中宋" w:hint="eastAsia"/>
        </w:rPr>
        <w:t>则</w:t>
      </w:r>
      <w:r w:rsidR="002B2785" w:rsidRPr="007B0FF5">
        <w:rPr>
          <w:rFonts w:ascii="华文中宋" w:hAnsi="华文中宋" w:cs="华文中宋" w:hint="eastAsia"/>
        </w:rPr>
        <w:t>其</w:t>
      </w:r>
      <w:r w:rsidRPr="007B0FF5">
        <w:rPr>
          <w:rFonts w:ascii="华文中宋" w:hAnsi="华文中宋" w:cs="华文中宋" w:hint="eastAsia"/>
        </w:rPr>
        <w:t>与挡板</w:t>
      </w:r>
      <w:r w:rsidRPr="007B0FF5">
        <w:rPr>
          <w:rFonts w:hint="eastAsia"/>
          <w:i/>
          <w:iCs/>
        </w:rPr>
        <w:t>CD</w:t>
      </w:r>
      <w:r w:rsidRPr="007B0FF5">
        <w:rPr>
          <w:rFonts w:ascii="华文中宋" w:hAnsi="华文中宋" w:cs="华文中宋" w:hint="eastAsia"/>
        </w:rPr>
        <w:t>碰撞过程中，动量</w:t>
      </w:r>
      <w:r w:rsidR="004D0CE5" w:rsidRPr="007B0FF5">
        <w:rPr>
          <w:rFonts w:ascii="华文中宋" w:hAnsi="华文中宋" w:cs="华文中宋" w:hint="eastAsia"/>
        </w:rPr>
        <w:t>变化</w:t>
      </w:r>
      <w:r w:rsidRPr="007B0FF5">
        <w:rPr>
          <w:rFonts w:ascii="华文中宋" w:hAnsi="华文中宋" w:cs="华文中宋" w:hint="eastAsia"/>
        </w:rPr>
        <w:t>量的</w:t>
      </w:r>
      <w:r w:rsidR="00C90593" w:rsidRPr="007B0FF5">
        <w:rPr>
          <w:rFonts w:ascii="华文中宋" w:hAnsi="华文中宋" w:cs="华文中宋" w:hint="eastAsia"/>
        </w:rPr>
        <w:t>大小为</w:t>
      </w:r>
      <w:r w:rsidRPr="007B0FF5">
        <w:rPr>
          <w:rFonts w:hint="eastAsia"/>
        </w:rPr>
        <w:t>_____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</w:t>
      </w:r>
      <w:r w:rsidRPr="007B0FF5">
        <w:rPr>
          <w:rFonts w:hint="eastAsia"/>
        </w:rPr>
        <w:t>，</w:t>
      </w:r>
      <w:r w:rsidR="00C90593" w:rsidRPr="007B0FF5">
        <w:rPr>
          <w:rFonts w:ascii="华文中宋" w:hAnsi="华文中宋" w:cs="华文中宋" w:hint="eastAsia"/>
        </w:rPr>
        <w:t>方向为</w:t>
      </w:r>
      <w:r w:rsidRPr="007B0FF5">
        <w:rPr>
          <w:rFonts w:hint="eastAsia"/>
        </w:rPr>
        <w:t>__</w:t>
      </w:r>
      <w:r w:rsidR="005B7505" w:rsidRPr="007B0FF5">
        <w:rPr>
          <w:rFonts w:hint="eastAsia"/>
        </w:rPr>
        <w:t>___</w:t>
      </w:r>
      <w:r w:rsidRPr="007B0FF5">
        <w:rPr>
          <w:rFonts w:hint="eastAsia"/>
        </w:rPr>
        <w:t>_____</w:t>
      </w:r>
      <w:r w:rsidRPr="007B0FF5">
        <w:rPr>
          <w:rFonts w:hint="eastAsia"/>
        </w:rPr>
        <w:t>。</w:t>
      </w:r>
    </w:p>
    <w:p w14:paraId="7425BD40" w14:textId="7F220743" w:rsidR="00E519AD" w:rsidRPr="007B0FF5" w:rsidRDefault="00E519AD" w:rsidP="00716CF0">
      <w:pPr>
        <w:pStyle w:val="af2"/>
        <w:rPr>
          <w:rFonts w:ascii="华文中宋" w:hAnsi="华文中宋" w:cs="华文中宋" w:hint="eastAsia"/>
        </w:rPr>
      </w:pPr>
      <w:r w:rsidRPr="007B0FF5">
        <w:rPr>
          <w:rFonts w:hint="eastAsia"/>
        </w:rPr>
        <w:t>4</w:t>
      </w:r>
      <w:r w:rsidRPr="007B0FF5">
        <w:rPr>
          <w:rFonts w:hint="eastAsia"/>
        </w:rPr>
        <w:t>．</w:t>
      </w:r>
      <w:r w:rsidRPr="007B0FF5">
        <w:rPr>
          <w:rFonts w:ascii="华文中宋" w:hAnsi="华文中宋" w:cs="华文中宋" w:hint="eastAsia"/>
        </w:rPr>
        <w:t>（计算）若要使小弹珠与挡板</w:t>
      </w:r>
      <w:r w:rsidRPr="007B0FF5">
        <w:rPr>
          <w:i/>
          <w:iCs/>
        </w:rPr>
        <w:t>CD</w:t>
      </w:r>
      <w:r w:rsidRPr="007B0FF5">
        <w:rPr>
          <w:rFonts w:ascii="华文中宋" w:hAnsi="华文中宋" w:cs="华文中宋" w:hint="eastAsia"/>
        </w:rPr>
        <w:t>碰撞后，直接落</w:t>
      </w:r>
      <w:r w:rsidR="00C40A18" w:rsidRPr="007B0FF5">
        <w:rPr>
          <w:rFonts w:ascii="华文中宋" w:hAnsi="华文中宋" w:cs="华文中宋" w:hint="eastAsia"/>
        </w:rPr>
        <w:t>回</w:t>
      </w:r>
      <w:r w:rsidRPr="007B0FF5">
        <w:rPr>
          <w:i/>
          <w:iCs/>
        </w:rPr>
        <w:t>A</w:t>
      </w:r>
      <w:r w:rsidRPr="007B0FF5">
        <w:rPr>
          <w:rFonts w:ascii="华文中宋" w:hAnsi="华文中宋" w:cs="华文中宋" w:hint="eastAsia"/>
        </w:rPr>
        <w:t>点，求小弹珠在最高点</w:t>
      </w:r>
      <w:r w:rsidRPr="007B0FF5">
        <w:rPr>
          <w:i/>
          <w:iCs/>
        </w:rPr>
        <w:t>H</w:t>
      </w:r>
      <w:r w:rsidRPr="007B0FF5">
        <w:rPr>
          <w:rFonts w:ascii="华文中宋" w:hAnsi="华文中宋" w:cs="华文中宋" w:hint="eastAsia"/>
        </w:rPr>
        <w:t>处的速度大小。</w:t>
      </w:r>
    </w:p>
    <w:p w14:paraId="69DFE694" w14:textId="4ED22560" w:rsidR="003F6614" w:rsidRPr="007B0FF5" w:rsidRDefault="003F6614" w:rsidP="004365B1">
      <w:pPr>
        <w:widowControl/>
        <w:jc w:val="left"/>
      </w:pPr>
      <w:r w:rsidRPr="007B0FF5">
        <w:br w:type="page"/>
      </w:r>
    </w:p>
    <w:p w14:paraId="236DD1F9" w14:textId="53D6B6C1" w:rsidR="00403DBC" w:rsidRPr="007B0FF5" w:rsidRDefault="00403DBC" w:rsidP="00403DBC">
      <w:pPr>
        <w:jc w:val="center"/>
        <w:rPr>
          <w:rFonts w:ascii="黑体" w:eastAsia="黑体" w:hAnsi="黑体" w:hint="eastAsia"/>
          <w:b/>
          <w:bCs/>
        </w:rPr>
      </w:pPr>
      <w:r w:rsidRPr="007B0FF5">
        <w:rPr>
          <w:rFonts w:ascii="黑体" w:eastAsia="黑体" w:hAnsi="黑体" w:hint="eastAsia"/>
          <w:b/>
          <w:bCs/>
        </w:rPr>
        <w:lastRenderedPageBreak/>
        <w:t>三、锂电池放电测试</w:t>
      </w:r>
    </w:p>
    <w:p w14:paraId="471CF760" w14:textId="61B98DDB" w:rsidR="00403DBC" w:rsidRPr="007B0FF5" w:rsidRDefault="00403DBC" w:rsidP="00403DBC">
      <w:pPr>
        <w:ind w:firstLineChars="202" w:firstLine="424"/>
        <w:rPr>
          <w:rFonts w:eastAsia="楷体"/>
        </w:rPr>
      </w:pPr>
      <w:r w:rsidRPr="007B0FF5">
        <w:rPr>
          <w:rFonts w:eastAsia="楷体" w:hint="eastAsia"/>
        </w:rPr>
        <w:t>为研究锂电池性能，可以使用“电子负载”对其进行放电测试。电子负载，</w:t>
      </w:r>
      <w:r w:rsidRPr="007B0FF5">
        <w:rPr>
          <w:rFonts w:eastAsia="楷体"/>
        </w:rPr>
        <w:t>顾名思义，是用电子器件实现</w:t>
      </w:r>
      <w:r w:rsidR="00170EAA" w:rsidRPr="007B0FF5">
        <w:rPr>
          <w:rFonts w:eastAsia="楷体" w:hint="eastAsia"/>
        </w:rPr>
        <w:t>“</w:t>
      </w:r>
      <w:r w:rsidRPr="007B0FF5">
        <w:rPr>
          <w:rFonts w:eastAsia="楷体"/>
        </w:rPr>
        <w:t>负载</w:t>
      </w:r>
      <w:r w:rsidR="00170EAA" w:rsidRPr="007B0FF5">
        <w:rPr>
          <w:rFonts w:eastAsia="楷体" w:hint="eastAsia"/>
        </w:rPr>
        <w:t>”</w:t>
      </w:r>
      <w:r w:rsidRPr="007B0FF5">
        <w:rPr>
          <w:rFonts w:eastAsia="楷体"/>
        </w:rPr>
        <w:t>功能</w:t>
      </w:r>
      <w:r w:rsidRPr="007B0FF5">
        <w:rPr>
          <w:rFonts w:eastAsia="楷体" w:hint="eastAsia"/>
        </w:rPr>
        <w:t>的设备</w:t>
      </w:r>
      <w:r w:rsidRPr="007B0FF5">
        <w:rPr>
          <w:rFonts w:eastAsia="楷体"/>
        </w:rPr>
        <w:t>，</w:t>
      </w:r>
      <w:r w:rsidRPr="007B0FF5">
        <w:rPr>
          <w:rFonts w:eastAsia="楷体" w:hint="eastAsia"/>
        </w:rPr>
        <w:t>可以</w:t>
      </w:r>
      <w:r w:rsidRPr="007B0FF5">
        <w:rPr>
          <w:rFonts w:eastAsia="楷体"/>
        </w:rPr>
        <w:t>准确检测出负载电压，精确调整负载电流</w:t>
      </w:r>
      <w:r w:rsidRPr="007B0FF5">
        <w:rPr>
          <w:rFonts w:eastAsia="楷体" w:hint="eastAsia"/>
        </w:rPr>
        <w:t>，</w:t>
      </w:r>
      <w:r w:rsidRPr="007B0FF5">
        <w:rPr>
          <w:rFonts w:eastAsia="楷体"/>
        </w:rPr>
        <w:t>其输出端口符合欧姆定律。</w:t>
      </w:r>
    </w:p>
    <w:p w14:paraId="3D4B0760" w14:textId="3DE7587F" w:rsidR="00403DBC" w:rsidRPr="007B0FF5" w:rsidRDefault="00403DBC" w:rsidP="00716CF0">
      <w:pPr>
        <w:pStyle w:val="af2"/>
      </w:pPr>
      <w:r w:rsidRPr="007B0FF5">
        <w:rPr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7B33639D" wp14:editId="4DA4BF67">
                <wp:simplePos x="0" y="0"/>
                <wp:positionH relativeFrom="column">
                  <wp:posOffset>739140</wp:posOffset>
                </wp:positionH>
                <wp:positionV relativeFrom="paragraph">
                  <wp:posOffset>906780</wp:posOffset>
                </wp:positionV>
                <wp:extent cx="3945890" cy="2051523"/>
                <wp:effectExtent l="0" t="0" r="0" b="6350"/>
                <wp:wrapTopAndBottom/>
                <wp:docPr id="602302105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5890" cy="2051523"/>
                          <a:chOff x="0" y="-4768"/>
                          <a:chExt cx="3946003" cy="2054231"/>
                        </a:xfrm>
                      </wpg:grpSpPr>
                      <wpg:grpSp>
                        <wpg:cNvPr id="2108266879" name="组合 3"/>
                        <wpg:cNvGrpSpPr/>
                        <wpg:grpSpPr>
                          <a:xfrm>
                            <a:off x="1423988" y="-4768"/>
                            <a:ext cx="2522015" cy="2054231"/>
                            <a:chOff x="0" y="-4769"/>
                            <a:chExt cx="2522220" cy="2054549"/>
                          </a:xfrm>
                        </wpg:grpSpPr>
                        <pic:pic xmlns:pic="http://schemas.openxmlformats.org/drawingml/2006/picture">
                          <pic:nvPicPr>
                            <pic:cNvPr id="1074633046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628" b="162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-4769"/>
                              <a:ext cx="2522220" cy="183642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70008652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4869" y="1725385"/>
                              <a:ext cx="679268" cy="3243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959398" w14:textId="77777777" w:rsidR="00403DBC" w:rsidRDefault="00403DBC" w:rsidP="00403DBC">
                                <w:r w:rsidRPr="00D31D8D">
                                  <w:t>图（</w:t>
                                </w: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  <w:r w:rsidRPr="00D31D8D"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427253384" name="组合 22"/>
                        <wpg:cNvGrpSpPr/>
                        <wpg:grpSpPr>
                          <a:xfrm>
                            <a:off x="0" y="347663"/>
                            <a:ext cx="1207135" cy="1671087"/>
                            <a:chOff x="0" y="0"/>
                            <a:chExt cx="1207135" cy="1671087"/>
                          </a:xfrm>
                        </wpg:grpSpPr>
                        <wps:wsp>
                          <wps:cNvPr id="61832489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238" y="1371608"/>
                              <a:ext cx="640098" cy="2994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4BF4A7" w14:textId="77777777" w:rsidR="00403DBC" w:rsidRDefault="00403DBC" w:rsidP="00403DBC">
                                <w:r w:rsidRPr="00D31D8D">
                                  <w:t>图（</w:t>
                                </w:r>
                                <w:r w:rsidRPr="00D31D8D">
                                  <w:t>a</w:t>
                                </w:r>
                                <w:r w:rsidRPr="00D31D8D"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407285064" name="图片 2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07135" cy="13474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B33639D" id="组合 23" o:spid="_x0000_s1348" style="position:absolute;left:0;text-align:left;margin-left:58.2pt;margin-top:71.4pt;width:310.7pt;height:161.55pt;z-index:251644928;mso-position-horizontal-relative:text;mso-position-vertical-relative:text" coordorigin=",-47" coordsize="39460,20542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">
                <v:group id="_x0000_s1349" style="position:absolute;left:14239;top:-47;width:25221;height:20541" coordorigin=",-47" coordsize="25222,20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">
                  <v:shape id="图片 1" o:spid="_x0000_s1350" type="#_x0000_t75" style="position:absolute;top:-47;width:25222;height:183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">
                    <v:imagedata r:id="rId20" o:title="" croptop="1067f" cropbottom="1067f"/>
                  </v:shape>
                  <v:shape id="文本框 2" o:spid="_x0000_s1351" type="#_x0000_t202" style="position:absolute;left:8848;top:17253;width:6793;height:3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" filled="f" stroked="f">
                    <v:textbox>
                      <w:txbxContent>
                        <w:p w14:paraId="0E959398" w14:textId="77777777" w:rsidR="00403DBC" w:rsidRDefault="00403DBC" w:rsidP="00403DBC">
                          <w:r w:rsidRPr="00D31D8D">
                            <w:t>图（</w:t>
                          </w:r>
                          <w:r>
                            <w:rPr>
                              <w:rFonts w:hint="eastAsia"/>
                            </w:rPr>
                            <w:t>b</w:t>
                          </w:r>
                          <w:r w:rsidRPr="00D31D8D">
                            <w:t>）</w:t>
                          </w:r>
                        </w:p>
                      </w:txbxContent>
                    </v:textbox>
                  </v:shape>
                </v:group>
                <v:group id="组合 22" o:spid="_x0000_s1352" style="position:absolute;top:3476;width:12071;height:16711" coordsize="12071,16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">
                  <v:shape id="文本框 2" o:spid="_x0000_s1353" type="#_x0000_t202" style="position:absolute;left:3762;top:13716;width:6401;height:2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" filled="f" stroked="f">
                    <v:textbox style="mso-fit-shape-to-text:t">
                      <w:txbxContent>
                        <w:p w14:paraId="1B4BF4A7" w14:textId="77777777" w:rsidR="00403DBC" w:rsidRDefault="00403DBC" w:rsidP="00403DBC">
                          <w:r w:rsidRPr="00D31D8D">
                            <w:t>图（</w:t>
                          </w:r>
                          <w:r w:rsidRPr="00D31D8D">
                            <w:t>a</w:t>
                          </w:r>
                          <w:r w:rsidRPr="00D31D8D">
                            <w:t>）</w:t>
                          </w:r>
                        </w:p>
                      </w:txbxContent>
                    </v:textbox>
                  </v:shape>
                  <v:shape id="图片 21" o:spid="_x0000_s1354" type="#_x0000_t75" style="position:absolute;width:12071;height:134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">
                    <v:imagedata r:id="rId21" o:title=""/>
                  </v:shape>
                </v:group>
                <w10:wrap type="topAndBottom"/>
              </v:group>
            </w:pict>
          </mc:Fallback>
        </mc:AlternateContent>
      </w:r>
      <w:r w:rsidRPr="007B0FF5">
        <w:t>1</w:t>
      </w:r>
      <w:r w:rsidRPr="007B0FF5">
        <w:t>．电池</w:t>
      </w:r>
      <w:r w:rsidRPr="007B0FF5">
        <w:rPr>
          <w:rFonts w:hint="eastAsia"/>
        </w:rPr>
        <w:t>放电测试的</w:t>
      </w:r>
      <w:r w:rsidRPr="007B0FF5">
        <w:t>电路图</w:t>
      </w:r>
      <w:r w:rsidRPr="007B0FF5">
        <w:rPr>
          <w:rFonts w:hint="eastAsia"/>
        </w:rPr>
        <w:t>如</w:t>
      </w:r>
      <w:r w:rsidRPr="007B0FF5">
        <w:t>图（</w:t>
      </w:r>
      <w:r w:rsidRPr="007B0FF5">
        <w:t>a</w:t>
      </w:r>
      <w:r w:rsidRPr="007B0FF5">
        <w:t>），</w:t>
      </w:r>
      <w:r w:rsidRPr="007B0FF5">
        <w:rPr>
          <w:rFonts w:hint="eastAsia"/>
        </w:rPr>
        <w:t>某次锂电池放电测试，设置电子负载参数为“</w:t>
      </w:r>
      <w:r w:rsidRPr="007B0FF5">
        <w:t>恒定电流</w:t>
      </w:r>
      <w:r w:rsidRPr="007B0FF5">
        <w:rPr>
          <w:rFonts w:hint="eastAsia"/>
        </w:rPr>
        <w:t>2A</w:t>
      </w:r>
      <w:r w:rsidRPr="007B0FF5">
        <w:rPr>
          <w:rFonts w:hint="eastAsia"/>
        </w:rPr>
        <w:t>”</w:t>
      </w:r>
      <w:r w:rsidRPr="007B0FF5">
        <w:t>放电，</w:t>
      </w:r>
      <w:r w:rsidRPr="007B0FF5">
        <w:rPr>
          <w:rFonts w:hint="eastAsia"/>
        </w:rPr>
        <w:t>得到</w:t>
      </w:r>
      <w:r w:rsidRPr="007B0FF5">
        <w:t>放电曲线如图（</w:t>
      </w:r>
      <w:r w:rsidRPr="007B0FF5">
        <w:t>b</w:t>
      </w:r>
      <w:r w:rsidRPr="007B0FF5">
        <w:t>）所示</w:t>
      </w:r>
      <w:r w:rsidRPr="007B0FF5">
        <w:rPr>
          <w:rFonts w:hint="eastAsia"/>
        </w:rPr>
        <w:t>，即</w:t>
      </w:r>
      <w:r w:rsidRPr="007B0FF5">
        <w:t>电池的端压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 xml:space="preserve">U </w:t>
      </w:r>
      <w:r w:rsidRPr="007B0FF5">
        <w:t>随放出电量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 xml:space="preserve">q </w:t>
      </w:r>
      <w:r w:rsidRPr="007B0FF5">
        <w:t>变化的</w:t>
      </w:r>
      <w:r w:rsidRPr="007B0FF5">
        <w:rPr>
          <w:rFonts w:hint="eastAsia"/>
        </w:rPr>
        <w:t>曲线。</w:t>
      </w:r>
      <w:r w:rsidRPr="007B0FF5">
        <w:t>当端压降到截止电压</w:t>
      </w:r>
      <w:r w:rsidRPr="007B0FF5">
        <w:rPr>
          <w:rFonts w:hint="eastAsia"/>
        </w:rPr>
        <w:t xml:space="preserve"> </w:t>
      </w:r>
      <w:r w:rsidRPr="007B0FF5">
        <w:t>2.8</w:t>
      </w:r>
      <w:r w:rsidRPr="007B0FF5">
        <w:rPr>
          <w:rFonts w:hint="eastAsia"/>
        </w:rPr>
        <w:t xml:space="preserve"> </w:t>
      </w:r>
      <w:r w:rsidRPr="007B0FF5">
        <w:t>V</w:t>
      </w:r>
      <w:r w:rsidRPr="007B0FF5">
        <w:rPr>
          <w:rFonts w:hint="eastAsia"/>
        </w:rPr>
        <w:t xml:space="preserve"> </w:t>
      </w:r>
      <w:r w:rsidRPr="007B0FF5">
        <w:t>时所放出的</w:t>
      </w:r>
      <w:r w:rsidRPr="007B0FF5">
        <w:rPr>
          <w:rFonts w:hint="eastAsia"/>
        </w:rPr>
        <w:t>总</w:t>
      </w:r>
      <w:r w:rsidRPr="007B0FF5">
        <w:t>电量</w:t>
      </w:r>
      <w:r w:rsidRPr="007B0FF5">
        <w:rPr>
          <w:rFonts w:hint="eastAsia"/>
        </w:rPr>
        <w:t>，</w:t>
      </w:r>
      <w:r w:rsidRPr="007B0FF5">
        <w:t>为电池</w:t>
      </w:r>
      <w:r w:rsidRPr="007B0FF5">
        <w:rPr>
          <w:rFonts w:hint="eastAsia"/>
        </w:rPr>
        <w:t>的</w:t>
      </w:r>
      <w:r w:rsidRPr="007B0FF5">
        <w:t>最大可用容量。</w:t>
      </w:r>
    </w:p>
    <w:p w14:paraId="0266BE21" w14:textId="026C4E69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根据放电曲线</w:t>
      </w:r>
      <w:r w:rsidRPr="007B0FF5">
        <w:t>，</w:t>
      </w:r>
      <w:r w:rsidRPr="007B0FF5">
        <w:rPr>
          <w:rFonts w:hint="eastAsia"/>
        </w:rPr>
        <w:t>以</w:t>
      </w:r>
      <w:r w:rsidRPr="007B0FF5">
        <w:rPr>
          <w:rFonts w:hint="eastAsia"/>
        </w:rPr>
        <w:t>2A</w:t>
      </w:r>
      <w:r w:rsidRPr="007B0FF5">
        <w:rPr>
          <w:rFonts w:hint="eastAsia"/>
        </w:rPr>
        <w:t>恒定电流放电，</w:t>
      </w:r>
      <w:r w:rsidRPr="007B0FF5">
        <w:t>电池的最大可用容量可供放电</w:t>
      </w:r>
      <w:r w:rsidRPr="007B0FF5">
        <w:t>____</w:t>
      </w:r>
      <w:r w:rsidR="005B7505" w:rsidRPr="007B0FF5">
        <w:rPr>
          <w:rFonts w:cs="Times New Roman" w:hint="eastAsia"/>
        </w:rPr>
        <w:t>___</w:t>
      </w:r>
      <w:r w:rsidRPr="007B0FF5">
        <w:t>____h</w:t>
      </w:r>
      <w:r w:rsidRPr="007B0FF5">
        <w:t>。</w:t>
      </w:r>
    </w:p>
    <w:p w14:paraId="3A9899B5" w14:textId="62DE03B3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放电过程中</w:t>
      </w:r>
      <w:r w:rsidRPr="007B0FF5">
        <w:rPr>
          <w:rFonts w:hint="eastAsia"/>
        </w:rPr>
        <w:t>，</w:t>
      </w:r>
      <w:r w:rsidRPr="007B0FF5">
        <w:t>电池在不断对外输出存储的电能，根据放电曲线，当电源输出</w:t>
      </w:r>
      <w:r w:rsidRPr="007B0FF5">
        <w:t>50%</w:t>
      </w:r>
      <w:r w:rsidRPr="007B0FF5">
        <w:rPr>
          <w:rFonts w:hint="eastAsia"/>
        </w:rPr>
        <w:t>总</w:t>
      </w:r>
      <w:r w:rsidRPr="007B0FF5">
        <w:t>电能时，放出的电量应该</w:t>
      </w:r>
    </w:p>
    <w:p w14:paraId="0B4D848F" w14:textId="77777777" w:rsidR="00403DBC" w:rsidRPr="007B0FF5" w:rsidRDefault="00403DBC" w:rsidP="00716CF0">
      <w:pPr>
        <w:pStyle w:val="af2"/>
      </w:pPr>
      <w:r w:rsidRPr="007B0FF5">
        <w:t>A</w:t>
      </w:r>
      <w:r w:rsidRPr="007B0FF5">
        <w:t>．大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  <w:t>B</w:t>
      </w:r>
      <w:r w:rsidRPr="007B0FF5">
        <w:t>．小于</w:t>
      </w:r>
      <w:r w:rsidRPr="007B0FF5">
        <w:t>50%</w:t>
      </w:r>
      <w:r w:rsidRPr="007B0FF5">
        <w:t>最大可用容量</w:t>
      </w:r>
      <w:r w:rsidRPr="007B0FF5">
        <w:tab/>
      </w:r>
      <w:r w:rsidRPr="007B0FF5">
        <w:tab/>
      </w:r>
    </w:p>
    <w:p w14:paraId="37E31739" w14:textId="77777777" w:rsidR="00403DBC" w:rsidRPr="007B0FF5" w:rsidRDefault="00403DBC" w:rsidP="00716CF0">
      <w:pPr>
        <w:pStyle w:val="af2"/>
      </w:pPr>
      <w:r w:rsidRPr="007B0FF5">
        <w:t>C</w:t>
      </w:r>
      <w:r w:rsidRPr="007B0FF5">
        <w:t>．等于</w:t>
      </w:r>
      <w:r w:rsidRPr="007B0FF5">
        <w:t>50%</w:t>
      </w:r>
      <w:r w:rsidRPr="007B0FF5">
        <w:t>最大可用容量</w:t>
      </w:r>
    </w:p>
    <w:p w14:paraId="1DFEC52B" w14:textId="4EBAD109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已知锂电池放电过程中电动势</w:t>
      </w:r>
      <w:r w:rsidRPr="007B0FF5">
        <w:rPr>
          <w:rFonts w:hint="eastAsia"/>
          <w:i/>
          <w:iCs/>
        </w:rPr>
        <w:t>E</w:t>
      </w:r>
      <w:r w:rsidRPr="007B0FF5">
        <w:rPr>
          <w:rFonts w:hint="eastAsia"/>
        </w:rPr>
        <w:t>基本保持不变，根据放电曲线，可知放电过程中：</w:t>
      </w:r>
    </w:p>
    <w:p w14:paraId="51DEC5D5" w14:textId="77777777" w:rsidR="00403DBC" w:rsidRPr="007B0FF5" w:rsidRDefault="00403DBC" w:rsidP="00716CF0">
      <w:pPr>
        <w:pStyle w:val="af2"/>
      </w:pPr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电池内阻</w:t>
      </w:r>
      <w:r w:rsidRPr="007B0FF5">
        <w:rPr>
          <w:rFonts w:hint="eastAsia"/>
          <w:i/>
          <w:iCs/>
        </w:rPr>
        <w:t>r</w:t>
      </w:r>
      <w:r w:rsidRPr="007B0FF5">
        <w:rPr>
          <w:rFonts w:hint="eastAsia"/>
        </w:rPr>
        <w:t>在逐渐减小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电池的效率不变</w:t>
      </w:r>
    </w:p>
    <w:p w14:paraId="6A585398" w14:textId="77777777" w:rsidR="00403DBC" w:rsidRPr="007B0FF5" w:rsidRDefault="00403DBC" w:rsidP="00716CF0">
      <w:pPr>
        <w:pStyle w:val="af2"/>
      </w:pPr>
      <w:r w:rsidRPr="007B0FF5">
        <w:rPr>
          <w:rFonts w:hint="eastAsia"/>
        </w:rPr>
        <w:t>C</w:t>
      </w:r>
      <w:r w:rsidRPr="007B0FF5">
        <w:t>．</w:t>
      </w:r>
      <w:r w:rsidRPr="007B0FF5">
        <w:rPr>
          <w:rFonts w:hint="eastAsia"/>
        </w:rPr>
        <w:t>电池的输出功率逐渐增大</w:t>
      </w:r>
      <w:r w:rsidRPr="007B0FF5">
        <w:tab/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hint="eastAsia"/>
        </w:rPr>
        <w:t>“电子负载”的阻值逐渐减小</w:t>
      </w:r>
    </w:p>
    <w:p w14:paraId="598BD88A" w14:textId="77777777" w:rsidR="00403DBC" w:rsidRPr="007B0FF5" w:rsidRDefault="00403DBC" w:rsidP="00403DBC">
      <w:pPr>
        <w:widowControl/>
        <w:jc w:val="left"/>
      </w:pPr>
      <w:r w:rsidRPr="007B0FF5">
        <w:br w:type="page"/>
      </w:r>
    </w:p>
    <w:p w14:paraId="64FF1CAB" w14:textId="346EC59A" w:rsidR="00403DBC" w:rsidRPr="007B0FF5" w:rsidRDefault="00403DBC" w:rsidP="00716CF0">
      <w:pPr>
        <w:pStyle w:val="af2"/>
      </w:pPr>
      <w:r w:rsidRPr="007B0FF5">
        <w:rPr>
          <w:rFonts w:eastAsia="黑体" w:cs="Times New Roman"/>
          <w:b/>
          <w:bCs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213B7212" wp14:editId="444FBBFE">
                <wp:simplePos x="0" y="0"/>
                <wp:positionH relativeFrom="column">
                  <wp:posOffset>734060</wp:posOffset>
                </wp:positionH>
                <wp:positionV relativeFrom="paragraph">
                  <wp:posOffset>1384618</wp:posOffset>
                </wp:positionV>
                <wp:extent cx="3940175" cy="2051126"/>
                <wp:effectExtent l="0" t="0" r="3175" b="6350"/>
                <wp:wrapTopAndBottom/>
                <wp:docPr id="1789476437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0175" cy="2051126"/>
                          <a:chOff x="1081088" y="-2652713"/>
                          <a:chExt cx="3940175" cy="2051259"/>
                        </a:xfrm>
                      </wpg:grpSpPr>
                      <wps:wsp>
                        <wps:cNvPr id="1023636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0837" y="-900557"/>
                            <a:ext cx="700404" cy="2991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F57A9E" w14:textId="77777777" w:rsidR="00403DBC" w:rsidRDefault="00403DBC" w:rsidP="00403DBC">
                              <w:r w:rsidRPr="00D31D8D"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 w:rsidRPr="00D31D8D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4010765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81088" y="-2652713"/>
                            <a:ext cx="3940175" cy="18516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3B7212" id="组合 25" o:spid="_x0000_s1355" style="position:absolute;left:0;text-align:left;margin-left:57.8pt;margin-top:109.05pt;width:310.25pt;height:161.5pt;z-index:251646976;mso-position-horizontal-relative:text;mso-position-vertical-relative:text;mso-height-relative:margin" coordorigin="10810,-26527" coordsize="39401,205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">
                <v:shape id="文本框 2" o:spid="_x0000_s1356" type="#_x0000_t202" style="position:absolute;left:28908;top:-9005;width:7004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" stroked="f">
                  <v:textbox style="mso-fit-shape-to-text:t">
                    <w:txbxContent>
                      <w:p w14:paraId="4BF57A9E" w14:textId="77777777" w:rsidR="00403DBC" w:rsidRDefault="00403DBC" w:rsidP="00403DBC">
                        <w:r w:rsidRPr="00D31D8D">
                          <w:t>图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 w:rsidRPr="00D31D8D">
                          <w:t>）</w:t>
                        </w:r>
                      </w:p>
                    </w:txbxContent>
                  </v:textbox>
                </v:shape>
                <v:shape id="图片 24" o:spid="_x0000_s1357" type="#_x0000_t75" style="position:absolute;left:10810;top:-26527;width:39402;height:185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">
                  <v:imagedata r:id="rId23" o:title=""/>
                </v:shape>
                <w10:wrap type="topAndBottom"/>
              </v:group>
            </w:pict>
          </mc:Fallback>
        </mc:AlternateContent>
      </w:r>
      <w:r w:rsidRPr="007B0FF5">
        <w:t>2</w:t>
      </w:r>
      <w:r w:rsidRPr="007B0FF5">
        <w:t>．电子负载的核心组成部分包括</w:t>
      </w:r>
      <w:r w:rsidRPr="007B0FF5">
        <w:t>‌</w:t>
      </w:r>
      <w:r w:rsidRPr="007B0FF5">
        <w:t>电流测量电路</w:t>
      </w:r>
      <w:r w:rsidRPr="007B0FF5">
        <w:t>‌</w:t>
      </w:r>
      <w:r w:rsidRPr="007B0FF5">
        <w:t>，常用</w:t>
      </w:r>
      <w:r w:rsidRPr="007B0FF5">
        <w:t>‌</w:t>
      </w:r>
      <w:r w:rsidRPr="007B0FF5">
        <w:t>电流传感器</w:t>
      </w:r>
      <w:r w:rsidRPr="007B0FF5">
        <w:t>‌</w:t>
      </w:r>
      <w:r w:rsidRPr="007B0FF5">
        <w:t>来实现负载电流的准确检测与反馈控制。</w:t>
      </w:r>
      <w:r w:rsidRPr="007B0FF5">
        <w:rPr>
          <w:rFonts w:hint="eastAsia"/>
        </w:rPr>
        <w:t>图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为一款开环霍尔电流传感器的结构示意图，待测电流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</w:rPr>
        <w:t xml:space="preserve"> </w:t>
      </w:r>
      <w:r w:rsidRPr="007B0FF5">
        <w:t>通过软铁芯在霍尔元件处产生磁感应强度为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k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  <w:i/>
          <w:iCs/>
        </w:rPr>
        <w:t xml:space="preserve"> </w:t>
      </w:r>
      <w:r w:rsidRPr="007B0FF5">
        <w:t>的匀强磁场（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k</w:t>
      </w:r>
      <w:r w:rsidRPr="007B0FF5">
        <w:rPr>
          <w:rFonts w:hint="eastAsia"/>
          <w:i/>
          <w:iCs/>
        </w:rPr>
        <w:t xml:space="preserve"> </w:t>
      </w:r>
      <w:r w:rsidRPr="007B0FF5">
        <w:t>为已知常数）。</w:t>
      </w:r>
      <w:r w:rsidRPr="007B0FF5">
        <w:rPr>
          <w:rFonts w:hint="eastAsia"/>
        </w:rPr>
        <w:t>已知</w:t>
      </w:r>
      <w:r w:rsidRPr="007B0FF5">
        <w:t>霍尔元件的长、宽、高分别为</w:t>
      </w:r>
      <w:r w:rsidRPr="007B0FF5">
        <w:rPr>
          <w:i/>
          <w:iCs/>
        </w:rPr>
        <w:t>a</w:t>
      </w:r>
      <w:r w:rsidRPr="007B0FF5">
        <w:t>、</w:t>
      </w:r>
      <w:r w:rsidRPr="007B0FF5">
        <w:rPr>
          <w:i/>
          <w:iCs/>
        </w:rPr>
        <w:t>b</w:t>
      </w:r>
      <w:r w:rsidRPr="007B0FF5">
        <w:t>、</w:t>
      </w:r>
      <w:r w:rsidRPr="007B0FF5">
        <w:rPr>
          <w:i/>
          <w:iCs/>
        </w:rPr>
        <w:t>c</w:t>
      </w:r>
      <w:r w:rsidRPr="007B0FF5">
        <w:t>，载流子带电量为</w:t>
      </w:r>
      <w:r w:rsidRPr="007B0FF5">
        <w:rPr>
          <w:i/>
          <w:iCs/>
        </w:rPr>
        <w:t>q</w:t>
      </w:r>
      <w:r w:rsidRPr="007B0FF5">
        <w:t>（</w:t>
      </w:r>
      <w:r w:rsidRPr="007B0FF5">
        <w:rPr>
          <w:i/>
          <w:iCs/>
        </w:rPr>
        <w:t>q</w:t>
      </w:r>
      <w:r w:rsidRPr="007B0FF5">
        <w:t xml:space="preserve"> &gt; 0</w:t>
      </w:r>
      <w:r w:rsidRPr="007B0FF5">
        <w:t>），</w:t>
      </w:r>
      <w:r w:rsidRPr="007B0FF5">
        <w:rPr>
          <w:rFonts w:hint="eastAsia"/>
        </w:rPr>
        <w:t>单位体积</w:t>
      </w:r>
      <w:r w:rsidRPr="007B0FF5">
        <w:t>载流子</w:t>
      </w:r>
      <w:r w:rsidRPr="007B0FF5">
        <w:rPr>
          <w:rFonts w:hint="eastAsia"/>
        </w:rPr>
        <w:t>数</w:t>
      </w:r>
      <w:r w:rsidRPr="007B0FF5">
        <w:t>为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n</w:t>
      </w:r>
      <w:r w:rsidRPr="007B0FF5">
        <w:t>，当通入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方向的恒定电流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I</w:t>
      </w:r>
      <w:r w:rsidRPr="007B0FF5">
        <w:rPr>
          <w:vertAlign w:val="subscript"/>
        </w:rPr>
        <w:t>0</w:t>
      </w:r>
      <w:r w:rsidRPr="007B0FF5">
        <w:t>，</w:t>
      </w:r>
      <w:r w:rsidRPr="007B0FF5">
        <w:rPr>
          <w:rFonts w:hint="eastAsia"/>
        </w:rPr>
        <w:t>稳定后电压表</w:t>
      </w:r>
      <w:r w:rsidRPr="007B0FF5">
        <w:t>测得霍尔电压</w:t>
      </w:r>
      <w:r w:rsidRPr="007B0FF5">
        <w:rPr>
          <w:rFonts w:hint="eastAsia"/>
        </w:rPr>
        <w:t>为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U</w:t>
      </w:r>
      <w:r w:rsidRPr="007B0FF5">
        <w:rPr>
          <w:vertAlign w:val="subscript"/>
        </w:rPr>
        <w:t>0</w:t>
      </w:r>
      <w:r w:rsidRPr="007B0FF5">
        <w:rPr>
          <w:rFonts w:hint="eastAsia"/>
        </w:rPr>
        <w:t>，此时：</w:t>
      </w:r>
    </w:p>
    <w:p w14:paraId="29FBB399" w14:textId="4DB5F249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待测电流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I</w:t>
      </w:r>
      <w:r w:rsidRPr="007B0FF5">
        <w:rPr>
          <w:i/>
          <w:iCs/>
          <w:vertAlign w:val="subscript"/>
        </w:rPr>
        <w:t>x</w:t>
      </w:r>
      <w:r w:rsidRPr="007B0FF5">
        <w:rPr>
          <w:rFonts w:hint="eastAsia"/>
        </w:rPr>
        <w:t>在霍尔元件处产生的磁场方向为</w:t>
      </w:r>
    </w:p>
    <w:p w14:paraId="3825C881" w14:textId="50EB8896" w:rsidR="00403DBC" w:rsidRPr="007B0FF5" w:rsidRDefault="00403DBC" w:rsidP="00716CF0">
      <w:pPr>
        <w:pStyle w:val="af2"/>
      </w:pPr>
      <w:r w:rsidRPr="007B0FF5">
        <w:rPr>
          <w:rFonts w:hint="eastAsia"/>
        </w:rPr>
        <w:t>A</w:t>
      </w:r>
      <w:r w:rsidRPr="007B0FF5">
        <w:t>．</w:t>
      </w:r>
      <w:r w:rsidRPr="007B0FF5">
        <w:rPr>
          <w:rFonts w:hint="eastAsia"/>
        </w:rPr>
        <w:t>竖直向上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B</w:t>
      </w:r>
      <w:r w:rsidRPr="007B0FF5">
        <w:t>．</w:t>
      </w:r>
      <w:r w:rsidRPr="007B0FF5">
        <w:rPr>
          <w:rFonts w:hint="eastAsia"/>
        </w:rPr>
        <w:t>竖直向下</w:t>
      </w:r>
    </w:p>
    <w:p w14:paraId="6BC2AE4E" w14:textId="0B8A71D0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="00FA104E" w:rsidRPr="007B0FF5">
        <w:rPr>
          <w:rFonts w:hint="eastAsia"/>
        </w:rPr>
        <w:t>霍尔元件前后表面之间的匀强电场的场强</w:t>
      </w:r>
      <w:r w:rsidR="00FA104E" w:rsidRPr="007B0FF5">
        <w:rPr>
          <w:rFonts w:hint="eastAsia"/>
          <w:i/>
          <w:iCs/>
        </w:rPr>
        <w:t>E</w:t>
      </w:r>
      <w:r w:rsidR="00FA104E" w:rsidRPr="007B0FF5">
        <w:rPr>
          <w:rFonts w:hint="eastAsia"/>
        </w:rPr>
        <w:t xml:space="preserve"> =____</w:t>
      </w:r>
      <w:r w:rsidR="005B7505" w:rsidRPr="007B0FF5">
        <w:rPr>
          <w:rFonts w:cs="Times New Roman" w:hint="eastAsia"/>
        </w:rPr>
        <w:t>___</w:t>
      </w:r>
      <w:r w:rsidR="00FA104E" w:rsidRPr="007B0FF5">
        <w:rPr>
          <w:rFonts w:hint="eastAsia"/>
        </w:rPr>
        <w:t>___</w:t>
      </w:r>
      <w:r w:rsidR="00FA104E" w:rsidRPr="007B0FF5">
        <w:rPr>
          <w:rFonts w:hint="eastAsia"/>
        </w:rPr>
        <w:t>。</w:t>
      </w:r>
    </w:p>
    <w:p w14:paraId="451CD2CB" w14:textId="24EFA051" w:rsidR="00403DBC" w:rsidRPr="007B0FF5" w:rsidRDefault="00403DBC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</w:t>
      </w:r>
      <w:r w:rsidR="00FA104E" w:rsidRPr="007B0FF5">
        <w:rPr>
          <w:rFonts w:hint="eastAsia"/>
        </w:rPr>
        <w:t>可推知，</w:t>
      </w:r>
      <w:r w:rsidR="00FA104E" w:rsidRPr="007B0FF5">
        <w:t>待测电流</w:t>
      </w:r>
      <w:r w:rsidR="00FA104E" w:rsidRPr="007B0FF5">
        <w:rPr>
          <w:rFonts w:hint="eastAsia"/>
        </w:rPr>
        <w:t xml:space="preserve"> </w:t>
      </w:r>
      <w:r w:rsidR="00FA104E" w:rsidRPr="007B0FF5">
        <w:rPr>
          <w:i/>
          <w:iCs/>
        </w:rPr>
        <w:t>I</w:t>
      </w:r>
      <w:r w:rsidR="00FA104E" w:rsidRPr="007B0FF5">
        <w:rPr>
          <w:i/>
          <w:iCs/>
          <w:vertAlign w:val="subscript"/>
        </w:rPr>
        <w:t>x</w:t>
      </w:r>
      <w:r w:rsidR="00FA104E" w:rsidRPr="007B0FF5">
        <w:rPr>
          <w:rFonts w:hint="eastAsia"/>
          <w:i/>
          <w:iCs/>
        </w:rPr>
        <w:t xml:space="preserve"> </w:t>
      </w:r>
      <w:r w:rsidR="00FA104E" w:rsidRPr="007B0FF5">
        <w:rPr>
          <w:rFonts w:hint="eastAsia"/>
        </w:rPr>
        <w:t>=</w:t>
      </w:r>
      <w:r w:rsidR="00FA104E" w:rsidRPr="007B0FF5">
        <w:t>____</w:t>
      </w:r>
      <w:r w:rsidR="005B7505" w:rsidRPr="007B0FF5">
        <w:rPr>
          <w:rFonts w:cs="Times New Roman" w:hint="eastAsia"/>
        </w:rPr>
        <w:t>___</w:t>
      </w:r>
      <w:r w:rsidR="00FA104E" w:rsidRPr="007B0FF5">
        <w:t>____</w:t>
      </w:r>
      <w:r w:rsidR="00FA104E" w:rsidRPr="007B0FF5">
        <w:t>。</w:t>
      </w:r>
    </w:p>
    <w:p w14:paraId="7DCF993F" w14:textId="77777777" w:rsidR="00403DBC" w:rsidRPr="007B0FF5" w:rsidRDefault="00403DBC" w:rsidP="00403DBC"/>
    <w:p w14:paraId="20370E7C" w14:textId="5D14F18E" w:rsidR="00403DBC" w:rsidRPr="007B0FF5" w:rsidRDefault="00403DBC" w:rsidP="00403DBC">
      <w:pPr>
        <w:widowControl/>
        <w:jc w:val="left"/>
        <w:rPr>
          <w:rFonts w:eastAsia="黑体" w:cs="Times New Roman"/>
          <w:b/>
          <w:bCs/>
          <w:szCs w:val="21"/>
        </w:rPr>
      </w:pPr>
      <w:r w:rsidRPr="007B0FF5">
        <w:rPr>
          <w:rFonts w:eastAsia="黑体" w:cs="Times New Roman"/>
          <w:b/>
          <w:bCs/>
          <w:szCs w:val="21"/>
        </w:rPr>
        <w:br w:type="page"/>
      </w:r>
    </w:p>
    <w:p w14:paraId="01BF99C5" w14:textId="3B1ADB36" w:rsidR="00931A01" w:rsidRPr="007B0FF5" w:rsidRDefault="00403DBC" w:rsidP="004365B1">
      <w:pPr>
        <w:jc w:val="center"/>
        <w:rPr>
          <w:rFonts w:eastAsia="黑体"/>
          <w:b/>
          <w:bCs/>
        </w:rPr>
      </w:pPr>
      <w:r w:rsidRPr="007B0FF5">
        <w:rPr>
          <w:rFonts w:eastAsia="黑体" w:hint="eastAsia"/>
          <w:b/>
          <w:bCs/>
        </w:rPr>
        <w:lastRenderedPageBreak/>
        <w:t>四</w:t>
      </w:r>
      <w:r w:rsidR="00931A01" w:rsidRPr="007B0FF5">
        <w:rPr>
          <w:rFonts w:eastAsia="黑体"/>
          <w:b/>
          <w:bCs/>
        </w:rPr>
        <w:t>、</w:t>
      </w:r>
      <w:r w:rsidR="00931A01" w:rsidRPr="007B0FF5">
        <w:rPr>
          <w:rFonts w:eastAsia="黑体" w:hint="eastAsia"/>
          <w:b/>
          <w:bCs/>
        </w:rPr>
        <w:t>工业余热发电</w:t>
      </w:r>
    </w:p>
    <w:p w14:paraId="2E7AC414" w14:textId="77777777" w:rsidR="00931A01" w:rsidRPr="007B0FF5" w:rsidRDefault="00931A01" w:rsidP="004365B1">
      <w:pPr>
        <w:ind w:firstLineChars="202" w:firstLine="424"/>
        <w:rPr>
          <w:rFonts w:eastAsia="楷体"/>
        </w:rPr>
      </w:pPr>
      <w:r w:rsidRPr="007B0FF5">
        <w:rPr>
          <w:rFonts w:eastAsia="楷体" w:hint="eastAsia"/>
        </w:rPr>
        <w:t>工业余热发电是通过收集工业生产中废弃余热，驱动燃气轮机转动，从而带动发电机发电。它将废弃的热转化为电，是工业节能与实现双碳目标的重要途径。</w:t>
      </w:r>
    </w:p>
    <w:p w14:paraId="36C0FEDF" w14:textId="0C570B24" w:rsidR="00931A01" w:rsidRPr="007B0FF5" w:rsidRDefault="00931A01" w:rsidP="00716CF0">
      <w:pPr>
        <w:pStyle w:val="af2"/>
      </w:pPr>
      <w:r w:rsidRPr="007B0FF5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24448" behindDoc="0" locked="0" layoutInCell="1" allowOverlap="1" wp14:anchorId="7DDB4321" wp14:editId="16E19F25">
                <wp:simplePos x="0" y="0"/>
                <wp:positionH relativeFrom="column">
                  <wp:posOffset>3006090</wp:posOffset>
                </wp:positionH>
                <wp:positionV relativeFrom="paragraph">
                  <wp:posOffset>68580</wp:posOffset>
                </wp:positionV>
                <wp:extent cx="2551430" cy="1835907"/>
                <wp:effectExtent l="0" t="0" r="1270" b="0"/>
                <wp:wrapSquare wrapText="bothSides"/>
                <wp:docPr id="138264848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1430" cy="1835907"/>
                          <a:chOff x="452437" y="-28575"/>
                          <a:chExt cx="2551833" cy="1836534"/>
                        </a:xfrm>
                      </wpg:grpSpPr>
                      <pic:pic xmlns:pic="http://schemas.openxmlformats.org/drawingml/2006/picture">
                        <pic:nvPicPr>
                          <pic:cNvPr id="1057803994" name="图片 1208406934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2437" y="-28575"/>
                            <a:ext cx="2551833" cy="157298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426865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4187" y="1508773"/>
                            <a:ext cx="617952" cy="2991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BD12CF" w14:textId="77777777" w:rsidR="00931A01" w:rsidRPr="00BF01A5" w:rsidRDefault="00931A01" w:rsidP="00931A01">
                              <w:r w:rsidRPr="00BF01A5">
                                <w:t>图（</w:t>
                              </w:r>
                              <w:r w:rsidRPr="00BF01A5">
                                <w:t>a</w:t>
                              </w:r>
                              <w:r w:rsidRPr="00BF01A5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DB4321" id="组合 1" o:spid="_x0000_s1358" style="position:absolute;left:0;text-align:left;margin-left:236.7pt;margin-top:5.4pt;width:200.9pt;height:144.55pt;z-index:251624448;mso-position-horizontal-relative:text;mso-position-vertical-relative:text;mso-width-relative:margin;mso-height-relative:margin" coordorigin="4524,-285" coordsize="25518,183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">
                <v:shape id="图片 1208406934" o:spid="_x0000_s1359" type="#_x0000_t75" style="position:absolute;left:4524;top:-285;width:25518;height:157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">
                  <v:imagedata r:id="rId25" o:title=""/>
                </v:shape>
                <v:shape id="文本框 2" o:spid="_x0000_s1360" type="#_x0000_t202" style="position:absolute;left:14441;top:15087;width:6180;height:2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" stroked="f">
                  <v:textbox style="mso-fit-shape-to-text:t">
                    <w:txbxContent>
                      <w:p w14:paraId="6ABD12CF" w14:textId="77777777" w:rsidR="00931A01" w:rsidRPr="00BF01A5" w:rsidRDefault="00931A01" w:rsidP="00931A01">
                        <w:r w:rsidRPr="00BF01A5">
                          <w:t>图（</w:t>
                        </w:r>
                        <w:r w:rsidRPr="00BF01A5">
                          <w:t>a</w:t>
                        </w:r>
                        <w:r w:rsidRPr="00BF01A5"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7B0FF5">
        <w:rPr>
          <w:rFonts w:hint="eastAsia"/>
        </w:rPr>
        <w:t>1</w:t>
      </w:r>
      <w:r w:rsidRPr="007B0FF5">
        <w:t>．发电所用的燃气轮机，通过布雷顿循环将内能转化</w:t>
      </w:r>
      <w:r w:rsidR="00E5366C" w:rsidRPr="007B0FF5">
        <w:rPr>
          <w:rFonts w:hint="eastAsia"/>
        </w:rPr>
        <w:t>为</w:t>
      </w:r>
      <w:r w:rsidRPr="007B0FF5">
        <w:t>机械能，包括四个主要过程：绝热压缩、等压加热、绝热膨胀和等压冷却。</w:t>
      </w:r>
      <w:r w:rsidRPr="007B0FF5">
        <w:rPr>
          <w:rFonts w:hint="eastAsia"/>
        </w:rPr>
        <w:t>若</w:t>
      </w:r>
      <w:r w:rsidRPr="007B0FF5">
        <w:t>1mol</w:t>
      </w:r>
      <w:r w:rsidRPr="007B0FF5">
        <w:t>封闭理想气体</w:t>
      </w:r>
      <w:r w:rsidRPr="007B0FF5">
        <w:rPr>
          <w:rFonts w:hint="eastAsia"/>
        </w:rPr>
        <w:t>在布雷顿循环中</w:t>
      </w:r>
      <w:r w:rsidRPr="007B0FF5">
        <w:t>压强</w:t>
      </w:r>
      <w:r w:rsidRPr="007B0FF5">
        <w:rPr>
          <w:i/>
        </w:rPr>
        <w:t>p</w:t>
      </w:r>
      <w:r w:rsidRPr="007B0FF5">
        <w:t>和体积</w:t>
      </w:r>
      <w:r w:rsidRPr="007B0FF5">
        <w:rPr>
          <w:i/>
        </w:rPr>
        <w:t>V</w:t>
      </w:r>
      <w:r w:rsidRPr="007B0FF5">
        <w:t>的关系图像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a</w:t>
      </w:r>
      <w:r w:rsidRPr="007B0FF5">
        <w:rPr>
          <w:rFonts w:hint="eastAsia"/>
        </w:rPr>
        <w:t>）</w:t>
      </w:r>
      <w:r w:rsidRPr="007B0FF5">
        <w:t>所示。</w:t>
      </w:r>
    </w:p>
    <w:p w14:paraId="24FE860F" w14:textId="41A41DB4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以下说法正确的是</w:t>
      </w:r>
    </w:p>
    <w:p w14:paraId="5369A725" w14:textId="77777777" w:rsidR="00931A01" w:rsidRPr="007B0FF5" w:rsidRDefault="00931A01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i/>
        </w:rPr>
        <w:t>a</w:t>
      </w:r>
      <w:r w:rsidRPr="007B0FF5">
        <w:t>→</w:t>
      </w:r>
      <w:r w:rsidRPr="007B0FF5">
        <w:rPr>
          <w:i/>
        </w:rPr>
        <w:t>b</w:t>
      </w:r>
      <w:r w:rsidRPr="007B0FF5">
        <w:t>过程，气体温度下降</w:t>
      </w:r>
    </w:p>
    <w:p w14:paraId="173E0B0A" w14:textId="77777777" w:rsidR="00931A01" w:rsidRPr="007B0FF5" w:rsidRDefault="00931A01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i/>
        </w:rPr>
        <w:t>b</w:t>
      </w:r>
      <w:r w:rsidRPr="007B0FF5">
        <w:t>→</w:t>
      </w:r>
      <w:r w:rsidRPr="007B0FF5">
        <w:rPr>
          <w:i/>
        </w:rPr>
        <w:t>c</w:t>
      </w:r>
      <w:r w:rsidRPr="007B0FF5">
        <w:t>过程，外界对气体做正功</w:t>
      </w:r>
    </w:p>
    <w:p w14:paraId="423A34E2" w14:textId="77777777" w:rsidR="00931A01" w:rsidRPr="007B0FF5" w:rsidRDefault="00931A01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i/>
          <w:iCs/>
        </w:rPr>
        <w:t>c</w:t>
      </w:r>
      <w:r w:rsidRPr="007B0FF5">
        <w:t>→</w:t>
      </w:r>
      <w:r w:rsidRPr="007B0FF5">
        <w:rPr>
          <w:i/>
        </w:rPr>
        <w:t>d</w:t>
      </w:r>
      <w:r w:rsidRPr="007B0FF5">
        <w:t>过程，单位时间内碰撞单位面积器壁的分子数减少</w:t>
      </w:r>
    </w:p>
    <w:p w14:paraId="4E0B890F" w14:textId="77777777" w:rsidR="00931A01" w:rsidRPr="007B0FF5" w:rsidRDefault="00931A01" w:rsidP="00716CF0">
      <w:pPr>
        <w:pStyle w:val="af2"/>
      </w:pPr>
      <w:r w:rsidRPr="007B0FF5">
        <w:t>D</w:t>
      </w:r>
      <w:r w:rsidRPr="007B0FF5">
        <w:t>．</w:t>
      </w:r>
      <w:r w:rsidRPr="007B0FF5">
        <w:rPr>
          <w:i/>
          <w:iCs/>
        </w:rPr>
        <w:t>d</w:t>
      </w:r>
      <w:r w:rsidRPr="007B0FF5">
        <w:t>→</w:t>
      </w:r>
      <w:r w:rsidRPr="007B0FF5">
        <w:rPr>
          <w:i/>
        </w:rPr>
        <w:t>a</w:t>
      </w:r>
      <w:r w:rsidRPr="007B0FF5">
        <w:t>过程，单位体积内分子数变少</w:t>
      </w:r>
    </w:p>
    <w:p w14:paraId="2B95DED0" w14:textId="275E58C2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若气体在状态</w:t>
      </w:r>
      <w:r w:rsidRPr="007B0FF5">
        <w:rPr>
          <w:rFonts w:hint="eastAsia"/>
          <w:i/>
          <w:iCs/>
        </w:rPr>
        <w:t>a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7B0FF5">
        <w:rPr>
          <w:rFonts w:hint="eastAsia"/>
          <w:i/>
          <w:iCs/>
          <w:vertAlign w:val="subscript"/>
        </w:rPr>
        <w:t>a</w:t>
      </w:r>
      <w:r w:rsidRPr="007B0FF5">
        <w:rPr>
          <w:rFonts w:hint="eastAsia"/>
        </w:rPr>
        <w:t xml:space="preserve"> = 273 K</w:t>
      </w:r>
      <w:r w:rsidRPr="007B0FF5">
        <w:rPr>
          <w:rFonts w:hint="eastAsia"/>
        </w:rPr>
        <w:t>，则在状态</w:t>
      </w:r>
      <w:r w:rsidRPr="007B0FF5">
        <w:rPr>
          <w:rFonts w:hint="eastAsia"/>
          <w:i/>
          <w:iCs/>
        </w:rPr>
        <w:t>d</w:t>
      </w:r>
      <w:r w:rsidRPr="007B0FF5">
        <w:rPr>
          <w:rFonts w:hint="eastAsia"/>
        </w:rPr>
        <w:t>处温度为</w:t>
      </w:r>
      <w:r w:rsidRPr="007B0FF5">
        <w:rPr>
          <w:rFonts w:hint="eastAsia"/>
          <w:i/>
          <w:iCs/>
        </w:rPr>
        <w:t>T</w:t>
      </w:r>
      <w:r w:rsidRPr="007B0FF5">
        <w:rPr>
          <w:rFonts w:hint="eastAsia"/>
          <w:i/>
          <w:iCs/>
          <w:vertAlign w:val="subscript"/>
        </w:rPr>
        <w:t>d</w:t>
      </w:r>
      <w:r w:rsidRPr="007B0FF5">
        <w:rPr>
          <w:rFonts w:hint="eastAsia"/>
        </w:rPr>
        <w:t xml:space="preserve"> = ____</w:t>
      </w:r>
      <w:r w:rsidR="00267E7C" w:rsidRPr="007B0FF5">
        <w:rPr>
          <w:rFonts w:cs="Times New Roman" w:hint="eastAsia"/>
        </w:rPr>
        <w:t>___</w:t>
      </w:r>
      <w:r w:rsidRPr="007B0FF5">
        <w:rPr>
          <w:rFonts w:hint="eastAsia"/>
        </w:rPr>
        <w:t>____ K</w:t>
      </w:r>
      <w:r w:rsidRPr="007B0FF5">
        <w:rPr>
          <w:rFonts w:hint="eastAsia"/>
        </w:rPr>
        <w:t>（保留</w:t>
      </w:r>
      <w:r w:rsidRPr="007B0FF5">
        <w:rPr>
          <w:rFonts w:hint="eastAsia"/>
        </w:rPr>
        <w:t>3</w:t>
      </w:r>
      <w:r w:rsidRPr="007B0FF5">
        <w:rPr>
          <w:rFonts w:hint="eastAsia"/>
        </w:rPr>
        <w:t>位有效数字）。</w:t>
      </w:r>
    </w:p>
    <w:p w14:paraId="2F91ADA7" w14:textId="7E907498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</w:t>
      </w:r>
      <w:r w:rsidR="0076282B" w:rsidRPr="007B0FF5">
        <w:rPr>
          <w:rFonts w:hint="eastAsia"/>
        </w:rPr>
        <w:t>（</w:t>
      </w:r>
      <w:r w:rsidR="0076282B" w:rsidRPr="007B0FF5">
        <w:t>计算</w:t>
      </w:r>
      <w:r w:rsidR="0076282B" w:rsidRPr="007B0FF5">
        <w:rPr>
          <w:rFonts w:hint="eastAsia"/>
        </w:rPr>
        <w:t>）</w:t>
      </w:r>
      <w:r w:rsidRPr="007B0FF5">
        <w:t>若</w:t>
      </w:r>
      <w:r w:rsidRPr="007B0FF5">
        <w:rPr>
          <w:i/>
        </w:rPr>
        <w:t>b</w:t>
      </w:r>
      <w:r w:rsidRPr="007B0FF5">
        <w:t>→</w:t>
      </w:r>
      <w:r w:rsidRPr="007B0FF5">
        <w:rPr>
          <w:i/>
        </w:rPr>
        <w:t>c</w:t>
      </w:r>
      <w:r w:rsidRPr="007B0FF5">
        <w:t>过程气体内能变化量为</w:t>
      </w:r>
      <w:r w:rsidRPr="007B0FF5">
        <w:t>1.61×10</w:t>
      </w:r>
      <w:r w:rsidRPr="007B0FF5">
        <w:rPr>
          <w:vertAlign w:val="superscript"/>
        </w:rPr>
        <w:t>4</w:t>
      </w:r>
      <w:r w:rsidRPr="007B0FF5">
        <w:t xml:space="preserve"> J</w:t>
      </w:r>
      <w:r w:rsidRPr="007B0FF5">
        <w:t>，气体</w:t>
      </w:r>
      <w:r w:rsidRPr="007B0FF5">
        <w:rPr>
          <w:rFonts w:hint="eastAsia"/>
        </w:rPr>
        <w:t>吸收热量</w:t>
      </w:r>
      <w:r w:rsidRPr="007B0FF5">
        <w:t>为多少？</w:t>
      </w:r>
    </w:p>
    <w:p w14:paraId="0BD89478" w14:textId="023E2A27" w:rsidR="00931A01" w:rsidRPr="007B0FF5" w:rsidRDefault="00931A01" w:rsidP="00716CF0">
      <w:pPr>
        <w:pStyle w:val="af2"/>
      </w:pPr>
      <w:r w:rsidRPr="007B0FF5">
        <w:rPr>
          <w:rFonts w:hint="eastAsia"/>
        </w:rPr>
        <w:t>2</w:t>
      </w:r>
      <w:r w:rsidRPr="007B0FF5">
        <w:t>．发电</w:t>
      </w:r>
      <w:r w:rsidRPr="007B0FF5">
        <w:rPr>
          <w:rFonts w:hint="eastAsia"/>
        </w:rPr>
        <w:t>厂</w:t>
      </w:r>
      <w:r w:rsidRPr="007B0FF5">
        <w:t>使用四极汽轮发电机，其结构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b</w:t>
      </w:r>
      <w:r w:rsidRPr="007B0FF5">
        <w:rPr>
          <w:rFonts w:hint="eastAsia"/>
        </w:rPr>
        <w:t>）</w:t>
      </w:r>
      <w:r w:rsidRPr="007B0FF5">
        <w:t>所示。定子上固定三个</w:t>
      </w:r>
      <w:r w:rsidRPr="007B0FF5">
        <w:t>100</w:t>
      </w:r>
      <w:r w:rsidRPr="007B0FF5">
        <w:t>匝线圈，中心两对</w:t>
      </w:r>
      <w:r w:rsidRPr="007B0FF5">
        <w:t>N</w:t>
      </w:r>
      <w:r w:rsidRPr="007B0FF5">
        <w:t>、</w:t>
      </w:r>
      <w:r w:rsidRPr="007B0FF5">
        <w:t>S</w:t>
      </w:r>
      <w:r w:rsidRPr="007B0FF5">
        <w:t>磁铁构成四极转子。当转子匀速旋转时，穿过一个线圈的磁通量</w:t>
      </w:r>
      <w:r w:rsidRPr="007B0FF5">
        <w:rPr>
          <w:rFonts w:hint="eastAsia"/>
        </w:rPr>
        <w:t xml:space="preserve"> </w:t>
      </w:r>
      <w:r w:rsidRPr="007B0FF5">
        <w:rPr>
          <w:rFonts w:eastAsia="黑体"/>
          <w:i/>
          <w:iCs/>
        </w:rPr>
        <w:t>Φ</w:t>
      </w:r>
      <w:r w:rsidRPr="007B0FF5">
        <w:rPr>
          <w:rFonts w:eastAsia="黑体" w:hint="eastAsia"/>
          <w:i/>
          <w:iCs/>
        </w:rPr>
        <w:t xml:space="preserve"> </w:t>
      </w:r>
      <w:r w:rsidRPr="007B0FF5">
        <w:t>随时间</w:t>
      </w:r>
      <w:r w:rsidRPr="007B0FF5">
        <w:rPr>
          <w:rFonts w:hint="eastAsia"/>
        </w:rPr>
        <w:t xml:space="preserve"> </w:t>
      </w:r>
      <w:r w:rsidRPr="007B0FF5">
        <w:rPr>
          <w:i/>
          <w:iCs/>
        </w:rPr>
        <w:t>t</w:t>
      </w:r>
      <w:r w:rsidRPr="007B0FF5">
        <w:rPr>
          <w:rFonts w:hint="eastAsia"/>
          <w:i/>
          <w:iCs/>
        </w:rPr>
        <w:t xml:space="preserve"> </w:t>
      </w:r>
      <w:r w:rsidRPr="007B0FF5">
        <w:t>按正弦规律变化，如图</w:t>
      </w:r>
      <w:r w:rsidRPr="007B0FF5">
        <w:rPr>
          <w:rFonts w:hint="eastAsia"/>
        </w:rPr>
        <w:t>（</w:t>
      </w:r>
      <w:r w:rsidRPr="007B0FF5">
        <w:rPr>
          <w:rFonts w:hint="eastAsia"/>
        </w:rPr>
        <w:t>c</w:t>
      </w:r>
      <w:r w:rsidRPr="007B0FF5">
        <w:rPr>
          <w:rFonts w:hint="eastAsia"/>
        </w:rPr>
        <w:t>）</w:t>
      </w:r>
      <w:r w:rsidRPr="007B0FF5">
        <w:t>所示。</w:t>
      </w:r>
    </w:p>
    <w:p w14:paraId="0EC472B3" w14:textId="77777777" w:rsidR="00931A01" w:rsidRPr="007B0FF5" w:rsidRDefault="00931A01" w:rsidP="00716CF0">
      <w:pPr>
        <w:pStyle w:val="af2"/>
      </w:pPr>
      <w:r w:rsidRPr="007B0FF5">
        <w:rPr>
          <w:noProof/>
        </w:rPr>
        <mc:AlternateContent>
          <mc:Choice Requires="wpg">
            <w:drawing>
              <wp:inline distT="0" distB="0" distL="0" distR="0" wp14:anchorId="4646AF73" wp14:editId="20C5B73B">
                <wp:extent cx="1855470" cy="1952103"/>
                <wp:effectExtent l="0" t="0" r="0" b="0"/>
                <wp:docPr id="58589068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5470" cy="1952103"/>
                          <a:chOff x="0" y="0"/>
                          <a:chExt cx="1855470" cy="1952103"/>
                        </a:xfrm>
                      </wpg:grpSpPr>
                      <wps:wsp>
                        <wps:cNvPr id="20947141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5320" y="1653019"/>
                            <a:ext cx="617854" cy="2990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877EFD" w14:textId="77777777" w:rsidR="00931A01" w:rsidRPr="00BF01A5" w:rsidRDefault="00931A01" w:rsidP="00931A01">
                              <w:r w:rsidRPr="00BF01A5"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 w:rsidRPr="00BF01A5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602815648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5470" cy="17278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646AF73" id="组合 2" o:spid="_x0000_s1361" style="width:146.1pt;height:153.7pt;mso-position-horizontal-relative:char;mso-position-vertical-relative:line" coordsize="18554,195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">
                <v:shape id="文本框 2" o:spid="_x0000_s1362" type="#_x0000_t202" style="position:absolute;left:6553;top:16530;width:6178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" stroked="f">
                  <v:textbox style="mso-fit-shape-to-text:t">
                    <w:txbxContent>
                      <w:p w14:paraId="72877EFD" w14:textId="77777777" w:rsidR="00931A01" w:rsidRPr="00BF01A5" w:rsidRDefault="00931A01" w:rsidP="00931A01">
                        <w:r w:rsidRPr="00BF01A5">
                          <w:t>图（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 w:rsidRPr="00BF01A5">
                          <w:t>）</w:t>
                        </w:r>
                      </w:p>
                    </w:txbxContent>
                  </v:textbox>
                </v:shape>
                <v:shape id="图片 2" o:spid="_x0000_s1363" type="#_x0000_t75" style="position:absolute;width:18554;height:17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">
                  <v:imagedata r:id="rId27" o:title=""/>
                </v:shape>
                <w10:anchorlock/>
              </v:group>
            </w:pict>
          </mc:Fallback>
        </mc:AlternateContent>
      </w:r>
      <w:r w:rsidRPr="007B0FF5">
        <w:t xml:space="preserve">  </w:t>
      </w:r>
      <w:r w:rsidRPr="007B0FF5">
        <w:rPr>
          <w:rFonts w:hint="eastAsia"/>
        </w:rPr>
        <w:t xml:space="preserve">        </w:t>
      </w:r>
      <w:r w:rsidRPr="007B0FF5">
        <w:rPr>
          <w:noProof/>
        </w:rPr>
        <mc:AlternateContent>
          <mc:Choice Requires="wpg">
            <w:drawing>
              <wp:inline distT="0" distB="0" distL="0" distR="0" wp14:anchorId="5C130DDA" wp14:editId="6CE871B5">
                <wp:extent cx="2170430" cy="2048564"/>
                <wp:effectExtent l="0" t="0" r="1270" b="8890"/>
                <wp:docPr id="1547814966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0430" cy="2048564"/>
                          <a:chOff x="0" y="0"/>
                          <a:chExt cx="2170430" cy="2048564"/>
                        </a:xfrm>
                      </wpg:grpSpPr>
                      <wps:wsp>
                        <wps:cNvPr id="5440946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0573" y="1749480"/>
                            <a:ext cx="617854" cy="2990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1FB069" w14:textId="77777777" w:rsidR="00931A01" w:rsidRPr="00BF01A5" w:rsidRDefault="00931A01" w:rsidP="00931A01">
                              <w:r w:rsidRPr="00BF01A5">
                                <w:t>图（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 w:rsidRPr="00BF01A5"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4639182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0430" cy="18719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C130DDA" id="组合 3" o:spid="_x0000_s1364" style="width:170.9pt;height:161.3pt;mso-position-horizontal-relative:char;mso-position-vertical-relative:line" coordsize="21704,2048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">
                <v:shape id="文本框 2" o:spid="_x0000_s1365" type="#_x0000_t202" style="position:absolute;left:7705;top:17494;width:6179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" stroked="f">
                  <v:textbox style="mso-fit-shape-to-text:t">
                    <w:txbxContent>
                      <w:p w14:paraId="531FB069" w14:textId="77777777" w:rsidR="00931A01" w:rsidRPr="00BF01A5" w:rsidRDefault="00931A01" w:rsidP="00931A01">
                        <w:r w:rsidRPr="00BF01A5">
                          <w:t>图（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  <w:r w:rsidRPr="00BF01A5">
                          <w:t>）</w:t>
                        </w:r>
                      </w:p>
                    </w:txbxContent>
                  </v:textbox>
                </v:shape>
                <v:shape id="图片 1" o:spid="_x0000_s1366" type="#_x0000_t75" style="position:absolute;width:21704;height:18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">
                  <v:imagedata r:id="rId29" o:title=""/>
                </v:shape>
                <w10:anchorlock/>
              </v:group>
            </w:pict>
          </mc:Fallback>
        </mc:AlternateContent>
      </w:r>
    </w:p>
    <w:p w14:paraId="217102DA" w14:textId="0CDC1CD8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r w:rsidRPr="007B0FF5">
        <w:t>（多选）在</w:t>
      </w:r>
      <w:r w:rsidRPr="007B0FF5">
        <w:t xml:space="preserve"> </w:t>
      </w:r>
      <w:r w:rsidRPr="007B0FF5">
        <w:rPr>
          <w:i/>
          <w:iCs/>
        </w:rPr>
        <w:t>t</w:t>
      </w:r>
      <w:r w:rsidRPr="007B0FF5">
        <w:t xml:space="preserve"> = 0 ~ 0.02</w:t>
      </w:r>
      <w:r w:rsidRPr="007B0FF5">
        <w:rPr>
          <w:rFonts w:hint="eastAsia"/>
        </w:rPr>
        <w:t xml:space="preserve"> </w:t>
      </w:r>
      <w:r w:rsidRPr="007B0FF5">
        <w:t xml:space="preserve">s </w:t>
      </w:r>
      <w:r w:rsidRPr="007B0FF5">
        <w:t>时间内，</w:t>
      </w:r>
      <w:r w:rsidRPr="007B0FF5">
        <w:rPr>
          <w:rFonts w:hint="eastAsia"/>
        </w:rPr>
        <w:t>线</w:t>
      </w:r>
      <w:r w:rsidRPr="007B0FF5">
        <w:t>圈感应电动势为零的时刻为</w:t>
      </w:r>
    </w:p>
    <w:p w14:paraId="07873AE1" w14:textId="77777777" w:rsidR="00931A01" w:rsidRPr="007B0FF5" w:rsidRDefault="00931A01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05 s </w:t>
      </w:r>
      <w:r w:rsidRPr="007B0FF5">
        <w:tab/>
      </w:r>
      <w:r w:rsidRPr="007B0FF5">
        <w:tab/>
        <w:t>B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 s</w:t>
      </w:r>
      <w:r w:rsidRPr="007B0FF5">
        <w:tab/>
      </w:r>
      <w:r w:rsidRPr="007B0FF5">
        <w:tab/>
      </w:r>
      <w:r w:rsidRPr="007B0FF5">
        <w:tab/>
      </w:r>
      <w:r w:rsidRPr="007B0FF5">
        <w:rPr>
          <w:rFonts w:hint="eastAsia"/>
        </w:rPr>
        <w:t>C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15 s </w:t>
      </w:r>
      <w:r w:rsidRPr="007B0FF5">
        <w:tab/>
      </w:r>
      <w:r w:rsidRPr="007B0FF5">
        <w:tab/>
      </w:r>
      <w:r w:rsidRPr="007B0FF5">
        <w:rPr>
          <w:rFonts w:hint="eastAsia"/>
        </w:rPr>
        <w:t>D</w:t>
      </w:r>
      <w:r w:rsidRPr="007B0FF5">
        <w:t>．</w:t>
      </w:r>
      <w:r w:rsidRPr="007B0FF5">
        <w:rPr>
          <w:i/>
          <w:iCs/>
        </w:rPr>
        <w:t>t</w:t>
      </w:r>
      <w:r w:rsidRPr="007B0FF5">
        <w:t xml:space="preserve"> = 0.02 s</w:t>
      </w:r>
    </w:p>
    <w:p w14:paraId="69EA851E" w14:textId="21C9C041" w:rsidR="00931A01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2</w:t>
      </w:r>
      <w:r w:rsidRPr="007B0FF5">
        <w:rPr>
          <w:rFonts w:hint="eastAsia"/>
        </w:rPr>
        <w:t>）</w:t>
      </w:r>
      <w:r w:rsidRPr="007B0FF5">
        <w:t>发电机</w:t>
      </w:r>
      <w:r w:rsidRPr="007B0FF5">
        <w:rPr>
          <w:rFonts w:hint="eastAsia"/>
        </w:rPr>
        <w:t>转子</w:t>
      </w:r>
      <w:r w:rsidRPr="007B0FF5">
        <w:t>的转速为</w:t>
      </w:r>
      <w:r w:rsidRPr="007B0FF5">
        <w:t>_______</w:t>
      </w:r>
      <w:r w:rsidR="00267E7C" w:rsidRPr="007B0FF5">
        <w:rPr>
          <w:rFonts w:cs="Times New Roman" w:hint="eastAsia"/>
        </w:rPr>
        <w:t>___</w:t>
      </w:r>
      <w:r w:rsidRPr="007B0FF5">
        <w:t>_r / min</w:t>
      </w:r>
      <w:r w:rsidRPr="007B0FF5">
        <w:rPr>
          <w:rFonts w:hint="eastAsia"/>
        </w:rPr>
        <w:t>。</w:t>
      </w:r>
    </w:p>
    <w:p w14:paraId="6E5DFFE0" w14:textId="018CCFBF" w:rsidR="005E286B" w:rsidRPr="007B0FF5" w:rsidRDefault="00931A01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3</w:t>
      </w:r>
      <w:r w:rsidRPr="007B0FF5">
        <w:rPr>
          <w:rFonts w:hint="eastAsia"/>
        </w:rPr>
        <w:t>）若这个线圈（线圈电阻不计）与</w:t>
      </w:r>
      <w:r w:rsidRPr="007B0FF5">
        <w:rPr>
          <w:rFonts w:hint="eastAsia"/>
        </w:rPr>
        <w:t xml:space="preserve"> 20 </w:t>
      </w:r>
      <w:r w:rsidRPr="007B0FF5">
        <w:rPr>
          <w:rFonts w:ascii="华文中宋" w:hAnsi="华文中宋" w:hint="eastAsia"/>
        </w:rPr>
        <w:t>Ω</w:t>
      </w:r>
      <w:r w:rsidRPr="007B0FF5">
        <w:rPr>
          <w:rFonts w:hint="eastAsia"/>
        </w:rPr>
        <w:t xml:space="preserve"> </w:t>
      </w:r>
      <w:r w:rsidRPr="007B0FF5">
        <w:rPr>
          <w:rFonts w:hint="eastAsia"/>
        </w:rPr>
        <w:t>的电阻串联，那么</w:t>
      </w:r>
      <w:r w:rsidRPr="007B0FF5">
        <w:rPr>
          <w:i/>
          <w:iCs/>
        </w:rPr>
        <w:t>t</w:t>
      </w:r>
      <w:r w:rsidRPr="007B0FF5">
        <w:t xml:space="preserve"> = 0 ~ 0.0</w:t>
      </w:r>
      <w:r w:rsidRPr="007B0FF5">
        <w:rPr>
          <w:rFonts w:hint="eastAsia"/>
        </w:rPr>
        <w:t xml:space="preserve">05 </w:t>
      </w:r>
      <w:r w:rsidRPr="007B0FF5">
        <w:t>s</w:t>
      </w:r>
      <w:r w:rsidRPr="007B0FF5">
        <w:rPr>
          <w:rFonts w:hint="eastAsia"/>
        </w:rPr>
        <w:t xml:space="preserve"> </w:t>
      </w:r>
      <w:r w:rsidRPr="007B0FF5">
        <w:rPr>
          <w:rFonts w:hint="eastAsia"/>
        </w:rPr>
        <w:t>时间内通过电阻的电量为</w:t>
      </w:r>
      <w:r w:rsidRPr="007B0FF5">
        <w:rPr>
          <w:rFonts w:hint="eastAsia"/>
        </w:rPr>
        <w:t>______</w:t>
      </w:r>
      <w:r w:rsidR="00267E7C" w:rsidRPr="007B0FF5">
        <w:rPr>
          <w:rFonts w:cs="Times New Roman" w:hint="eastAsia"/>
        </w:rPr>
        <w:t>___</w:t>
      </w:r>
      <w:r w:rsidRPr="007B0FF5">
        <w:rPr>
          <w:rFonts w:hint="eastAsia"/>
        </w:rPr>
        <w:t>__C</w:t>
      </w:r>
      <w:r w:rsidRPr="007B0FF5">
        <w:rPr>
          <w:rFonts w:hint="eastAsia"/>
        </w:rPr>
        <w:t>。</w:t>
      </w:r>
      <w:r w:rsidR="004365B1" w:rsidRPr="007B0FF5">
        <w:br w:type="page"/>
      </w:r>
    </w:p>
    <w:p w14:paraId="0833D13B" w14:textId="2AEE651F" w:rsidR="003F6614" w:rsidRPr="007B0FF5" w:rsidRDefault="009E2D46" w:rsidP="004365B1">
      <w:pPr>
        <w:jc w:val="center"/>
        <w:rPr>
          <w:rFonts w:eastAsia="黑体" w:cs="Times New Roman"/>
          <w:b/>
          <w:bCs/>
          <w:szCs w:val="21"/>
        </w:rPr>
      </w:pPr>
      <w:r w:rsidRPr="007B0FF5">
        <w:rPr>
          <w:rFonts w:eastAsia="黑体" w:cs="Times New Roman" w:hint="eastAsia"/>
          <w:b/>
          <w:bCs/>
          <w:szCs w:val="21"/>
        </w:rPr>
        <w:lastRenderedPageBreak/>
        <w:t>五</w:t>
      </w:r>
      <w:r w:rsidR="003F6614" w:rsidRPr="007B0FF5">
        <w:rPr>
          <w:rFonts w:eastAsia="黑体" w:cs="Times New Roman" w:hint="eastAsia"/>
          <w:b/>
          <w:bCs/>
          <w:szCs w:val="21"/>
        </w:rPr>
        <w:t>、光与摄影</w:t>
      </w:r>
    </w:p>
    <w:p w14:paraId="46EE8638" w14:textId="7E3511E1" w:rsidR="003F6614" w:rsidRPr="007B0FF5" w:rsidRDefault="003C2DF2" w:rsidP="004365B1">
      <w:pPr>
        <w:ind w:firstLineChars="200" w:firstLine="420"/>
        <w:rPr>
          <w:rFonts w:ascii="楷体" w:eastAsia="楷体" w:hAnsi="楷体" w:cs="楷体" w:hint="eastAsia"/>
          <w:szCs w:val="21"/>
        </w:rPr>
      </w:pPr>
      <w:r w:rsidRPr="007B0FF5">
        <w:rPr>
          <w:rFonts w:ascii="楷体" w:eastAsia="楷体" w:hAnsi="楷体" w:cs="楷体"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608064" behindDoc="0" locked="0" layoutInCell="1" allowOverlap="1" wp14:anchorId="4B4B51B1" wp14:editId="2ADAB4C6">
                <wp:simplePos x="0" y="0"/>
                <wp:positionH relativeFrom="column">
                  <wp:posOffset>3701415</wp:posOffset>
                </wp:positionH>
                <wp:positionV relativeFrom="paragraph">
                  <wp:posOffset>74295</wp:posOffset>
                </wp:positionV>
                <wp:extent cx="1457325" cy="1778635"/>
                <wp:effectExtent l="0" t="0" r="9525" b="0"/>
                <wp:wrapSquare wrapText="bothSides"/>
                <wp:docPr id="1638367798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7325" cy="1778635"/>
                          <a:chOff x="-96574" y="-254679"/>
                          <a:chExt cx="1729740" cy="1969237"/>
                        </a:xfrm>
                      </wpg:grpSpPr>
                      <pic:pic xmlns:pic="http://schemas.openxmlformats.org/drawingml/2006/picture">
                        <pic:nvPicPr>
                          <pic:cNvPr id="316025632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96574" y="-254679"/>
                            <a:ext cx="1729740" cy="185493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54083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94964" y="1367210"/>
                            <a:ext cx="691515" cy="3473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B110A1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 w:rsidRPr="00005B28">
                                <w:rPr>
                                  <w:rFonts w:cs="Times New Roman"/>
                                  <w:sz w:val="20"/>
                                  <w:szCs w:val="21"/>
                                </w:rPr>
                                <w:t>a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4B51B1" id="组合 4" o:spid="_x0000_s1367" style="position:absolute;left:0;text-align:left;margin-left:291.45pt;margin-top:5.85pt;width:114.75pt;height:140.05pt;z-index:251608064;mso-position-horizontal-relative:text;mso-position-vertical-relative:text;mso-width-relative:margin;mso-height-relative:margin" coordorigin="-965,-2546" coordsize="17297,196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">
                <v:shape id="图片 1" o:spid="_x0000_s1368" type="#_x0000_t75" style="position:absolute;left:-965;top:-2546;width:17296;height:185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">
                  <v:imagedata r:id="rId31" o:title=""/>
                </v:shape>
                <v:shape id="文本框 2" o:spid="_x0000_s1369" type="#_x0000_t202" style="position:absolute;left:4949;top:13672;width:6915;height:3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" stroked="f">
                  <v:textbox>
                    <w:txbxContent>
                      <w:p w14:paraId="72B110A1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 w:rsidRPr="00005B28">
                          <w:rPr>
                            <w:rFonts w:cs="Times New Roman"/>
                            <w:sz w:val="20"/>
                            <w:szCs w:val="21"/>
                          </w:rPr>
                          <w:t>a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F6614" w:rsidRPr="007B0FF5">
        <w:rPr>
          <w:rFonts w:ascii="楷体" w:eastAsia="楷体" w:hAnsi="楷体" w:cs="楷体" w:hint="eastAsia"/>
          <w:szCs w:val="21"/>
        </w:rPr>
        <w:t>摄影是用光的艺术。</w:t>
      </w:r>
    </w:p>
    <w:p w14:paraId="479FFE9D" w14:textId="082BB35A" w:rsidR="003F6614" w:rsidRPr="007B0FF5" w:rsidRDefault="003F6614" w:rsidP="00716CF0">
      <w:pPr>
        <w:pStyle w:val="af2"/>
      </w:pPr>
      <w:r w:rsidRPr="007B0FF5">
        <w:rPr>
          <w:rFonts w:eastAsia="黑体"/>
        </w:rPr>
        <w:t>1</w:t>
      </w:r>
      <w:r w:rsidRPr="007B0FF5">
        <w:rPr>
          <w:rFonts w:ascii="Calibri" w:eastAsia="宋体" w:hAnsi="Calibri" w:hint="eastAsia"/>
        </w:rPr>
        <w:t>．</w:t>
      </w:r>
      <w:r w:rsidRPr="007B0FF5">
        <w:rPr>
          <w:rFonts w:hint="eastAsia"/>
        </w:rPr>
        <w:t>某同学做“探究玻璃折射率”的实验：</w:t>
      </w:r>
    </w:p>
    <w:p w14:paraId="5FF7B8EE" w14:textId="4A4CC52C" w:rsidR="003F6614" w:rsidRPr="007B0FF5" w:rsidRDefault="003F6614" w:rsidP="00716CF0">
      <w:pPr>
        <w:pStyle w:val="af2"/>
      </w:pP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</w:t>
      </w:r>
      <w:bookmarkStart w:id="7" w:name="OLE_LINK3"/>
      <w:r w:rsidRPr="007B0FF5">
        <w:rPr>
          <w:rFonts w:hint="eastAsia"/>
        </w:rPr>
        <w:t>（多选）</w:t>
      </w:r>
      <w:bookmarkEnd w:id="7"/>
      <w:r w:rsidRPr="007B0FF5">
        <w:rPr>
          <w:rFonts w:hint="eastAsia"/>
        </w:rPr>
        <w:t>如</w:t>
      </w:r>
      <w:bookmarkStart w:id="8" w:name="OLE_LINK5"/>
      <w:r w:rsidRPr="007B0FF5">
        <w:rPr>
          <w:rFonts w:hint="eastAsia"/>
        </w:rPr>
        <w:t>图（</w:t>
      </w:r>
      <w:r w:rsidRPr="007B0FF5">
        <w:rPr>
          <w:rFonts w:hint="eastAsia"/>
        </w:rPr>
        <w:t>a</w:t>
      </w:r>
      <w:r w:rsidRPr="007B0FF5">
        <w:rPr>
          <w:rFonts w:hint="eastAsia"/>
        </w:rPr>
        <w:t>）</w:t>
      </w:r>
      <w:bookmarkEnd w:id="8"/>
      <w:r w:rsidRPr="007B0FF5">
        <w:rPr>
          <w:rFonts w:hint="eastAsia"/>
        </w:rPr>
        <w:t>，将玻璃砖放在纸上，描出其</w:t>
      </w:r>
      <w:r w:rsidRPr="007B0FF5">
        <w:rPr>
          <w:rFonts w:hint="eastAsia"/>
        </w:rPr>
        <w:t>2</w:t>
      </w:r>
      <w:r w:rsidRPr="007B0FF5">
        <w:rPr>
          <w:rFonts w:hint="eastAsia"/>
        </w:rPr>
        <w:t>条边</w:t>
      </w:r>
      <w:r w:rsidRPr="007B0FF5">
        <w:rPr>
          <w:rFonts w:hint="eastAsia"/>
          <w:i/>
          <w:iCs/>
        </w:rPr>
        <w:t>a</w:t>
      </w:r>
      <w:r w:rsidRPr="007B0FF5">
        <w:rPr>
          <w:rFonts w:hint="eastAsia"/>
        </w:rPr>
        <w:t>和</w:t>
      </w:r>
      <w:r w:rsidRPr="007B0FF5">
        <w:rPr>
          <w:rFonts w:hint="eastAsia"/>
          <w:i/>
          <w:iCs/>
        </w:rPr>
        <w:t>a</w:t>
      </w:r>
      <w:r w:rsidRPr="007B0FF5">
        <w:rPr>
          <w:rFonts w:ascii="华文中宋" w:hAnsi="华文中宋" w:hint="eastAsia"/>
          <w:i/>
          <w:iCs/>
        </w:rPr>
        <w:t>'</w:t>
      </w:r>
      <w:r w:rsidRPr="007B0FF5">
        <w:rPr>
          <w:rFonts w:hint="eastAsia"/>
        </w:rPr>
        <w:t>，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1</w:t>
      </w:r>
      <w:r w:rsidRPr="007B0FF5">
        <w:rPr>
          <w:rFonts w:hint="eastAsia"/>
        </w:rPr>
        <w:t>、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2</w:t>
      </w:r>
      <w:r w:rsidRPr="007B0FF5">
        <w:rPr>
          <w:rFonts w:hint="eastAsia"/>
        </w:rPr>
        <w:t>、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3</w:t>
      </w:r>
      <w:r w:rsidRPr="007B0FF5">
        <w:rPr>
          <w:rFonts w:hint="eastAsia"/>
        </w:rPr>
        <w:t>、</w:t>
      </w:r>
      <w:r w:rsidRPr="007B0FF5">
        <w:rPr>
          <w:rFonts w:hint="eastAsia"/>
        </w:rPr>
        <w:t xml:space="preserve"> 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4</w:t>
      </w:r>
      <w:r w:rsidRPr="007B0FF5">
        <w:rPr>
          <w:rFonts w:hint="eastAsia"/>
        </w:rPr>
        <w:t>是实验留下的</w:t>
      </w:r>
      <w:r w:rsidRPr="007B0FF5">
        <w:rPr>
          <w:rFonts w:hint="eastAsia"/>
        </w:rPr>
        <w:t>4</w:t>
      </w:r>
      <w:r w:rsidRPr="007B0FF5">
        <w:rPr>
          <w:rFonts w:hint="eastAsia"/>
        </w:rPr>
        <w:t>个大头针，则下面关于实验过程说法正确的是</w:t>
      </w:r>
    </w:p>
    <w:p w14:paraId="3D7E71E1" w14:textId="77777777" w:rsidR="003F6614" w:rsidRPr="007B0FF5" w:rsidRDefault="003F6614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插大头针的顺序为：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1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2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3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4</w:t>
      </w:r>
    </w:p>
    <w:p w14:paraId="36E3A266" w14:textId="77777777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插大头针的顺序为：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4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3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2</w:t>
      </w:r>
      <w:r w:rsidRPr="007B0FF5">
        <w:rPr>
          <w:rFonts w:hint="eastAsia"/>
        </w:rPr>
        <w:t>、</w:t>
      </w:r>
      <w:r w:rsidRPr="007B0FF5">
        <w:rPr>
          <w:rFonts w:hint="eastAsia"/>
          <w:i/>
          <w:iCs/>
        </w:rPr>
        <w:t>P</w:t>
      </w:r>
      <w:r w:rsidRPr="007B0FF5">
        <w:rPr>
          <w:rFonts w:hint="eastAsia"/>
          <w:vertAlign w:val="subscript"/>
        </w:rPr>
        <w:t>1</w:t>
      </w:r>
    </w:p>
    <w:p w14:paraId="55D9FED7" w14:textId="77777777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肯定有一观察角度，</w:t>
      </w:r>
      <w:r w:rsidRPr="007B0FF5">
        <w:rPr>
          <w:rFonts w:hint="eastAsia"/>
        </w:rPr>
        <w:t>4</w:t>
      </w:r>
      <w:r w:rsidRPr="007B0FF5">
        <w:rPr>
          <w:rFonts w:hint="eastAsia"/>
        </w:rPr>
        <w:t>个大头针只能看见一个</w:t>
      </w:r>
    </w:p>
    <w:p w14:paraId="27126B81" w14:textId="530B4AE1" w:rsidR="003F6614" w:rsidRPr="007B0FF5" w:rsidRDefault="003F6614" w:rsidP="00716CF0">
      <w:pPr>
        <w:pStyle w:val="af2"/>
      </w:pPr>
      <w:r w:rsidRPr="007B0FF5">
        <w:t>D</w:t>
      </w:r>
      <w:r w:rsidRPr="007B0FF5">
        <w:t>．</w:t>
      </w:r>
      <w:r w:rsidRPr="007B0FF5">
        <w:rPr>
          <w:rFonts w:hint="eastAsia"/>
        </w:rPr>
        <w:t>调整入射角度，在</w:t>
      </w:r>
      <w:r w:rsidRPr="007B0FF5">
        <w:rPr>
          <w:rFonts w:hint="eastAsia"/>
          <w:i/>
          <w:iCs/>
        </w:rPr>
        <w:t>O</w:t>
      </w:r>
      <w:r w:rsidRPr="007B0FF5">
        <w:rPr>
          <w:rFonts w:hint="eastAsia"/>
          <w:vertAlign w:val="subscript"/>
        </w:rPr>
        <w:t>1</w:t>
      </w:r>
      <w:r w:rsidRPr="007B0FF5">
        <w:rPr>
          <w:rFonts w:hint="eastAsia"/>
        </w:rPr>
        <w:t>点</w:t>
      </w:r>
      <w:r w:rsidRPr="007B0FF5">
        <w:rPr>
          <w:rFonts w:ascii="华文中宋" w:hAnsi="华文中宋" w:hint="eastAsia"/>
        </w:rPr>
        <w:t>无法发生全反射，在</w:t>
      </w:r>
      <w:r w:rsidRPr="007B0FF5">
        <w:rPr>
          <w:rFonts w:hint="eastAsia"/>
          <w:i/>
          <w:iCs/>
        </w:rPr>
        <w:t>O</w:t>
      </w:r>
      <w:r w:rsidRPr="007B0FF5">
        <w:rPr>
          <w:vertAlign w:val="subscript"/>
        </w:rPr>
        <w:t>2</w:t>
      </w:r>
      <w:r w:rsidRPr="007B0FF5">
        <w:rPr>
          <w:rFonts w:ascii="华文中宋" w:hAnsi="华文中宋" w:hint="eastAsia"/>
        </w:rPr>
        <w:t>点可能发生全反射</w:t>
      </w:r>
    </w:p>
    <w:p w14:paraId="08B2EED6" w14:textId="734470E1" w:rsidR="003F6614" w:rsidRPr="007B0FF5" w:rsidRDefault="00B954CB" w:rsidP="00716CF0">
      <w:pPr>
        <w:pStyle w:val="af2"/>
      </w:pPr>
      <w:r w:rsidRPr="007B0FF5"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12160" behindDoc="0" locked="0" layoutInCell="1" allowOverlap="1" wp14:anchorId="7B94ECF5" wp14:editId="3B964F72">
                <wp:simplePos x="0" y="0"/>
                <wp:positionH relativeFrom="column">
                  <wp:posOffset>3990340</wp:posOffset>
                </wp:positionH>
                <wp:positionV relativeFrom="paragraph">
                  <wp:posOffset>24765</wp:posOffset>
                </wp:positionV>
                <wp:extent cx="1293495" cy="1468755"/>
                <wp:effectExtent l="0" t="0" r="1905" b="0"/>
                <wp:wrapSquare wrapText="bothSides"/>
                <wp:docPr id="1426434692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3495" cy="1468755"/>
                          <a:chOff x="-86190" y="0"/>
                          <a:chExt cx="1246335" cy="1379219"/>
                        </a:xfrm>
                      </wpg:grpSpPr>
                      <wps:wsp>
                        <wps:cNvPr id="20153444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072" y="1042240"/>
                            <a:ext cx="691515" cy="336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05CA60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b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83871044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86190" y="0"/>
                            <a:ext cx="1246335" cy="11811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94ECF5" id="组合 10" o:spid="_x0000_s1370" style="position:absolute;left:0;text-align:left;margin-left:314.2pt;margin-top:1.95pt;width:101.85pt;height:115.65pt;z-index:251612160;mso-position-horizontal-relative:text;mso-position-vertical-relative:text;mso-width-relative:margin;mso-height-relative:margin" coordorigin="-861" coordsize="12463,137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">
                <v:shape id="文本框 2" o:spid="_x0000_s1371" type="#_x0000_t202" style="position:absolute;left:2360;top:10422;width:6915;height:3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" stroked="f">
                  <v:textbox>
                    <w:txbxContent>
                      <w:p w14:paraId="3005CA60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b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 id="图片 9" o:spid="_x0000_s1372" type="#_x0000_t75" style="position:absolute;left:-861;width:12462;height:11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">
                  <v:imagedata r:id="rId33" o:title=""/>
                </v:shape>
                <w10:wrap type="square"/>
              </v:group>
            </w:pict>
          </mc:Fallback>
        </mc:AlternateContent>
      </w:r>
      <w:r w:rsidR="003F6614" w:rsidRPr="007B0FF5">
        <w:rPr>
          <w:rFonts w:hint="eastAsia"/>
        </w:rPr>
        <w:t>（</w:t>
      </w:r>
      <w:r w:rsidR="003F6614" w:rsidRPr="007B0FF5">
        <w:rPr>
          <w:rFonts w:hint="eastAsia"/>
        </w:rPr>
        <w:t>2</w:t>
      </w:r>
      <w:r w:rsidR="003F6614" w:rsidRPr="007B0FF5">
        <w:rPr>
          <w:rFonts w:hint="eastAsia"/>
        </w:rPr>
        <w:t>）图（</w:t>
      </w:r>
      <w:r w:rsidR="003F6614" w:rsidRPr="007B0FF5">
        <w:rPr>
          <w:rFonts w:hint="eastAsia"/>
        </w:rPr>
        <w:t>b</w:t>
      </w:r>
      <w:r w:rsidR="003F6614" w:rsidRPr="007B0FF5">
        <w:rPr>
          <w:rFonts w:hint="eastAsia"/>
        </w:rPr>
        <w:t>）为探究“介质折射率与光的频率的关系”，分别用一束红光和一束绿光从同一点入射到空气与玻璃的分界面。保持相同的入射角，根据实验结果做出光路图，并标记</w:t>
      </w:r>
      <w:r w:rsidR="003F6614" w:rsidRPr="007B0FF5">
        <w:rPr>
          <w:rFonts w:ascii="华文中宋" w:hAnsi="华文中宋" w:hint="eastAsia"/>
        </w:rPr>
        <w:t>红光</w:t>
      </w:r>
      <w:r w:rsidR="003F6614" w:rsidRPr="007B0FF5">
        <w:rPr>
          <w:rFonts w:hint="eastAsia"/>
        </w:rPr>
        <w:t>和绿光，实验初步表</w:t>
      </w:r>
      <w:r w:rsidR="00E5366C" w:rsidRPr="007B0FF5">
        <w:rPr>
          <w:rFonts w:hint="eastAsia"/>
        </w:rPr>
        <w:t>明</w:t>
      </w:r>
      <w:r w:rsidR="003F6614" w:rsidRPr="007B0FF5">
        <w:rPr>
          <w:rFonts w:hint="eastAsia"/>
        </w:rPr>
        <w:t>：对于同一介质，光的频率越</w:t>
      </w:r>
      <w:r w:rsidR="003F6614" w:rsidRPr="007B0FF5">
        <w:t>______</w:t>
      </w:r>
      <w:r w:rsidR="003F6614" w:rsidRPr="007B0FF5">
        <w:rPr>
          <w:rFonts w:hint="eastAsia"/>
        </w:rPr>
        <w:t>（选</w:t>
      </w:r>
      <w:r w:rsidR="0089307E" w:rsidRPr="007B0FF5">
        <w:rPr>
          <w:rFonts w:hint="eastAsia"/>
        </w:rPr>
        <w:t>涂</w:t>
      </w:r>
      <w:r w:rsidR="003F6614" w:rsidRPr="007B0FF5">
        <w:rPr>
          <w:rFonts w:hint="eastAsia"/>
        </w:rPr>
        <w:t>“</w:t>
      </w:r>
      <w:r w:rsidR="0089307E" w:rsidRPr="007B0FF5">
        <w:t>A</w:t>
      </w:r>
      <w:r w:rsidR="0089307E" w:rsidRPr="007B0FF5">
        <w:t>．</w:t>
      </w:r>
      <w:r w:rsidR="003F6614" w:rsidRPr="007B0FF5">
        <w:rPr>
          <w:rFonts w:ascii="华文中宋" w:hAnsi="华文中宋" w:hint="eastAsia"/>
        </w:rPr>
        <w:t>高</w:t>
      </w:r>
      <w:r w:rsidR="003F6614" w:rsidRPr="007B0FF5">
        <w:rPr>
          <w:rFonts w:hint="eastAsia"/>
        </w:rPr>
        <w:t>”或者“</w:t>
      </w:r>
      <w:r w:rsidR="0089307E" w:rsidRPr="007B0FF5">
        <w:t>B</w:t>
      </w:r>
      <w:r w:rsidR="0089307E" w:rsidRPr="007B0FF5">
        <w:t>．</w:t>
      </w:r>
      <w:r w:rsidR="003F6614" w:rsidRPr="007B0FF5">
        <w:rPr>
          <w:rFonts w:hint="eastAsia"/>
        </w:rPr>
        <w:t>低”），折射率越大</w:t>
      </w:r>
      <w:r w:rsidR="003F6614" w:rsidRPr="007B0FF5">
        <w:t>。</w:t>
      </w:r>
      <w:r w:rsidR="003F6614" w:rsidRPr="007B0FF5">
        <w:t>__________</w:t>
      </w:r>
      <w:r w:rsidR="003F6614" w:rsidRPr="007B0FF5">
        <w:rPr>
          <w:rFonts w:hint="eastAsia"/>
        </w:rPr>
        <w:t>（选</w:t>
      </w:r>
      <w:r w:rsidR="0089307E" w:rsidRPr="007B0FF5">
        <w:rPr>
          <w:rFonts w:hint="eastAsia"/>
        </w:rPr>
        <w:t>涂</w:t>
      </w:r>
      <w:r w:rsidR="003F6614" w:rsidRPr="007B0FF5">
        <w:rPr>
          <w:rFonts w:hint="eastAsia"/>
        </w:rPr>
        <w:t>“</w:t>
      </w:r>
      <w:r w:rsidR="0089307E" w:rsidRPr="007B0FF5">
        <w:t>A</w:t>
      </w:r>
      <w:r w:rsidR="0089307E" w:rsidRPr="007B0FF5">
        <w:t>．</w:t>
      </w:r>
      <w:r w:rsidR="003F6614" w:rsidRPr="007B0FF5">
        <w:rPr>
          <w:rFonts w:ascii="华文中宋" w:hAnsi="华文中宋" w:hint="eastAsia"/>
        </w:rPr>
        <w:t>红光</w:t>
      </w:r>
      <w:r w:rsidR="003F6614" w:rsidRPr="007B0FF5">
        <w:rPr>
          <w:rFonts w:hint="eastAsia"/>
        </w:rPr>
        <w:t>”或者“</w:t>
      </w:r>
      <w:r w:rsidR="0089307E" w:rsidRPr="007B0FF5">
        <w:t>B</w:t>
      </w:r>
      <w:r w:rsidR="0089307E" w:rsidRPr="007B0FF5">
        <w:t>．</w:t>
      </w:r>
      <w:r w:rsidR="003F6614" w:rsidRPr="007B0FF5">
        <w:rPr>
          <w:rFonts w:ascii="华文中宋" w:hAnsi="华文中宋" w:hint="eastAsia"/>
        </w:rPr>
        <w:t>绿光</w:t>
      </w:r>
      <w:r w:rsidR="003F6614" w:rsidRPr="007B0FF5">
        <w:rPr>
          <w:rFonts w:hint="eastAsia"/>
        </w:rPr>
        <w:t>”）在玻璃中的传播速度更快。</w:t>
      </w:r>
    </w:p>
    <w:p w14:paraId="53813958" w14:textId="6C18B3B1" w:rsidR="003F6614" w:rsidRPr="007B0FF5" w:rsidRDefault="003F6614" w:rsidP="00716CF0">
      <w:pPr>
        <w:pStyle w:val="af2"/>
      </w:pPr>
      <w:r w:rsidRPr="007B0FF5">
        <w:rPr>
          <w:rFonts w:eastAsia="宋体"/>
        </w:rPr>
        <w:t>2</w:t>
      </w:r>
      <w:r w:rsidRPr="007B0FF5">
        <w:rPr>
          <w:rFonts w:ascii="Calibri" w:eastAsia="宋体" w:hAnsi="Calibri" w:hint="eastAsia"/>
        </w:rPr>
        <w:t>．</w:t>
      </w:r>
      <w:r w:rsidR="000A13E9" w:rsidRPr="007B0FF5">
        <w:rPr>
          <w:rFonts w:hint="eastAsia"/>
        </w:rPr>
        <w:t>有效使用</w:t>
      </w:r>
      <w:r w:rsidRPr="007B0FF5">
        <w:rPr>
          <w:rFonts w:hint="eastAsia"/>
        </w:rPr>
        <w:t>光学滤镜是摄影的重要技术，常用滤镜有“</w:t>
      </w:r>
      <w:r w:rsidRPr="007B0FF5">
        <w:rPr>
          <w:rFonts w:hint="eastAsia"/>
        </w:rPr>
        <w:t>UV</w:t>
      </w:r>
      <w:r w:rsidRPr="007B0FF5">
        <w:rPr>
          <w:rFonts w:hint="eastAsia"/>
        </w:rPr>
        <w:t>镜”、“</w:t>
      </w:r>
      <w:r w:rsidRPr="007B0FF5">
        <w:rPr>
          <w:rFonts w:hint="eastAsia"/>
        </w:rPr>
        <w:t>CPL</w:t>
      </w:r>
      <w:r w:rsidRPr="007B0FF5">
        <w:rPr>
          <w:rFonts w:hint="eastAsia"/>
        </w:rPr>
        <w:t>镜”、“星光镜”</w:t>
      </w:r>
      <w:r w:rsidR="00693A78" w:rsidRPr="007B0FF5">
        <w:rPr>
          <w:rFonts w:hint="eastAsia"/>
        </w:rPr>
        <w:t>等</w:t>
      </w:r>
      <w:r w:rsidRPr="007B0FF5">
        <w:rPr>
          <w:rFonts w:hint="eastAsia"/>
        </w:rPr>
        <w:t>。</w:t>
      </w:r>
    </w:p>
    <w:p w14:paraId="1F81C840" w14:textId="4D452F3D" w:rsidR="003F6614" w:rsidRPr="007B0FF5" w:rsidRDefault="003F6614" w:rsidP="00716CF0">
      <w:pPr>
        <w:pStyle w:val="af2"/>
        <w:rPr>
          <w:kern w:val="0"/>
          <w:shd w:val="clear" w:color="auto" w:fill="FFFFFF"/>
        </w:rPr>
      </w:pPr>
      <w:r w:rsidRPr="007B0FF5"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11136" behindDoc="0" locked="0" layoutInCell="1" allowOverlap="1" wp14:anchorId="6BFEA3FF" wp14:editId="2E7AE455">
                <wp:simplePos x="0" y="0"/>
                <wp:positionH relativeFrom="column">
                  <wp:posOffset>3947795</wp:posOffset>
                </wp:positionH>
                <wp:positionV relativeFrom="paragraph">
                  <wp:posOffset>422275</wp:posOffset>
                </wp:positionV>
                <wp:extent cx="1264920" cy="1233805"/>
                <wp:effectExtent l="0" t="0" r="0" b="4445"/>
                <wp:wrapNone/>
                <wp:docPr id="816126440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4920" cy="1233805"/>
                          <a:chOff x="0" y="0"/>
                          <a:chExt cx="1264920" cy="1233805"/>
                        </a:xfrm>
                      </wpg:grpSpPr>
                      <wps:wsp>
                        <wps:cNvPr id="3517841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1526" y="857250"/>
                            <a:ext cx="808149" cy="3765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3AFD4D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c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7898435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4920" cy="9239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FEA3FF" id="组合 8" o:spid="_x0000_s1373" style="position:absolute;left:0;text-align:left;margin-left:310.85pt;margin-top:33.25pt;width:99.6pt;height:97.15pt;z-index:251611136;mso-position-horizontal-relative:text;mso-position-vertical-relative:text;mso-width-relative:margin;mso-height-relative:margin" coordsize="12649,123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">
                <v:shape id="文本框 2" o:spid="_x0000_s1374" type="#_x0000_t202" style="position:absolute;left:4015;top:8572;width:8081;height:3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" stroked="f">
                  <v:textbox>
                    <w:txbxContent>
                      <w:p w14:paraId="303AFD4D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c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 id="图片 7" o:spid="_x0000_s1375" type="#_x0000_t75" style="position:absolute;width:12649;height:9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">
                  <v:imagedata r:id="rId35" o:title=""/>
                </v:shape>
              </v:group>
            </w:pict>
          </mc:Fallback>
        </mc:AlternateContent>
      </w:r>
      <w:r w:rsidRPr="007B0FF5">
        <w:rPr>
          <w:rFonts w:hint="eastAsia"/>
        </w:rPr>
        <w:t>（</w:t>
      </w:r>
      <w:r w:rsidRPr="007B0FF5">
        <w:rPr>
          <w:rFonts w:hint="eastAsia"/>
        </w:rPr>
        <w:t>1</w:t>
      </w:r>
      <w:r w:rsidRPr="007B0FF5">
        <w:rPr>
          <w:rFonts w:hint="eastAsia"/>
        </w:rPr>
        <w:t>）“</w:t>
      </w:r>
      <w:r w:rsidRPr="007B0FF5">
        <w:rPr>
          <w:rFonts w:hint="eastAsia"/>
        </w:rPr>
        <w:t>UV</w:t>
      </w:r>
      <w:r w:rsidRPr="007B0FF5">
        <w:rPr>
          <w:rFonts w:hint="eastAsia"/>
        </w:rPr>
        <w:t>镜”是在玻璃前镀膜（多层膜），达到阻挡紫外光，增透可见光的作用。</w:t>
      </w:r>
      <w:r w:rsidR="00793993" w:rsidRPr="007B0FF5">
        <w:rPr>
          <w:rFonts w:hint="eastAsia"/>
        </w:rPr>
        <w:t>简化示意如图（</w:t>
      </w:r>
      <w:r w:rsidR="00793993" w:rsidRPr="007B0FF5">
        <w:rPr>
          <w:rFonts w:hint="eastAsia"/>
        </w:rPr>
        <w:t>c</w:t>
      </w:r>
      <w:r w:rsidR="00793993" w:rsidRPr="007B0FF5">
        <w:rPr>
          <w:rFonts w:hint="eastAsia"/>
        </w:rPr>
        <w:t>），</w:t>
      </w:r>
      <w:r w:rsidRPr="007B0FF5">
        <w:rPr>
          <w:rFonts w:hint="eastAsia"/>
        </w:rPr>
        <w:t>关于其工作原理，下列说法正确</w:t>
      </w:r>
      <w:r w:rsidR="00E37678" w:rsidRPr="007B0FF5">
        <w:rPr>
          <w:rFonts w:hint="eastAsia"/>
        </w:rPr>
        <w:t>的</w:t>
      </w:r>
      <w:r w:rsidRPr="007B0FF5">
        <w:rPr>
          <w:rFonts w:hint="eastAsia"/>
        </w:rPr>
        <w:t>是</w:t>
      </w:r>
    </w:p>
    <w:p w14:paraId="50EC0C93" w14:textId="77777777" w:rsidR="003F6614" w:rsidRPr="007B0FF5" w:rsidRDefault="003F6614" w:rsidP="00716CF0">
      <w:pPr>
        <w:pStyle w:val="af2"/>
      </w:pPr>
      <w:r w:rsidRPr="007B0FF5">
        <w:t>A</w:t>
      </w:r>
      <w:r w:rsidRPr="007B0FF5">
        <w:t>．</w:t>
      </w:r>
      <w:r w:rsidRPr="007B0FF5">
        <w:rPr>
          <w:rFonts w:hint="eastAsia"/>
        </w:rPr>
        <w:t>紫外光在膜的前表面的反射光</w:t>
      </w:r>
      <w:bookmarkStart w:id="9" w:name="OLE_LINK1"/>
      <w:r w:rsidRPr="007B0FF5">
        <w:rPr>
          <w:rFonts w:hint="eastAsia"/>
        </w:rPr>
        <w:t>和</w:t>
      </w:r>
      <w:bookmarkEnd w:id="9"/>
      <w:r w:rsidRPr="007B0FF5">
        <w:rPr>
          <w:rFonts w:hint="eastAsia"/>
        </w:rPr>
        <w:t>后表面的反射光干涉相消</w:t>
      </w:r>
    </w:p>
    <w:p w14:paraId="0AAB4EA1" w14:textId="77777777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可见光在膜的前表面的反射光和后表面的反射光干涉相消</w:t>
      </w:r>
    </w:p>
    <w:p w14:paraId="68F42731" w14:textId="77777777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紫外光在膜的前表面的折射光和后表面的反射光干涉相消</w:t>
      </w:r>
    </w:p>
    <w:p w14:paraId="79905F2F" w14:textId="77777777" w:rsidR="003F6614" w:rsidRPr="007B0FF5" w:rsidRDefault="003F6614" w:rsidP="00716CF0">
      <w:pPr>
        <w:pStyle w:val="af2"/>
      </w:pPr>
      <w:r w:rsidRPr="007B0FF5">
        <w:t>D</w:t>
      </w:r>
      <w:r w:rsidRPr="007B0FF5">
        <w:t>．</w:t>
      </w:r>
      <w:r w:rsidRPr="007B0FF5">
        <w:rPr>
          <w:rFonts w:hint="eastAsia"/>
        </w:rPr>
        <w:t>可见光在膜的前表面的折射光和后表面的反射光干涉相消</w:t>
      </w:r>
    </w:p>
    <w:p w14:paraId="32A08CDB" w14:textId="66E5E259" w:rsidR="003F6614" w:rsidRPr="007B0FF5" w:rsidRDefault="003F6614" w:rsidP="00716CF0">
      <w:pPr>
        <w:pStyle w:val="af2"/>
      </w:pPr>
      <w:r w:rsidRPr="007B0FF5">
        <w:rPr>
          <w:kern w:val="0"/>
          <w:shd w:val="clear" w:color="auto" w:fill="FFFFFF"/>
        </w:rPr>
        <w:t>（</w:t>
      </w:r>
      <w:r w:rsidRPr="007B0FF5">
        <w:rPr>
          <w:kern w:val="0"/>
          <w:shd w:val="clear" w:color="auto" w:fill="FFFFFF"/>
        </w:rPr>
        <w:t>2</w:t>
      </w:r>
      <w:r w:rsidRPr="007B0FF5">
        <w:rPr>
          <w:kern w:val="0"/>
          <w:shd w:val="clear" w:color="auto" w:fill="FFFFFF"/>
        </w:rPr>
        <w:t>）</w:t>
      </w:r>
      <w:r w:rsidRPr="007B0FF5">
        <w:rPr>
          <w:rFonts w:hint="eastAsia"/>
        </w:rPr>
        <w:t>（多选）在拍摄水面时，为了让水中的鱼更清晰，可以使用“</w:t>
      </w:r>
      <w:r w:rsidRPr="007B0FF5">
        <w:rPr>
          <w:rFonts w:hint="eastAsia"/>
        </w:rPr>
        <w:t>CPL</w:t>
      </w:r>
      <w:r w:rsidRPr="007B0FF5">
        <w:rPr>
          <w:rFonts w:hint="eastAsia"/>
        </w:rPr>
        <w:t>镜”。若要增加画面的梦幻感，把点光源拉成放射状的星光线条，如图（</w:t>
      </w:r>
      <w:r w:rsidRPr="007B0FF5">
        <w:rPr>
          <w:rFonts w:hint="eastAsia"/>
        </w:rPr>
        <w:t>d</w:t>
      </w:r>
      <w:r w:rsidRPr="007B0FF5">
        <w:rPr>
          <w:rFonts w:hint="eastAsia"/>
        </w:rPr>
        <w:t>），可以使用“星光镜”，可推测</w:t>
      </w:r>
    </w:p>
    <w:p w14:paraId="54486DEC" w14:textId="721CF539" w:rsidR="003F6614" w:rsidRPr="007B0FF5" w:rsidRDefault="000A13E9" w:rsidP="00716CF0">
      <w:pPr>
        <w:pStyle w:val="af2"/>
      </w:pPr>
      <w:r w:rsidRPr="007B0FF5">
        <w:rPr>
          <w:noProof/>
          <w:kern w:val="0"/>
          <w:lang w:val="zh-CN"/>
        </w:rPr>
        <mc:AlternateContent>
          <mc:Choice Requires="wpg">
            <w:drawing>
              <wp:anchor distT="0" distB="0" distL="114300" distR="114300" simplePos="0" relativeHeight="251609088" behindDoc="0" locked="0" layoutInCell="1" allowOverlap="1" wp14:anchorId="790E7118" wp14:editId="2355D28B">
                <wp:simplePos x="0" y="0"/>
                <wp:positionH relativeFrom="column">
                  <wp:posOffset>4018915</wp:posOffset>
                </wp:positionH>
                <wp:positionV relativeFrom="paragraph">
                  <wp:posOffset>56515</wp:posOffset>
                </wp:positionV>
                <wp:extent cx="1397000" cy="1626870"/>
                <wp:effectExtent l="0" t="0" r="0" b="0"/>
                <wp:wrapSquare wrapText="bothSides"/>
                <wp:docPr id="13131015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7000" cy="1626870"/>
                          <a:chOff x="278259" y="454693"/>
                          <a:chExt cx="1397231" cy="1628366"/>
                        </a:xfrm>
                      </wpg:grpSpPr>
                      <pic:pic xmlns:pic="http://schemas.openxmlformats.org/drawingml/2006/picture">
                        <pic:nvPicPr>
                          <pic:cNvPr id="1038469241" name="图片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" t="54788" r="51048" b="55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8259" y="454693"/>
                            <a:ext cx="1397231" cy="12998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049378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61341" y="1764079"/>
                            <a:ext cx="691515" cy="3189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C5E7EC" w14:textId="77777777" w:rsidR="003F6614" w:rsidRPr="00005B28" w:rsidRDefault="003F6614" w:rsidP="003F6614">
                              <w:pPr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</w:pP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图（</w:t>
                              </w:r>
                              <w:r>
                                <w:rPr>
                                  <w:rFonts w:cs="Times New Roman" w:hint="eastAsia"/>
                                  <w:sz w:val="20"/>
                                  <w:szCs w:val="21"/>
                                </w:rPr>
                                <w:t>d</w:t>
                              </w:r>
                              <w:r w:rsidRPr="00005B28">
                                <w:rPr>
                                  <w:rFonts w:ascii="华文中宋" w:hAnsi="华文中宋" w:hint="eastAsia"/>
                                  <w:sz w:val="20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0E7118" id="组合 7" o:spid="_x0000_s1376" style="position:absolute;left:0;text-align:left;margin-left:316.45pt;margin-top:4.45pt;width:110pt;height:128.1pt;z-index:251609088;mso-position-horizontal-relative:text;mso-position-vertical-relative:text;mso-width-relative:margin;mso-height-relative:margin" coordorigin="2782,4546" coordsize="13972,162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">
                <v:shape id="图片 6" o:spid="_x0000_s1377" type="#_x0000_t75" style="position:absolute;left:2782;top:4546;width:13972;height:12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">
                  <v:imagedata r:id="rId37" o:title="" croptop="35906f" cropbottom="3631f" cropleft="168f" cropright="33455f"/>
                </v:shape>
                <v:shape id="文本框 2" o:spid="_x0000_s1378" type="#_x0000_t202" style="position:absolute;left:6613;top:17640;width:6915;height:3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" stroked="f">
                  <v:textbox>
                    <w:txbxContent>
                      <w:p w14:paraId="3BC5E7EC" w14:textId="77777777" w:rsidR="003F6614" w:rsidRPr="00005B28" w:rsidRDefault="003F6614" w:rsidP="003F6614">
                        <w:pPr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</w:pP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图（</w:t>
                        </w:r>
                        <w:r>
                          <w:rPr>
                            <w:rFonts w:cs="Times New Roman" w:hint="eastAsia"/>
                            <w:sz w:val="20"/>
                            <w:szCs w:val="21"/>
                          </w:rPr>
                          <w:t>d</w:t>
                        </w:r>
                        <w:r w:rsidRPr="00005B28">
                          <w:rPr>
                            <w:rFonts w:ascii="华文中宋" w:hAnsi="华文中宋" w:hint="eastAsia"/>
                            <w:sz w:val="20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F6614" w:rsidRPr="007B0FF5">
        <w:t>A</w:t>
      </w:r>
      <w:r w:rsidR="003F6614" w:rsidRPr="007B0FF5">
        <w:t>．</w:t>
      </w:r>
      <w:r w:rsidR="003F6614" w:rsidRPr="007B0FF5">
        <w:rPr>
          <w:rFonts w:hint="eastAsia"/>
        </w:rPr>
        <w:t>“</w:t>
      </w:r>
      <w:r w:rsidR="003F6614" w:rsidRPr="007B0FF5">
        <w:rPr>
          <w:rFonts w:hint="eastAsia"/>
        </w:rPr>
        <w:t>CPL</w:t>
      </w:r>
      <w:r w:rsidR="003F6614" w:rsidRPr="007B0FF5">
        <w:rPr>
          <w:rFonts w:hint="eastAsia"/>
        </w:rPr>
        <w:t>镜”是偏振片，可消除</w:t>
      </w:r>
      <w:r w:rsidR="005572D7" w:rsidRPr="007B0FF5">
        <w:rPr>
          <w:rFonts w:hint="eastAsia"/>
        </w:rPr>
        <w:t>进入镜头的</w:t>
      </w:r>
      <w:r w:rsidR="003F6614" w:rsidRPr="007B0FF5">
        <w:rPr>
          <w:rFonts w:hint="eastAsia"/>
        </w:rPr>
        <w:t>水面反射光</w:t>
      </w:r>
    </w:p>
    <w:p w14:paraId="79ADD1B2" w14:textId="3AE5B506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“</w:t>
      </w:r>
      <w:r w:rsidRPr="007B0FF5">
        <w:rPr>
          <w:rFonts w:hint="eastAsia"/>
        </w:rPr>
        <w:t>CPL</w:t>
      </w:r>
      <w:r w:rsidRPr="007B0FF5">
        <w:rPr>
          <w:rFonts w:hint="eastAsia"/>
        </w:rPr>
        <w:t>镜”</w:t>
      </w:r>
      <w:r w:rsidR="00C91541" w:rsidRPr="007B0FF5">
        <w:rPr>
          <w:rFonts w:hint="eastAsia"/>
        </w:rPr>
        <w:t>是利用干涉</w:t>
      </w:r>
      <w:r w:rsidR="00BD01FA" w:rsidRPr="007B0FF5">
        <w:rPr>
          <w:rFonts w:hint="eastAsia"/>
        </w:rPr>
        <w:t>相消</w:t>
      </w:r>
      <w:r w:rsidRPr="007B0FF5">
        <w:rPr>
          <w:rFonts w:hint="eastAsia"/>
        </w:rPr>
        <w:t>，增加</w:t>
      </w:r>
      <w:r w:rsidR="00267E7C" w:rsidRPr="007B0FF5">
        <w:rPr>
          <w:rFonts w:hint="eastAsia"/>
        </w:rPr>
        <w:t>进入</w:t>
      </w:r>
      <w:r w:rsidRPr="007B0FF5">
        <w:rPr>
          <w:rFonts w:hint="eastAsia"/>
        </w:rPr>
        <w:t>水面的透射光</w:t>
      </w:r>
    </w:p>
    <w:p w14:paraId="1C528723" w14:textId="77777777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“星光镜”镜头上有很多沿不同方向的平行条纹，利用光的衍射现象产生梦幻感</w:t>
      </w:r>
    </w:p>
    <w:p w14:paraId="16C6A499" w14:textId="2C1332A2" w:rsidR="00403DBC" w:rsidRPr="007B0FF5" w:rsidRDefault="003F6614" w:rsidP="00716CF0">
      <w:pPr>
        <w:pStyle w:val="af2"/>
        <w:rPr>
          <w:rFonts w:ascii="黑体" w:eastAsia="黑体" w:hAnsi="黑体" w:cs="黑体" w:hint="eastAsia"/>
          <w:b/>
          <w:shd w:val="clear" w:color="auto" w:fill="FFFFFF"/>
        </w:rPr>
      </w:pPr>
      <w:r w:rsidRPr="007B0FF5">
        <w:t>D</w:t>
      </w:r>
      <w:r w:rsidRPr="007B0FF5">
        <w:t>．</w:t>
      </w:r>
      <w:r w:rsidRPr="007B0FF5">
        <w:rPr>
          <w:rFonts w:hint="eastAsia"/>
        </w:rPr>
        <w:t>“星光镜”镜头上的条纹形状不同，产生的星光线条也不同</w:t>
      </w:r>
      <w:r w:rsidR="00403DBC" w:rsidRPr="007B0FF5">
        <w:rPr>
          <w:rFonts w:ascii="黑体" w:eastAsia="黑体" w:hAnsi="黑体" w:cs="黑体" w:hint="eastAsia"/>
          <w:b/>
          <w:shd w:val="clear" w:color="auto" w:fill="FFFFFF"/>
        </w:rPr>
        <w:br w:type="page"/>
      </w:r>
    </w:p>
    <w:p w14:paraId="566DB9F5" w14:textId="126A4B8A" w:rsidR="003F6614" w:rsidRPr="007B0FF5" w:rsidRDefault="009E2D46" w:rsidP="004365B1">
      <w:pPr>
        <w:widowControl/>
        <w:ind w:left="422" w:hangingChars="200" w:hanging="422"/>
        <w:jc w:val="center"/>
        <w:rPr>
          <w:rFonts w:ascii="黑体" w:eastAsia="黑体" w:hAnsi="黑体" w:cs="黑体" w:hint="eastAsia"/>
          <w:b/>
          <w:bCs/>
          <w:szCs w:val="21"/>
          <w:shd w:val="clear" w:color="auto" w:fill="FFFFFF"/>
        </w:rPr>
      </w:pPr>
      <w:r w:rsidRPr="007B0FF5">
        <w:rPr>
          <w:rFonts w:ascii="黑体" w:eastAsia="黑体" w:hAnsi="黑体" w:cs="黑体" w:hint="eastAsia"/>
          <w:b/>
          <w:szCs w:val="21"/>
          <w:shd w:val="clear" w:color="auto" w:fill="FFFFFF"/>
        </w:rPr>
        <w:lastRenderedPageBreak/>
        <w:t>六</w:t>
      </w:r>
      <w:r w:rsidR="003F6614" w:rsidRPr="007B0FF5">
        <w:rPr>
          <w:rFonts w:ascii="黑体" w:eastAsia="黑体" w:hAnsi="黑体" w:cs="黑体" w:hint="eastAsia"/>
          <w:b/>
          <w:szCs w:val="21"/>
          <w:shd w:val="clear" w:color="auto" w:fill="FFFFFF"/>
        </w:rPr>
        <w:t>、</w:t>
      </w:r>
      <w:r w:rsidR="003F6614" w:rsidRPr="007B0FF5">
        <w:rPr>
          <w:rFonts w:ascii="黑体" w:eastAsia="黑体" w:hAnsi="黑体" w:cs="黑体"/>
          <w:b/>
          <w:szCs w:val="21"/>
          <w:shd w:val="clear" w:color="auto" w:fill="FFFFFF"/>
        </w:rPr>
        <w:t>“人造太阳”</w:t>
      </w:r>
    </w:p>
    <w:p w14:paraId="4A83BD27" w14:textId="249C4E4F" w:rsidR="003F6614" w:rsidRPr="007B0FF5" w:rsidRDefault="003F6614" w:rsidP="004365B1">
      <w:pPr>
        <w:widowControl/>
        <w:spacing w:beforeLines="50" w:before="156" w:afterLines="50" w:after="156"/>
        <w:ind w:firstLineChars="200" w:firstLine="420"/>
        <w:rPr>
          <w:rFonts w:ascii="华文楷体" w:eastAsia="华文楷体" w:hAnsi="华文楷体" w:cs="华文楷体" w:hint="eastAsia"/>
          <w:kern w:val="0"/>
          <w:szCs w:val="21"/>
          <w:shd w:val="clear" w:color="auto" w:fill="FFFFFF"/>
          <w:lang w:bidi="ar"/>
        </w:rPr>
      </w:pPr>
      <w:r w:rsidRPr="007B0FF5">
        <w:rPr>
          <w:rFonts w:ascii="华文楷体" w:eastAsia="华文楷体" w:hAnsi="华文楷体" w:cs="华文楷体" w:hint="eastAsia"/>
          <w:kern w:val="0"/>
          <w:szCs w:val="21"/>
          <w:shd w:val="clear" w:color="auto" w:fill="FFFFFF"/>
          <w:lang w:bidi="ar"/>
        </w:rPr>
        <w:t>可控核聚变俗称“人造太阳”，其原理简单而迷人：模仿太阳，将氢原子核在极高温度下碰撞融合，释放出巨大的能量。不过，在地球上复刻太阳并不容易。核心难点在于如何长时间、稳定地约束住温度高达上亿度的等离子体。</w:t>
      </w:r>
    </w:p>
    <w:p w14:paraId="3AFC5025" w14:textId="6FE86E2D" w:rsidR="003F6614" w:rsidRPr="007B0FF5" w:rsidRDefault="003F6614" w:rsidP="00716CF0">
      <w:pPr>
        <w:pStyle w:val="af2"/>
      </w:pPr>
      <w:r w:rsidRPr="007B0FF5">
        <w:rPr>
          <w:rFonts w:hint="eastAsia"/>
          <w:shd w:val="clear" w:color="auto" w:fill="FFFFFF"/>
          <w:lang w:bidi="ar"/>
        </w:rPr>
        <w:t>1</w:t>
      </w:r>
      <w:r w:rsidRPr="007B0FF5">
        <w:rPr>
          <w:shd w:val="clear" w:color="auto" w:fill="FFFFFF"/>
          <w:lang w:bidi="ar"/>
        </w:rPr>
        <w:t>．若核聚变反应的方程为</w:t>
      </w:r>
      <w:r w:rsidRPr="007B0FF5">
        <w:rPr>
          <w:rFonts w:hint="eastAsia"/>
          <w:shd w:val="clear" w:color="auto" w:fill="FFFFFF"/>
          <w:lang w:bidi="ar"/>
        </w:rPr>
        <w:t xml:space="preserve"> </w:t>
      </w:r>
      <w:r w:rsidRPr="007B0FF5">
        <w:rPr>
          <w:shd w:val="clear" w:color="auto" w:fill="FFFFFF"/>
          <w:lang w:bidi="ar"/>
          <w:eastAsianLayout w:id="-471707392" w:combine="1"/>
        </w:rPr>
        <w:t>2 1</w:t>
      </w:r>
      <w:r w:rsidRPr="007B0FF5">
        <w:rPr>
          <w:rFonts w:hint="eastAsia"/>
          <w:shd w:val="clear" w:color="auto" w:fill="FFFFFF"/>
          <w:lang w:bidi="ar"/>
        </w:rPr>
        <w:t>H+</w:t>
      </w:r>
      <w:r w:rsidRPr="007B0FF5">
        <w:rPr>
          <w:rFonts w:hint="eastAsia"/>
          <w:shd w:val="clear" w:color="auto" w:fill="FFFFFF"/>
          <w:lang w:bidi="ar"/>
          <w:eastAsianLayout w:id="-471707391" w:combine="1"/>
        </w:rPr>
        <w:t>3 1</w:t>
      </w:r>
      <w:r w:rsidRPr="007B0FF5">
        <w:rPr>
          <w:rFonts w:hint="eastAsia"/>
          <w:shd w:val="clear" w:color="auto" w:fill="FFFFFF"/>
          <w:lang w:bidi="ar"/>
        </w:rPr>
        <w:t xml:space="preserve">H </w:t>
      </w:r>
      <w:r w:rsidRPr="007B0FF5">
        <w:rPr>
          <w:rFonts w:ascii="华文中宋" w:hAnsi="华文中宋" w:hint="eastAsia"/>
          <w:shd w:val="clear" w:color="auto" w:fill="FFFFFF"/>
          <w:lang w:bidi="ar"/>
        </w:rPr>
        <w:t>→</w:t>
      </w:r>
      <w:r w:rsidR="00C264FB" w:rsidRPr="007B0FF5">
        <w:rPr>
          <w:rFonts w:ascii="华文中宋" w:hAnsi="华文中宋" w:hint="eastAsia"/>
          <w:shd w:val="clear" w:color="auto" w:fill="FFFFFF"/>
          <w:lang w:bidi="ar"/>
        </w:rPr>
        <w:t xml:space="preserve"> </w:t>
      </w:r>
      <w:r w:rsidR="00C264FB" w:rsidRPr="007B0FF5">
        <w:rPr>
          <w:shd w:val="clear" w:color="auto" w:fill="FFFFFF"/>
          <w:lang w:bidi="ar"/>
          <w:eastAsianLayout w:id="-471707390" w:combine="1"/>
        </w:rPr>
        <w:t>4 2</w:t>
      </w:r>
      <w:r w:rsidRPr="007B0FF5">
        <w:rPr>
          <w:rFonts w:hint="eastAsia"/>
          <w:shd w:val="clear" w:color="auto" w:fill="FFFFFF"/>
          <w:lang w:bidi="ar"/>
        </w:rPr>
        <w:t>He+</w:t>
      </w:r>
      <w:r w:rsidRPr="007B0FF5">
        <w:rPr>
          <w:rFonts w:hint="eastAsia"/>
          <w:i/>
          <w:iCs/>
          <w:shd w:val="clear" w:color="auto" w:fill="FFFFFF"/>
          <w:lang w:bidi="ar"/>
        </w:rPr>
        <w:t>x</w:t>
      </w:r>
      <w:r w:rsidRPr="007B0FF5">
        <w:rPr>
          <w:rFonts w:hint="eastAsia"/>
          <w:shd w:val="clear" w:color="auto" w:fill="FFFFFF"/>
          <w:lang w:bidi="ar"/>
        </w:rPr>
        <w:t>+</w:t>
      </w:r>
      <w:r w:rsidRPr="007B0FF5">
        <w:rPr>
          <w:rFonts w:ascii="华文中宋" w:hAnsi="华文中宋" w:cs="华文中宋" w:hint="eastAsia"/>
          <w:shd w:val="clear" w:color="auto" w:fill="FFFFFF"/>
          <w:lang w:bidi="ar"/>
        </w:rPr>
        <w:t>∆</w:t>
      </w:r>
      <w:r w:rsidRPr="007B0FF5">
        <w:rPr>
          <w:rFonts w:hint="eastAsia"/>
          <w:i/>
          <w:iCs/>
          <w:shd w:val="clear" w:color="auto" w:fill="FFFFFF"/>
          <w:lang w:bidi="ar"/>
        </w:rPr>
        <w:t>E</w:t>
      </w:r>
      <w:r w:rsidRPr="007B0FF5">
        <w:rPr>
          <w:shd w:val="clear" w:color="auto" w:fill="FFFFFF"/>
          <w:lang w:bidi="ar"/>
        </w:rPr>
        <w:t>，已知氘</w:t>
      </w:r>
      <w:r w:rsidRPr="007B0FF5">
        <w:rPr>
          <w:rFonts w:hint="eastAsia"/>
          <w:shd w:val="clear" w:color="auto" w:fill="FFFFFF"/>
          <w:lang w:bidi="ar"/>
        </w:rPr>
        <w:t>、氚</w:t>
      </w:r>
      <w:r w:rsidRPr="007B0FF5">
        <w:rPr>
          <w:shd w:val="clear" w:color="auto" w:fill="FFFFFF"/>
          <w:lang w:bidi="ar"/>
        </w:rPr>
        <w:t>核的结合能</w:t>
      </w:r>
      <w:r w:rsidRPr="007B0FF5">
        <w:rPr>
          <w:rFonts w:hint="eastAsia"/>
          <w:shd w:val="clear" w:color="auto" w:fill="FFFFFF"/>
          <w:lang w:bidi="ar"/>
        </w:rPr>
        <w:t>分别</w:t>
      </w:r>
      <w:r w:rsidRPr="007B0FF5">
        <w:rPr>
          <w:shd w:val="clear" w:color="auto" w:fill="FFFFFF"/>
          <w:lang w:bidi="ar"/>
        </w:rPr>
        <w:t>为</w:t>
      </w:r>
      <w:r w:rsidRPr="007B0FF5">
        <w:rPr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vertAlign w:val="subscript"/>
          <w:lang w:bidi="ar"/>
        </w:rPr>
        <w:t>1</w:t>
      </w:r>
      <w:r w:rsidRPr="007B0FF5">
        <w:rPr>
          <w:rFonts w:hint="eastAsia"/>
          <w:shd w:val="clear" w:color="auto" w:fill="FFFFFF"/>
          <w:lang w:bidi="ar"/>
        </w:rPr>
        <w:t>、</w:t>
      </w:r>
      <w:r w:rsidRPr="007B0FF5">
        <w:rPr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vertAlign w:val="subscript"/>
          <w:lang w:bidi="ar"/>
        </w:rPr>
        <w:t>2</w:t>
      </w:r>
      <w:r w:rsidRPr="007B0FF5">
        <w:rPr>
          <w:shd w:val="clear" w:color="auto" w:fill="FFFFFF"/>
          <w:lang w:bidi="ar"/>
        </w:rPr>
        <w:t>，反应中释放的核能为</w:t>
      </w:r>
      <w:r w:rsidRPr="007B0FF5">
        <w:rPr>
          <w:rFonts w:ascii="华文中宋" w:hAnsi="华文中宋" w:cs="华文中宋" w:hint="eastAsia"/>
          <w:shd w:val="clear" w:color="auto" w:fill="FFFFFF"/>
          <w:lang w:bidi="ar"/>
        </w:rPr>
        <w:t>∆</w:t>
      </w:r>
      <w:r w:rsidRPr="007B0FF5">
        <w:rPr>
          <w:rFonts w:hint="eastAsia"/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lang w:bidi="ar"/>
        </w:rPr>
        <w:t>。</w:t>
      </w:r>
    </w:p>
    <w:p w14:paraId="7C9B6026" w14:textId="36103B1C" w:rsidR="003F6614" w:rsidRPr="007B0FF5" w:rsidRDefault="003F6614" w:rsidP="00716CF0">
      <w:pPr>
        <w:pStyle w:val="af2"/>
        <w:rPr>
          <w:shd w:val="clear" w:color="auto" w:fill="FFFFFF"/>
          <w:lang w:bidi="ar"/>
        </w:rPr>
      </w:pPr>
      <w:r w:rsidRPr="007B0FF5">
        <w:t>（</w:t>
      </w:r>
      <w:r w:rsidRPr="007B0FF5">
        <w:t>1</w:t>
      </w:r>
      <w:r w:rsidRPr="007B0FF5">
        <w:t>）</w:t>
      </w:r>
      <w:r w:rsidRPr="007B0FF5">
        <w:rPr>
          <w:shd w:val="clear" w:color="auto" w:fill="FFFFFF"/>
          <w:lang w:bidi="ar"/>
        </w:rPr>
        <w:t>反应产物</w:t>
      </w:r>
      <w:r w:rsidRPr="007B0FF5">
        <w:rPr>
          <w:i/>
          <w:iCs/>
          <w:shd w:val="clear" w:color="auto" w:fill="FFFFFF"/>
          <w:lang w:bidi="ar"/>
        </w:rPr>
        <w:t>x</w:t>
      </w:r>
      <w:r w:rsidRPr="007B0FF5">
        <w:rPr>
          <w:rFonts w:hint="eastAsia"/>
          <w:shd w:val="clear" w:color="auto" w:fill="FFFFFF"/>
          <w:lang w:bidi="ar"/>
        </w:rPr>
        <w:t>是</w:t>
      </w:r>
      <w:r w:rsidRPr="007B0FF5">
        <w:t>____________</w:t>
      </w:r>
      <w:r w:rsidRPr="007B0FF5">
        <w:rPr>
          <w:rFonts w:hint="eastAsia"/>
        </w:rPr>
        <w:t>（写符号）；</w:t>
      </w:r>
    </w:p>
    <w:p w14:paraId="6FC4814C" w14:textId="678D35BC" w:rsidR="003F6614" w:rsidRPr="007B0FF5" w:rsidRDefault="003F6614" w:rsidP="00716CF0">
      <w:pPr>
        <w:pStyle w:val="af2"/>
      </w:pPr>
      <w:r w:rsidRPr="007B0FF5">
        <w:rPr>
          <w:rFonts w:hint="eastAsia"/>
          <w:lang w:bidi="ar"/>
        </w:rPr>
        <w:t>（</w:t>
      </w:r>
      <w:r w:rsidRPr="007B0FF5">
        <w:rPr>
          <w:rFonts w:hint="eastAsia"/>
          <w:lang w:bidi="ar"/>
        </w:rPr>
        <w:t>2</w:t>
      </w:r>
      <w:r w:rsidRPr="007B0FF5">
        <w:rPr>
          <w:rFonts w:hint="eastAsia"/>
          <w:lang w:bidi="ar"/>
        </w:rPr>
        <w:t>）</w:t>
      </w:r>
      <w:r w:rsidRPr="007B0FF5">
        <w:rPr>
          <w:shd w:val="clear" w:color="auto" w:fill="FFFFFF"/>
          <w:lang w:bidi="ar"/>
        </w:rPr>
        <w:t>反应产物</w:t>
      </w:r>
      <w:r w:rsidRPr="007B0FF5">
        <w:rPr>
          <w:rFonts w:hint="eastAsia"/>
          <w:shd w:val="clear" w:color="auto" w:fill="FFFFFF"/>
          <w:lang w:bidi="ar"/>
        </w:rPr>
        <w:t>氦核的结合能为</w:t>
      </w:r>
      <w:r w:rsidRPr="007B0FF5">
        <w:rPr>
          <w:i/>
          <w:iCs/>
          <w:shd w:val="clear" w:color="auto" w:fill="FFFFFF"/>
          <w:lang w:bidi="ar"/>
        </w:rPr>
        <w:t>E</w:t>
      </w:r>
      <w:r w:rsidRPr="007B0FF5">
        <w:rPr>
          <w:rFonts w:hint="eastAsia"/>
          <w:shd w:val="clear" w:color="auto" w:fill="FFFFFF"/>
          <w:vertAlign w:val="subscript"/>
          <w:lang w:bidi="ar"/>
        </w:rPr>
        <w:t xml:space="preserve">3 </w:t>
      </w:r>
      <w:r w:rsidRPr="007B0FF5">
        <w:rPr>
          <w:rFonts w:hint="eastAsia"/>
          <w:shd w:val="clear" w:color="auto" w:fill="FFFFFF"/>
          <w:lang w:bidi="ar"/>
        </w:rPr>
        <w:t>=</w:t>
      </w:r>
      <w:bookmarkStart w:id="10" w:name="OLE_LINK4"/>
      <w:r w:rsidRPr="007B0FF5">
        <w:t>____________</w:t>
      </w:r>
      <w:r w:rsidRPr="007B0FF5">
        <w:rPr>
          <w:rFonts w:hint="eastAsia"/>
        </w:rPr>
        <w:t>；</w:t>
      </w:r>
      <w:bookmarkEnd w:id="10"/>
    </w:p>
    <w:p w14:paraId="211E6CE7" w14:textId="2B946903" w:rsidR="003F6614" w:rsidRPr="007B0FF5" w:rsidRDefault="00E5366C" w:rsidP="00716CF0">
      <w:pPr>
        <w:pStyle w:val="af2"/>
      </w:pPr>
      <w:r w:rsidRPr="007B0FF5">
        <w:rPr>
          <w:rFonts w:hint="eastAsia"/>
          <w:noProof/>
        </w:rPr>
        <w:drawing>
          <wp:anchor distT="0" distB="0" distL="114300" distR="114300" simplePos="0" relativeHeight="251614208" behindDoc="0" locked="0" layoutInCell="1" allowOverlap="1" wp14:anchorId="3FF95E8F" wp14:editId="10729598">
            <wp:simplePos x="0" y="0"/>
            <wp:positionH relativeFrom="margin">
              <wp:posOffset>3970147</wp:posOffset>
            </wp:positionH>
            <wp:positionV relativeFrom="paragraph">
              <wp:posOffset>165100</wp:posOffset>
            </wp:positionV>
            <wp:extent cx="1790700" cy="818515"/>
            <wp:effectExtent l="0" t="0" r="0" b="635"/>
            <wp:wrapSquare wrapText="bothSides"/>
            <wp:docPr id="12742005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200551" name="图片 1274200551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6614" w:rsidRPr="007B0FF5">
        <w:rPr>
          <w:shd w:val="clear" w:color="auto" w:fill="FFFFFF"/>
          <w:lang w:bidi="ar"/>
        </w:rPr>
        <w:t>2</w:t>
      </w:r>
      <w:r w:rsidR="003F6614" w:rsidRPr="007B0FF5">
        <w:rPr>
          <w:shd w:val="clear" w:color="auto" w:fill="FFFFFF"/>
          <w:lang w:bidi="ar"/>
        </w:rPr>
        <w:t>．某同学设想</w:t>
      </w:r>
      <w:r w:rsidR="003F6614" w:rsidRPr="007B0FF5">
        <w:rPr>
          <w:rFonts w:hint="eastAsia"/>
          <w:shd w:val="clear" w:color="auto" w:fill="FFFFFF"/>
          <w:lang w:bidi="ar"/>
        </w:rPr>
        <w:t>可以用</w:t>
      </w:r>
      <w:r w:rsidR="003F6614" w:rsidRPr="007B0FF5">
        <w:rPr>
          <w:lang w:bidi="ar"/>
        </w:rPr>
        <w:t>磁</w:t>
      </w:r>
      <w:r w:rsidR="003F6614" w:rsidRPr="007B0FF5">
        <w:rPr>
          <w:rFonts w:hint="eastAsia"/>
          <w:lang w:bidi="ar"/>
        </w:rPr>
        <w:t>场</w:t>
      </w:r>
      <w:r w:rsidR="003F6614" w:rsidRPr="007B0FF5">
        <w:rPr>
          <w:lang w:bidi="ar"/>
        </w:rPr>
        <w:t>约束</w:t>
      </w:r>
      <w:r w:rsidR="003F6614" w:rsidRPr="007B0FF5">
        <w:rPr>
          <w:rFonts w:hint="eastAsia"/>
          <w:lang w:bidi="ar"/>
        </w:rPr>
        <w:t>高温等离子体</w:t>
      </w:r>
      <w:r w:rsidR="003F6614" w:rsidRPr="007B0FF5">
        <w:rPr>
          <w:lang w:bidi="ar"/>
        </w:rPr>
        <w:t>，</w:t>
      </w:r>
      <w:r w:rsidR="00024B2B" w:rsidRPr="007B0FF5">
        <w:rPr>
          <w:shd w:val="clear" w:color="auto" w:fill="FFFFFF"/>
          <w:lang w:bidi="ar"/>
        </w:rPr>
        <w:t>如图所示</w:t>
      </w:r>
      <w:r w:rsidR="00024B2B" w:rsidRPr="007B0FF5">
        <w:rPr>
          <w:rFonts w:hint="eastAsia"/>
          <w:shd w:val="clear" w:color="auto" w:fill="FFFFFF"/>
          <w:lang w:bidi="ar"/>
        </w:rPr>
        <w:t>，</w:t>
      </w:r>
      <w:r w:rsidR="006231A0" w:rsidRPr="007B0FF5">
        <w:rPr>
          <w:rFonts w:hint="eastAsia"/>
          <w:shd w:val="clear" w:color="auto" w:fill="FFFFFF"/>
          <w:lang w:bidi="ar"/>
        </w:rPr>
        <w:t>在</w:t>
      </w:r>
      <w:r w:rsidR="006231A0" w:rsidRPr="007B0FF5">
        <w:rPr>
          <w:rFonts w:hint="eastAsia"/>
          <w:i/>
          <w:iCs/>
          <w:shd w:val="clear" w:color="auto" w:fill="FFFFFF"/>
          <w:lang w:bidi="ar"/>
        </w:rPr>
        <w:t>xoz</w:t>
      </w:r>
      <w:r w:rsidR="006231A0" w:rsidRPr="007B0FF5">
        <w:rPr>
          <w:rFonts w:hint="eastAsia"/>
          <w:shd w:val="clear" w:color="auto" w:fill="FFFFFF"/>
          <w:lang w:bidi="ar"/>
        </w:rPr>
        <w:t>平面内，</w:t>
      </w:r>
      <w:r w:rsidR="009F46C0" w:rsidRPr="007B0FF5">
        <w:rPr>
          <w:rFonts w:hint="eastAsia"/>
          <w:shd w:val="clear" w:color="auto" w:fill="FFFFFF"/>
          <w:lang w:bidi="ar"/>
        </w:rPr>
        <w:t>若某电子</w:t>
      </w:r>
      <w:r w:rsidR="00C433C2" w:rsidRPr="007B0FF5">
        <w:rPr>
          <w:rFonts w:hint="eastAsia"/>
          <w:shd w:val="clear" w:color="auto" w:fill="FFFFFF"/>
          <w:lang w:bidi="ar"/>
        </w:rPr>
        <w:t>以初速度</w:t>
      </w:r>
      <w:r w:rsidR="00C433C2" w:rsidRPr="007B0FF5">
        <w:rPr>
          <w:rFonts w:ascii="Book Antiqua" w:hAnsi="Book Antiqua"/>
          <w:i/>
          <w:iCs/>
          <w:shd w:val="clear" w:color="auto" w:fill="FFFFFF"/>
          <w:lang w:bidi="ar"/>
        </w:rPr>
        <w:t>v</w:t>
      </w:r>
      <w:r w:rsidR="00C433C2" w:rsidRPr="007B0FF5">
        <w:rPr>
          <w:rFonts w:hint="eastAsia"/>
          <w:shd w:val="clear" w:color="auto" w:fill="FFFFFF"/>
          <w:vertAlign w:val="subscript"/>
          <w:lang w:bidi="ar"/>
        </w:rPr>
        <w:t>0</w:t>
      </w:r>
      <w:r w:rsidR="00C10161" w:rsidRPr="007B0FF5">
        <w:rPr>
          <w:rFonts w:hint="eastAsia"/>
          <w:shd w:val="clear" w:color="auto" w:fill="FFFFFF"/>
          <w:lang w:bidi="ar"/>
        </w:rPr>
        <w:t>进入</w:t>
      </w:r>
      <w:r w:rsidR="00F31DA4" w:rsidRPr="007B0FF5">
        <w:rPr>
          <w:rFonts w:hint="eastAsia"/>
          <w:shd w:val="clear" w:color="auto" w:fill="FFFFFF"/>
          <w:lang w:bidi="ar"/>
        </w:rPr>
        <w:t>磁感应强度为</w:t>
      </w:r>
      <w:r w:rsidR="00F31DA4" w:rsidRPr="007B0FF5">
        <w:rPr>
          <w:rFonts w:hint="eastAsia"/>
          <w:i/>
          <w:iCs/>
          <w:shd w:val="clear" w:color="auto" w:fill="FFFFFF"/>
          <w:lang w:bidi="ar"/>
        </w:rPr>
        <w:t>B</w:t>
      </w:r>
      <w:r w:rsidR="00F31DA4" w:rsidRPr="007B0FF5">
        <w:rPr>
          <w:rFonts w:hint="eastAsia"/>
          <w:shd w:val="clear" w:color="auto" w:fill="FFFFFF"/>
          <w:lang w:bidi="ar"/>
        </w:rPr>
        <w:t>的匀强</w:t>
      </w:r>
      <w:r w:rsidR="00C10161" w:rsidRPr="007B0FF5">
        <w:rPr>
          <w:rFonts w:hint="eastAsia"/>
          <w:shd w:val="clear" w:color="auto" w:fill="FFFFFF"/>
          <w:lang w:bidi="ar"/>
        </w:rPr>
        <w:t>磁场，</w:t>
      </w:r>
      <w:r w:rsidR="00C10161" w:rsidRPr="007B0FF5">
        <w:rPr>
          <w:rFonts w:ascii="Book Antiqua" w:hAnsi="Book Antiqua"/>
          <w:i/>
          <w:iCs/>
          <w:shd w:val="clear" w:color="auto" w:fill="FFFFFF"/>
          <w:lang w:bidi="ar"/>
        </w:rPr>
        <w:t>v</w:t>
      </w:r>
      <w:r w:rsidR="00C10161" w:rsidRPr="007B0FF5">
        <w:rPr>
          <w:rFonts w:hint="eastAsia"/>
          <w:shd w:val="clear" w:color="auto" w:fill="FFFFFF"/>
          <w:vertAlign w:val="subscript"/>
          <w:lang w:bidi="ar"/>
        </w:rPr>
        <w:t>0</w:t>
      </w:r>
      <w:r w:rsidR="003F6614" w:rsidRPr="007B0FF5">
        <w:rPr>
          <w:rFonts w:hint="eastAsia"/>
          <w:shd w:val="clear" w:color="auto" w:fill="FFFFFF"/>
          <w:lang w:bidi="ar"/>
        </w:rPr>
        <w:t>方向与</w:t>
      </w:r>
      <w:r w:rsidR="003F6614" w:rsidRPr="007B0FF5">
        <w:rPr>
          <w:rFonts w:hint="eastAsia"/>
          <w:i/>
          <w:iCs/>
          <w:shd w:val="clear" w:color="auto" w:fill="FFFFFF"/>
          <w:lang w:bidi="ar"/>
        </w:rPr>
        <w:t>B</w:t>
      </w:r>
      <w:r w:rsidR="00D91CE7" w:rsidRPr="007B0FF5">
        <w:rPr>
          <w:rFonts w:hint="eastAsia"/>
          <w:shd w:val="clear" w:color="auto" w:fill="FFFFFF"/>
          <w:lang w:bidi="ar"/>
        </w:rPr>
        <w:t>的方向</w:t>
      </w:r>
      <w:r w:rsidR="003F6614" w:rsidRPr="007B0FF5">
        <w:rPr>
          <w:rFonts w:hint="eastAsia"/>
          <w:shd w:val="clear" w:color="auto" w:fill="FFFFFF"/>
          <w:lang w:bidi="ar"/>
        </w:rPr>
        <w:t>夹角为</w:t>
      </w:r>
      <w:r w:rsidR="003F6614" w:rsidRPr="007B0FF5">
        <w:rPr>
          <w:i/>
          <w:iCs/>
          <w:shd w:val="clear" w:color="auto" w:fill="FFFFFF"/>
          <w:lang w:bidi="ar"/>
        </w:rPr>
        <w:t>θ</w:t>
      </w:r>
      <w:r w:rsidR="000A4D1E" w:rsidRPr="007B0FF5">
        <w:rPr>
          <w:rFonts w:hint="eastAsia"/>
          <w:shd w:val="clear" w:color="auto" w:fill="FFFFFF"/>
          <w:lang w:bidi="ar"/>
        </w:rPr>
        <w:t>，</w:t>
      </w:r>
      <w:r w:rsidR="003F6614" w:rsidRPr="007B0FF5">
        <w:rPr>
          <w:rFonts w:hint="eastAsia"/>
          <w:shd w:val="clear" w:color="auto" w:fill="FFFFFF"/>
          <w:lang w:bidi="ar"/>
        </w:rPr>
        <w:t>（不考虑离子间的相互作用）</w:t>
      </w:r>
    </w:p>
    <w:p w14:paraId="2744A84B" w14:textId="5225E3E7" w:rsidR="003F6614" w:rsidRPr="007B0FF5" w:rsidRDefault="003F6614" w:rsidP="00716CF0">
      <w:pPr>
        <w:pStyle w:val="af2"/>
        <w:rPr>
          <w:shd w:val="clear" w:color="auto" w:fill="FFFFFF"/>
          <w:lang w:bidi="ar"/>
        </w:rPr>
      </w:pPr>
      <w:r w:rsidRPr="007B0FF5">
        <w:t>（</w:t>
      </w:r>
      <w:r w:rsidRPr="007B0FF5">
        <w:t>1</w:t>
      </w:r>
      <w:r w:rsidRPr="007B0FF5">
        <w:t>）</w:t>
      </w:r>
      <w:r w:rsidRPr="007B0FF5">
        <w:rPr>
          <w:rFonts w:hint="eastAsia"/>
        </w:rPr>
        <w:t>该</w:t>
      </w:r>
      <w:r w:rsidR="0089252F" w:rsidRPr="007B0FF5">
        <w:rPr>
          <w:rFonts w:hint="eastAsia"/>
          <w:shd w:val="clear" w:color="auto" w:fill="FFFFFF"/>
          <w:lang w:bidi="ar"/>
        </w:rPr>
        <w:t>电子</w:t>
      </w:r>
      <w:r w:rsidRPr="007B0FF5">
        <w:rPr>
          <w:shd w:val="clear" w:color="auto" w:fill="FFFFFF"/>
          <w:lang w:bidi="ar"/>
        </w:rPr>
        <w:t>在磁场中运动</w:t>
      </w:r>
      <w:r w:rsidRPr="007B0FF5">
        <w:rPr>
          <w:rFonts w:hint="eastAsia"/>
          <w:shd w:val="clear" w:color="auto" w:fill="FFFFFF"/>
          <w:lang w:bidi="ar"/>
        </w:rPr>
        <w:t>情况，正确的是</w:t>
      </w:r>
    </w:p>
    <w:p w14:paraId="0FF91EF0" w14:textId="28CEBF87" w:rsidR="003F6614" w:rsidRPr="007B0FF5" w:rsidRDefault="003F6614" w:rsidP="00716CF0">
      <w:pPr>
        <w:pStyle w:val="af2"/>
      </w:pPr>
      <w:r w:rsidRPr="007B0FF5">
        <w:t>A</w:t>
      </w:r>
      <w:r w:rsidRPr="007B0FF5">
        <w:t>．</w:t>
      </w:r>
      <w:bookmarkStart w:id="11" w:name="OLE_LINK6"/>
      <w:r w:rsidRPr="007B0FF5">
        <w:rPr>
          <w:rFonts w:hint="eastAsia"/>
        </w:rPr>
        <w:t>视线迎着</w:t>
      </w:r>
      <w:r w:rsidRPr="007B0FF5">
        <w:rPr>
          <w:rFonts w:hint="eastAsia"/>
          <w:i/>
          <w:iCs/>
        </w:rPr>
        <w:t>x</w:t>
      </w:r>
      <w:r w:rsidRPr="007B0FF5">
        <w:rPr>
          <w:rFonts w:hint="eastAsia"/>
        </w:rPr>
        <w:t>轴正方向观察，</w:t>
      </w:r>
      <w:bookmarkEnd w:id="11"/>
      <w:r w:rsidRPr="007B0FF5">
        <w:rPr>
          <w:rFonts w:hint="eastAsia"/>
        </w:rPr>
        <w:t>沿</w:t>
      </w:r>
      <w:r w:rsidR="0089252F" w:rsidRPr="007B0FF5">
        <w:rPr>
          <w:rFonts w:hint="eastAsia"/>
        </w:rPr>
        <w:t>顺</w:t>
      </w:r>
      <w:r w:rsidRPr="007B0FF5">
        <w:rPr>
          <w:rFonts w:hint="eastAsia"/>
        </w:rPr>
        <w:t>时针做匀速圆周运动</w:t>
      </w:r>
    </w:p>
    <w:p w14:paraId="6324A0EC" w14:textId="77777777" w:rsidR="003F6614" w:rsidRPr="007B0FF5" w:rsidRDefault="003F6614" w:rsidP="00716CF0">
      <w:pPr>
        <w:pStyle w:val="af2"/>
      </w:pPr>
      <w:r w:rsidRPr="007B0FF5">
        <w:t>B</w:t>
      </w:r>
      <w:r w:rsidRPr="007B0FF5">
        <w:t>．</w:t>
      </w:r>
      <w:r w:rsidRPr="007B0FF5">
        <w:rPr>
          <w:rFonts w:hint="eastAsia"/>
        </w:rPr>
        <w:t>视线迎着</w:t>
      </w:r>
      <w:r w:rsidRPr="007B0FF5">
        <w:rPr>
          <w:rFonts w:hint="eastAsia"/>
          <w:i/>
          <w:iCs/>
        </w:rPr>
        <w:t>y</w:t>
      </w:r>
      <w:r w:rsidRPr="007B0FF5">
        <w:rPr>
          <w:rFonts w:hint="eastAsia"/>
        </w:rPr>
        <w:t>轴正方向观察，沿顺时针做匀速圆周运动</w:t>
      </w:r>
    </w:p>
    <w:p w14:paraId="0F3E5F5F" w14:textId="5732E84E" w:rsidR="003F6614" w:rsidRPr="007B0FF5" w:rsidRDefault="003F6614" w:rsidP="00716CF0">
      <w:pPr>
        <w:pStyle w:val="af2"/>
      </w:pPr>
      <w:r w:rsidRPr="007B0FF5">
        <w:t>C</w:t>
      </w:r>
      <w:r w:rsidRPr="007B0FF5">
        <w:t>．</w:t>
      </w:r>
      <w:r w:rsidRPr="007B0FF5">
        <w:rPr>
          <w:rFonts w:hint="eastAsia"/>
        </w:rPr>
        <w:t>沿</w:t>
      </w:r>
      <w:r w:rsidRPr="007B0FF5">
        <w:rPr>
          <w:rFonts w:hint="eastAsia"/>
          <w:i/>
          <w:iCs/>
        </w:rPr>
        <w:t>x</w:t>
      </w:r>
      <w:r w:rsidRPr="007B0FF5">
        <w:rPr>
          <w:rFonts w:hint="eastAsia"/>
        </w:rPr>
        <w:t>轴正方向</w:t>
      </w:r>
      <w:r w:rsidR="00764F62" w:rsidRPr="007B0FF5">
        <w:rPr>
          <w:rFonts w:hint="eastAsia"/>
        </w:rPr>
        <w:t>的运动是</w:t>
      </w:r>
      <w:r w:rsidRPr="007B0FF5">
        <w:rPr>
          <w:rFonts w:hint="eastAsia"/>
        </w:rPr>
        <w:t>匀速直线运动</w:t>
      </w:r>
    </w:p>
    <w:p w14:paraId="66DD669F" w14:textId="1C005111" w:rsidR="003F6614" w:rsidRPr="007B0FF5" w:rsidRDefault="003F6614" w:rsidP="00716CF0">
      <w:pPr>
        <w:pStyle w:val="af2"/>
      </w:pPr>
      <w:r w:rsidRPr="007B0FF5">
        <w:rPr>
          <w:rFonts w:hint="eastAsia"/>
        </w:rPr>
        <w:t>D</w:t>
      </w:r>
      <w:r w:rsidRPr="007B0FF5">
        <w:t>．</w:t>
      </w:r>
      <w:r w:rsidRPr="007B0FF5">
        <w:rPr>
          <w:rFonts w:hint="eastAsia"/>
        </w:rPr>
        <w:t>沿</w:t>
      </w:r>
      <w:r w:rsidRPr="007B0FF5">
        <w:rPr>
          <w:rFonts w:hint="eastAsia"/>
          <w:i/>
          <w:iCs/>
        </w:rPr>
        <w:t>x</w:t>
      </w:r>
      <w:r w:rsidRPr="007B0FF5">
        <w:rPr>
          <w:rFonts w:hint="eastAsia"/>
        </w:rPr>
        <w:t>轴</w:t>
      </w:r>
      <w:r w:rsidR="00764F62" w:rsidRPr="007B0FF5">
        <w:rPr>
          <w:rFonts w:hint="eastAsia"/>
        </w:rPr>
        <w:t>正方向的运动是</w:t>
      </w:r>
      <w:r w:rsidRPr="007B0FF5">
        <w:rPr>
          <w:rFonts w:hint="eastAsia"/>
        </w:rPr>
        <w:t>匀加速直线运动</w:t>
      </w:r>
    </w:p>
    <w:p w14:paraId="56B6DAEB" w14:textId="5F03F68D" w:rsidR="003F6614" w:rsidRPr="007B0FF5" w:rsidRDefault="003F6614" w:rsidP="00716CF0">
      <w:pPr>
        <w:pStyle w:val="af2"/>
        <w:rPr>
          <w:shd w:val="clear" w:color="auto" w:fill="FFFFFF"/>
          <w:lang w:bidi="ar"/>
        </w:rPr>
      </w:pPr>
      <w:r w:rsidRPr="007B0FF5">
        <w:rPr>
          <w:shd w:val="clear" w:color="auto" w:fill="FFFFFF"/>
          <w:lang w:bidi="ar"/>
        </w:rPr>
        <w:t>（</w:t>
      </w:r>
      <w:r w:rsidRPr="007B0FF5">
        <w:rPr>
          <w:shd w:val="clear" w:color="auto" w:fill="FFFFFF"/>
          <w:lang w:bidi="ar"/>
        </w:rPr>
        <w:t>2</w:t>
      </w:r>
      <w:r w:rsidRPr="007B0FF5">
        <w:rPr>
          <w:shd w:val="clear" w:color="auto" w:fill="FFFFFF"/>
          <w:lang w:bidi="ar"/>
        </w:rPr>
        <w:t>）</w:t>
      </w:r>
      <w:r w:rsidRPr="007B0FF5">
        <w:rPr>
          <w:rFonts w:hint="eastAsia"/>
        </w:rPr>
        <w:t>（计算）</w:t>
      </w:r>
      <w:r w:rsidR="00365D12" w:rsidRPr="007B0FF5">
        <w:rPr>
          <w:rFonts w:hint="eastAsia"/>
        </w:rPr>
        <w:t>已知</w:t>
      </w:r>
      <w:r w:rsidR="00365D12" w:rsidRPr="007B0FF5">
        <w:rPr>
          <w:rFonts w:hint="eastAsia"/>
          <w:shd w:val="clear" w:color="auto" w:fill="FFFFFF"/>
          <w:lang w:bidi="ar"/>
        </w:rPr>
        <w:t>电子的荷质比为</w:t>
      </w:r>
      <w:r w:rsidR="00365D12" w:rsidRPr="007B0FF5">
        <w:rPr>
          <w:rFonts w:hint="eastAsia"/>
          <w:i/>
          <w:iCs/>
          <w:shd w:val="clear" w:color="auto" w:fill="FFFFFF"/>
          <w:lang w:bidi="ar"/>
        </w:rPr>
        <w:t>k</w:t>
      </w:r>
      <w:r w:rsidR="00643A48" w:rsidRPr="007B0FF5">
        <w:rPr>
          <w:rFonts w:hint="eastAsia"/>
          <w:shd w:val="clear" w:color="auto" w:fill="FFFFFF"/>
          <w:lang w:bidi="ar"/>
        </w:rPr>
        <w:t>，</w:t>
      </w:r>
      <w:r w:rsidRPr="007B0FF5">
        <w:rPr>
          <w:rFonts w:hint="eastAsia"/>
        </w:rPr>
        <w:t>该</w:t>
      </w:r>
      <w:r w:rsidR="0089252F" w:rsidRPr="007B0FF5">
        <w:rPr>
          <w:rFonts w:hint="eastAsia"/>
          <w:shd w:val="clear" w:color="auto" w:fill="FFFFFF"/>
          <w:lang w:bidi="ar"/>
        </w:rPr>
        <w:t>电子</w:t>
      </w:r>
      <w:r w:rsidRPr="007B0FF5">
        <w:rPr>
          <w:rFonts w:hint="eastAsia"/>
        </w:rPr>
        <w:t>在</w:t>
      </w:r>
      <w:r w:rsidRPr="007B0FF5">
        <w:rPr>
          <w:rFonts w:hint="eastAsia"/>
          <w:i/>
          <w:iCs/>
        </w:rPr>
        <w:t>yoz</w:t>
      </w:r>
      <w:r w:rsidRPr="007B0FF5">
        <w:rPr>
          <w:rFonts w:hint="eastAsia"/>
        </w:rPr>
        <w:t>平面内的运动被约束在一个多大面积的空间内？</w:t>
      </w:r>
    </w:p>
    <w:p w14:paraId="475A0DCA" w14:textId="77777777" w:rsidR="00BD35FE" w:rsidRDefault="00BD35FE" w:rsidP="00716CF0">
      <w:pPr>
        <w:pStyle w:val="af2"/>
        <w:sectPr w:rsidR="00BD35FE" w:rsidSect="00124638">
          <w:pgSz w:w="11906" w:h="16838"/>
          <w:pgMar w:top="1247" w:right="1701" w:bottom="1247" w:left="1701" w:header="851" w:footer="680" w:gutter="0"/>
          <w:cols w:space="425"/>
          <w:docGrid w:type="lines" w:linePitch="312"/>
        </w:sectPr>
      </w:pPr>
    </w:p>
    <w:p w14:paraId="2110B634" w14:textId="77777777" w:rsidR="00BD35FE" w:rsidRPr="00436AB3" w:rsidRDefault="00BD35FE" w:rsidP="00BD35FE">
      <w:pPr>
        <w:jc w:val="center"/>
        <w:rPr>
          <w:rFonts w:cs="Times New Roman"/>
          <w:b/>
          <w:bCs/>
          <w:szCs w:val="21"/>
        </w:rPr>
      </w:pPr>
      <w:r w:rsidRPr="00436AB3">
        <w:rPr>
          <w:rFonts w:cs="Times New Roman"/>
          <w:b/>
          <w:bCs/>
          <w:szCs w:val="21"/>
        </w:rPr>
        <w:lastRenderedPageBreak/>
        <w:t>参考答案</w:t>
      </w:r>
    </w:p>
    <w:p w14:paraId="192A9EFE" w14:textId="77777777" w:rsidR="00BD35FE" w:rsidRPr="00436AB3" w:rsidRDefault="00BD35FE" w:rsidP="00BD35FE">
      <w:pPr>
        <w:ind w:left="315" w:hangingChars="150" w:hanging="315"/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cs="Times New Roman"/>
          <w:noProof/>
          <w:szCs w:val="21"/>
        </w:rPr>
        <w:drawing>
          <wp:anchor distT="0" distB="0" distL="114300" distR="114300" simplePos="0" relativeHeight="251649024" behindDoc="0" locked="0" layoutInCell="1" allowOverlap="1" wp14:anchorId="40D81C23" wp14:editId="41EBD67D">
            <wp:simplePos x="0" y="0"/>
            <wp:positionH relativeFrom="column">
              <wp:posOffset>3689985</wp:posOffset>
            </wp:positionH>
            <wp:positionV relativeFrom="paragraph">
              <wp:posOffset>222885</wp:posOffset>
            </wp:positionV>
            <wp:extent cx="1624965" cy="1730375"/>
            <wp:effectExtent l="0" t="0" r="0" b="3175"/>
            <wp:wrapSquare wrapText="bothSides"/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4965" cy="173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36AB3">
        <w:rPr>
          <w:rFonts w:eastAsia="黑体" w:cs="Times New Roman"/>
          <w:b/>
          <w:bCs/>
          <w:szCs w:val="21"/>
        </w:rPr>
        <w:t>一、带电小球</w:t>
      </w:r>
    </w:p>
    <w:p w14:paraId="13222F4C" w14:textId="77777777" w:rsidR="00BD35FE" w:rsidRPr="00436AB3" w:rsidRDefault="00BD35FE" w:rsidP="00716CF0">
      <w:pPr>
        <w:pStyle w:val="af2"/>
      </w:pPr>
      <w:r w:rsidRPr="00436AB3">
        <w:t>1.</w:t>
      </w:r>
      <w:r w:rsidRPr="00436AB3">
        <w:t>（</w:t>
      </w:r>
      <w:r w:rsidRPr="00436AB3">
        <w:t>1</w:t>
      </w:r>
      <w:r w:rsidRPr="00436AB3">
        <w:t>）</w:t>
      </w:r>
      <w:r w:rsidRPr="00436AB3">
        <w:t>B</w:t>
      </w:r>
      <w:r w:rsidRPr="00436AB3">
        <w:t>（</w:t>
      </w:r>
      <w:r w:rsidRPr="00436AB3">
        <w:t>2</w:t>
      </w:r>
      <w:r w:rsidRPr="00436AB3">
        <w:t>）</w:t>
      </w:r>
      <w:r w:rsidRPr="00436AB3">
        <w:t>A</w:t>
      </w:r>
    </w:p>
    <w:p w14:paraId="217D32DB" w14:textId="77777777" w:rsidR="00BD35FE" w:rsidRPr="00436AB3" w:rsidRDefault="00BD35FE" w:rsidP="00716CF0">
      <w:pPr>
        <w:pStyle w:val="af2"/>
      </w:pPr>
      <w:r w:rsidRPr="00436AB3">
        <w:t>2.</w:t>
      </w:r>
      <w:r w:rsidRPr="00436AB3">
        <w:t>（</w:t>
      </w:r>
      <w:r w:rsidRPr="00436AB3">
        <w:t>1</w:t>
      </w:r>
      <w:r w:rsidRPr="00436AB3">
        <w:t>）</w:t>
      </w:r>
      <w:r>
        <w:rPr>
          <w:rFonts w:hint="eastAsia"/>
        </w:rPr>
        <w:t>见图。</w:t>
      </w:r>
    </w:p>
    <w:p w14:paraId="5B14B088" w14:textId="77777777" w:rsidR="00BD35FE" w:rsidRPr="00436AB3" w:rsidRDefault="00BD35FE" w:rsidP="00716CF0">
      <w:pPr>
        <w:pStyle w:val="af2"/>
      </w:pPr>
      <w:r w:rsidRPr="00436AB3">
        <w:t>（</w:t>
      </w:r>
      <w:r w:rsidRPr="00436AB3">
        <w:t>2</w:t>
      </w:r>
      <w:r w:rsidRPr="00436AB3">
        <w:t>）</w:t>
      </w:r>
      <w:r w:rsidRPr="00436AB3">
        <w:rPr>
          <w:position w:val="-20"/>
        </w:rPr>
        <w:object w:dxaOrig="740" w:dyaOrig="540" w14:anchorId="64CFE435">
          <v:shape id="_x0000_i1025" type="#_x0000_t75" style="width:36pt;height:27.1pt" o:ole="">
            <v:imagedata r:id="rId40" o:title=""/>
          </v:shape>
          <o:OLEObject Type="Embed" ProgID="Equation.3" ShapeID="_x0000_i1025" DrawAspect="Content" ObjectID="_1837961327" r:id="rId41"/>
        </w:object>
      </w:r>
    </w:p>
    <w:p w14:paraId="43C53B5B" w14:textId="77777777" w:rsidR="00BD35FE" w:rsidRPr="00436AB3" w:rsidRDefault="00BD35FE" w:rsidP="00716CF0">
      <w:pPr>
        <w:pStyle w:val="af2"/>
      </w:pPr>
      <w:r w:rsidRPr="00436AB3">
        <w:t>（</w:t>
      </w:r>
      <w:r w:rsidRPr="00436AB3">
        <w:t>3</w:t>
      </w:r>
      <w:r w:rsidRPr="00436AB3">
        <w:t>）守恒</w:t>
      </w:r>
      <w:r w:rsidRPr="00436AB3">
        <w:t xml:space="preserve">     </w:t>
      </w:r>
    </w:p>
    <w:p w14:paraId="0082E5C2" w14:textId="77777777" w:rsidR="00BD35FE" w:rsidRPr="00436AB3" w:rsidRDefault="00BD35FE" w:rsidP="00716CF0">
      <w:pPr>
        <w:pStyle w:val="af2"/>
      </w:pPr>
      <w:r w:rsidRPr="00436AB3">
        <w:t>甲和乙受到等大反向的电场力，系统合力为零，动量守恒</w:t>
      </w:r>
      <w:r w:rsidRPr="00436AB3">
        <w:t xml:space="preserve">     </w:t>
      </w:r>
    </w:p>
    <w:p w14:paraId="38B4F2D5" w14:textId="77777777" w:rsidR="00BD35FE" w:rsidRPr="00436AB3" w:rsidRDefault="00BD35FE" w:rsidP="00BD35FE">
      <w:pPr>
        <w:ind w:left="316" w:hangingChars="150" w:hanging="316"/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t>二、弹珠机</w:t>
      </w:r>
    </w:p>
    <w:p w14:paraId="10D4A76E" w14:textId="77777777" w:rsidR="00BD35FE" w:rsidRPr="00436AB3" w:rsidRDefault="00BD35FE" w:rsidP="00716CF0">
      <w:pPr>
        <w:pStyle w:val="af2"/>
      </w:pPr>
      <w:r w:rsidRPr="00436AB3">
        <w:t>1.B</w:t>
      </w:r>
      <w:r>
        <w:rPr>
          <w:rFonts w:hint="eastAsia"/>
        </w:rPr>
        <w:t xml:space="preserve">      </w:t>
      </w:r>
      <w:r w:rsidRPr="00436AB3">
        <w:t>2.</w:t>
      </w:r>
      <w:r w:rsidRPr="00436AB3">
        <w:object w:dxaOrig="480" w:dyaOrig="380" w14:anchorId="1672BFB1">
          <v:shape id="_x0000_i1026" type="#_x0000_t75" style="width:24.35pt;height:18.85pt" o:ole="">
            <v:imagedata r:id="rId42" o:title=""/>
          </v:shape>
          <o:OLEObject Type="Embed" ProgID="Equation.3" ShapeID="_x0000_i1026" DrawAspect="Content" ObjectID="_1837961328" r:id="rId43"/>
        </w:object>
      </w:r>
      <w:r w:rsidRPr="00436AB3">
        <w:t>；</w:t>
      </w:r>
      <w:r w:rsidRPr="00436AB3">
        <w:object w:dxaOrig="580" w:dyaOrig="380" w14:anchorId="4B309522">
          <v:shape id="_x0000_i1027" type="#_x0000_t75" style="width:28.45pt;height:18.85pt" o:ole="">
            <v:imagedata r:id="rId44" o:title=""/>
          </v:shape>
          <o:OLEObject Type="Embed" ProgID="Equation.3" ShapeID="_x0000_i1027" DrawAspect="Content" ObjectID="_1837961329" r:id="rId45"/>
        </w:object>
      </w:r>
    </w:p>
    <w:p w14:paraId="4927E1EE" w14:textId="77777777" w:rsidR="00BD35FE" w:rsidRPr="00436AB3" w:rsidRDefault="00BD35FE" w:rsidP="00716CF0">
      <w:pPr>
        <w:pStyle w:val="af2"/>
      </w:pPr>
      <w:r w:rsidRPr="00436AB3">
        <w:t>3.2</w:t>
      </w:r>
      <w:r w:rsidRPr="00436AB3">
        <w:rPr>
          <w:i/>
          <w:iCs/>
        </w:rPr>
        <w:t>m</w:t>
      </w:r>
      <w:r w:rsidRPr="0013477E">
        <w:rPr>
          <w:rFonts w:ascii="Book Antiqua" w:hAnsi="Book Antiqua"/>
          <w:i/>
          <w:iCs/>
        </w:rPr>
        <w:t>v</w:t>
      </w:r>
      <w:r w:rsidRPr="00436AB3">
        <w:t>；水平向右</w:t>
      </w:r>
    </w:p>
    <w:p w14:paraId="1A133F6E" w14:textId="77777777" w:rsidR="00BD35FE" w:rsidRPr="00436AB3" w:rsidRDefault="00BD35FE" w:rsidP="00716CF0">
      <w:pPr>
        <w:pStyle w:val="af2"/>
      </w:pPr>
      <w:r w:rsidRPr="00436AB3">
        <w:t>4.</w:t>
      </w:r>
      <w:r w:rsidRPr="00436AB3">
        <w:t>（计算）</w:t>
      </w:r>
    </w:p>
    <w:p w14:paraId="6F751BE0" w14:textId="77777777" w:rsidR="00BD35FE" w:rsidRPr="00436AB3" w:rsidRDefault="00BD35FE" w:rsidP="00716CF0">
      <w:pPr>
        <w:pStyle w:val="af2"/>
      </w:pPr>
      <w:r w:rsidRPr="00436AB3">
        <w:t>根据对称性，可将小弹珠的运动视为平抛运动，水平距离</w:t>
      </w:r>
      <w:r w:rsidRPr="00436AB3">
        <w:rPr>
          <w:i/>
          <w:iCs/>
        </w:rPr>
        <w:t>x</w:t>
      </w:r>
      <w:r w:rsidRPr="00436AB3">
        <w:t>=3</w:t>
      </w:r>
      <w:r w:rsidRPr="00436AB3">
        <w:rPr>
          <w:i/>
          <w:iCs/>
        </w:rPr>
        <w:t>R</w:t>
      </w:r>
      <w:r w:rsidRPr="00436AB3">
        <w:t xml:space="preserve">     </w:t>
      </w:r>
    </w:p>
    <w:p w14:paraId="7ABB5410" w14:textId="77777777" w:rsidR="00BD35FE" w:rsidRPr="00436AB3" w:rsidRDefault="00BD35FE" w:rsidP="00716CF0">
      <w:pPr>
        <w:pStyle w:val="af2"/>
      </w:pPr>
      <w:r w:rsidRPr="00436AB3">
        <w:t>水平方向</w:t>
      </w:r>
      <w:r w:rsidRPr="00436AB3">
        <w:t xml:space="preserve">   </w:t>
      </w:r>
      <w:r w:rsidRPr="00436AB3">
        <w:rPr>
          <w:i/>
          <w:iCs/>
        </w:rPr>
        <w:t>x</w:t>
      </w:r>
      <w:r w:rsidRPr="00436AB3">
        <w:t>=</w:t>
      </w:r>
      <w:r w:rsidRPr="0013477E">
        <w:rPr>
          <w:rFonts w:ascii="Book Antiqua" w:hAnsi="Book Antiqua"/>
          <w:i/>
          <w:iCs/>
        </w:rPr>
        <w:t>v</w:t>
      </w:r>
      <w:r w:rsidRPr="00436AB3">
        <w:rPr>
          <w:i/>
          <w:iCs/>
        </w:rPr>
        <w:t>t</w:t>
      </w:r>
      <w:r w:rsidRPr="00436AB3">
        <w:t xml:space="preserve">          </w:t>
      </w:r>
    </w:p>
    <w:p w14:paraId="7F94D508" w14:textId="77777777" w:rsidR="00BD35FE" w:rsidRPr="00436AB3" w:rsidRDefault="00BD35FE" w:rsidP="00716CF0">
      <w:pPr>
        <w:pStyle w:val="af2"/>
      </w:pPr>
      <w:r w:rsidRPr="00436AB3">
        <w:t>竖直方向</w:t>
      </w:r>
      <w:r w:rsidRPr="00436AB3">
        <w:t xml:space="preserve">   </w:t>
      </w:r>
      <w:r w:rsidRPr="00436AB3">
        <w:rPr>
          <w:position w:val="-20"/>
        </w:rPr>
        <w:object w:dxaOrig="980" w:dyaOrig="540" w14:anchorId="21D61D29">
          <v:shape id="_x0000_i1028" type="#_x0000_t75" style="width:49.05pt;height:27.1pt" o:ole="">
            <v:imagedata r:id="rId46" o:title=""/>
          </v:shape>
          <o:OLEObject Type="Embed" ProgID="Equation.3" ShapeID="_x0000_i1028" DrawAspect="Content" ObjectID="_1837961330" r:id="rId47"/>
        </w:object>
      </w:r>
      <w:r w:rsidRPr="00436AB3">
        <w:t xml:space="preserve">     </w:t>
      </w:r>
    </w:p>
    <w:p w14:paraId="0BBD916A" w14:textId="77777777" w:rsidR="00BD35FE" w:rsidRPr="00436AB3" w:rsidRDefault="00BD35FE" w:rsidP="00716CF0">
      <w:pPr>
        <w:pStyle w:val="af2"/>
      </w:pPr>
      <w:r w:rsidRPr="00436AB3">
        <w:t>所以，小弹珠在最高点的速度</w:t>
      </w:r>
      <w:r w:rsidRPr="00436AB3">
        <w:rPr>
          <w:position w:val="-20"/>
        </w:rPr>
        <w:object w:dxaOrig="940" w:dyaOrig="540" w14:anchorId="2E295F46">
          <v:shape id="_x0000_i1029" type="#_x0000_t75" style="width:46.95pt;height:27.1pt" o:ole="">
            <v:imagedata r:id="rId48" o:title=""/>
          </v:shape>
          <o:OLEObject Type="Embed" ProgID="Equation.3" ShapeID="_x0000_i1029" DrawAspect="Content" ObjectID="_1837961331" r:id="rId49"/>
        </w:object>
      </w:r>
      <w:r w:rsidRPr="00436AB3">
        <w:t xml:space="preserve">      </w:t>
      </w:r>
    </w:p>
    <w:p w14:paraId="02804C94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0F067EAB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073622BF" w14:textId="77777777" w:rsidR="00BD35FE" w:rsidRPr="00436AB3" w:rsidRDefault="00BD35FE" w:rsidP="00BD35FE">
      <w:pPr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t>三、</w:t>
      </w:r>
      <w:r w:rsidRPr="00436AB3">
        <w:rPr>
          <w:rFonts w:eastAsia="黑体" w:cs="Times New Roman"/>
          <w:b/>
          <w:bCs/>
        </w:rPr>
        <w:t>锂电池放电测试</w:t>
      </w:r>
    </w:p>
    <w:p w14:paraId="42DF9B7B" w14:textId="77777777" w:rsidR="00BD35FE" w:rsidRPr="00436AB3" w:rsidRDefault="00BD35FE" w:rsidP="00716CF0">
      <w:pPr>
        <w:pStyle w:val="af2"/>
      </w:pP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19</w:t>
      </w:r>
      <w:r w:rsidRPr="00436AB3">
        <w:t>；（</w:t>
      </w:r>
      <w:r w:rsidRPr="00436AB3">
        <w:t>2</w:t>
      </w:r>
      <w:r w:rsidRPr="00436AB3">
        <w:t>）</w:t>
      </w:r>
      <w:r w:rsidRPr="00436AB3">
        <w:t>B</w:t>
      </w:r>
      <w:r w:rsidRPr="00436AB3">
        <w:t>；（</w:t>
      </w:r>
      <w:r w:rsidRPr="00436AB3">
        <w:t>3</w:t>
      </w:r>
      <w:r w:rsidRPr="00436AB3">
        <w:t>）</w:t>
      </w:r>
      <w:r w:rsidRPr="00436AB3">
        <w:t>D</w:t>
      </w:r>
    </w:p>
    <w:p w14:paraId="175C89F7" w14:textId="77777777" w:rsidR="00BD35FE" w:rsidRPr="00436AB3" w:rsidRDefault="00BD35FE" w:rsidP="00716CF0">
      <w:pPr>
        <w:pStyle w:val="af2"/>
      </w:pPr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 w:rsidRPr="00436AB3">
        <w:t>；（</w:t>
      </w:r>
      <w:r w:rsidRPr="00436AB3">
        <w:t>2</w:t>
      </w:r>
      <w:r w:rsidRPr="00436AB3">
        <w:t>）</w:t>
      </w:r>
      <w:r w:rsidRPr="00436AB3">
        <w:rPr>
          <w:position w:val="-22"/>
        </w:rPr>
        <w:object w:dxaOrig="340" w:dyaOrig="560" w14:anchorId="0438CECF">
          <v:shape id="_x0000_i1030" type="#_x0000_t75" style="width:17.15pt;height:27.1pt" o:ole="">
            <v:imagedata r:id="rId50" o:title=""/>
          </v:shape>
          <o:OLEObject Type="Embed" ProgID="Equation.DSMT4" ShapeID="_x0000_i1030" DrawAspect="Content" ObjectID="_1837961332" r:id="rId51"/>
        </w:object>
      </w:r>
      <w:r w:rsidRPr="00436AB3">
        <w:t>；（</w:t>
      </w:r>
      <w:r w:rsidRPr="00436AB3">
        <w:t>3</w:t>
      </w:r>
      <w:r w:rsidRPr="00436AB3">
        <w:t>）</w:t>
      </w:r>
      <w:r w:rsidRPr="00436AB3">
        <w:rPr>
          <w:position w:val="-28"/>
        </w:rPr>
        <w:object w:dxaOrig="660" w:dyaOrig="620" w14:anchorId="12628E87">
          <v:shape id="_x0000_i1031" type="#_x0000_t75" style="width:33.25pt;height:31.2pt" o:ole="">
            <v:imagedata r:id="rId52" o:title=""/>
          </v:shape>
          <o:OLEObject Type="Embed" ProgID="Equation.DSMT4" ShapeID="_x0000_i1031" DrawAspect="Content" ObjectID="_1837961333" r:id="rId53"/>
        </w:object>
      </w:r>
    </w:p>
    <w:p w14:paraId="542578C2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3C9694E0" w14:textId="77777777" w:rsidR="00BD35FE" w:rsidRDefault="00BD35FE" w:rsidP="00BD35FE">
      <w:pPr>
        <w:widowControl/>
        <w:rPr>
          <w:rFonts w:eastAsia="黑体" w:cs="Times New Roman"/>
          <w:b/>
          <w:bCs/>
          <w:szCs w:val="21"/>
        </w:rPr>
      </w:pPr>
      <w:r>
        <w:rPr>
          <w:rFonts w:eastAsia="黑体" w:cs="Times New Roman"/>
          <w:b/>
          <w:bCs/>
          <w:szCs w:val="21"/>
        </w:rPr>
        <w:br w:type="page"/>
      </w:r>
    </w:p>
    <w:p w14:paraId="77DA2C83" w14:textId="77777777" w:rsidR="00BD35FE" w:rsidRPr="00436AB3" w:rsidRDefault="00BD35FE" w:rsidP="00BD35FE">
      <w:pPr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lastRenderedPageBreak/>
        <w:t>四、工业余热发电</w:t>
      </w:r>
    </w:p>
    <w:p w14:paraId="07EAA750" w14:textId="77777777" w:rsidR="00BD35FE" w:rsidRPr="00436AB3" w:rsidRDefault="00BD35FE" w:rsidP="00716CF0">
      <w:pPr>
        <w:pStyle w:val="af2"/>
      </w:pP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C</w:t>
      </w:r>
      <w:r w:rsidRPr="00436AB3">
        <w:t>；（</w:t>
      </w:r>
      <w:r w:rsidRPr="00436AB3">
        <w:t>2</w:t>
      </w:r>
      <w:r w:rsidRPr="00436AB3">
        <w:t>）</w:t>
      </w:r>
      <w:r w:rsidRPr="00436AB3">
        <w:t>674</w:t>
      </w:r>
      <w:r w:rsidRPr="00436AB3">
        <w:t>（</w:t>
      </w:r>
      <w:r w:rsidRPr="00436AB3">
        <w:t>3</w:t>
      </w:r>
      <w:r w:rsidRPr="00436AB3">
        <w:t>）</w:t>
      </w:r>
    </w:p>
    <w:p w14:paraId="50215625" w14:textId="77777777" w:rsidR="00BD35FE" w:rsidRPr="00436AB3" w:rsidRDefault="00BD35FE" w:rsidP="00716CF0">
      <w:pPr>
        <w:pStyle w:val="af2"/>
        <w:rPr>
          <w:iCs/>
        </w:rPr>
      </w:pPr>
      <w:r w:rsidRPr="00436AB3">
        <w:rPr>
          <w:iCs/>
        </w:rPr>
        <w:t>在</w:t>
      </w:r>
      <w:r w:rsidRPr="00436AB3">
        <w:rPr>
          <w:i/>
        </w:rPr>
        <w:t>b</w:t>
      </w:r>
      <w:r w:rsidRPr="00436AB3">
        <w:t>→</w:t>
      </w:r>
      <w:r w:rsidRPr="00436AB3">
        <w:rPr>
          <w:i/>
        </w:rPr>
        <w:t>c</w:t>
      </w:r>
      <w:r w:rsidRPr="00436AB3">
        <w:rPr>
          <w:iCs/>
        </w:rPr>
        <w:t>过程中外界对气体所做的功为：</w:t>
      </w:r>
    </w:p>
    <w:p w14:paraId="29F2981E" w14:textId="77777777" w:rsidR="00BD35FE" w:rsidRPr="00436AB3" w:rsidRDefault="00BD35FE" w:rsidP="00716CF0">
      <w:pPr>
        <w:pStyle w:val="af2"/>
        <w:rPr>
          <w:iCs/>
        </w:rPr>
      </w:pPr>
      <w:r w:rsidRPr="00436AB3">
        <w:rPr>
          <w:position w:val="-10"/>
        </w:rPr>
        <w:object w:dxaOrig="5400" w:dyaOrig="340" w14:anchorId="6A0294C7">
          <v:shape id="_x0000_i1032" type="#_x0000_t75" style="width:270.85pt;height:16.45pt" o:ole="">
            <v:imagedata r:id="rId54" o:title=""/>
          </v:shape>
          <o:OLEObject Type="Embed" ProgID="Equation.DSMT4" ShapeID="_x0000_i1032" DrawAspect="Content" ObjectID="_1837961334" r:id="rId55"/>
        </w:object>
      </w:r>
      <w:r w:rsidRPr="00436AB3">
        <w:t xml:space="preserve"> </w:t>
      </w:r>
    </w:p>
    <w:p w14:paraId="5AC28619" w14:textId="77777777" w:rsidR="00BD35FE" w:rsidRPr="00436AB3" w:rsidRDefault="00BD35FE" w:rsidP="00716CF0">
      <w:pPr>
        <w:pStyle w:val="af2"/>
        <w:rPr>
          <w:iCs/>
        </w:rPr>
      </w:pPr>
      <w:r w:rsidRPr="00436AB3">
        <w:rPr>
          <w:iCs/>
          <w:position w:val="-10"/>
        </w:rPr>
        <w:object w:dxaOrig="1140" w:dyaOrig="300" w14:anchorId="001277EE">
          <v:shape id="_x0000_i1033" type="#_x0000_t75" style="width:57.6pt;height:15.1pt" o:ole="">
            <v:imagedata r:id="rId56" o:title=""/>
          </v:shape>
          <o:OLEObject Type="Embed" ProgID="Equation.DSMT4" ShapeID="_x0000_i1033" DrawAspect="Content" ObjectID="_1837961335" r:id="rId57"/>
        </w:object>
      </w:r>
    </w:p>
    <w:p w14:paraId="739F46B2" w14:textId="77777777" w:rsidR="00BD35FE" w:rsidRPr="00436AB3" w:rsidRDefault="00BD35FE" w:rsidP="00716CF0">
      <w:pPr>
        <w:pStyle w:val="af2"/>
      </w:pPr>
      <w:r w:rsidRPr="00436AB3">
        <w:rPr>
          <w:position w:val="-10"/>
        </w:rPr>
        <w:object w:dxaOrig="4640" w:dyaOrig="340" w14:anchorId="5F8F8C92">
          <v:shape id="_x0000_i1034" type="#_x0000_t75" style="width:231.45pt;height:16.45pt" o:ole="">
            <v:imagedata r:id="rId58" o:title=""/>
          </v:shape>
          <o:OLEObject Type="Embed" ProgID="Equation.DSMT4" ShapeID="_x0000_i1034" DrawAspect="Content" ObjectID="_1837961336" r:id="rId59"/>
        </w:object>
      </w:r>
    </w:p>
    <w:p w14:paraId="4067FDCB" w14:textId="77777777" w:rsidR="00BD35FE" w:rsidRPr="00436AB3" w:rsidRDefault="00BD35FE" w:rsidP="00716CF0">
      <w:pPr>
        <w:pStyle w:val="af2"/>
      </w:pPr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AC</w:t>
      </w:r>
      <w:r w:rsidRPr="00436AB3">
        <w:t>；（</w:t>
      </w:r>
      <w:r w:rsidRPr="00436AB3">
        <w:t>2</w:t>
      </w:r>
      <w:r w:rsidRPr="00436AB3">
        <w:t>）</w:t>
      </w:r>
      <w:r w:rsidRPr="00436AB3">
        <w:t>1500</w:t>
      </w:r>
      <w:r w:rsidRPr="00436AB3">
        <w:t>；（</w:t>
      </w:r>
      <w:r w:rsidRPr="00436AB3">
        <w:t>3</w:t>
      </w:r>
      <w:r w:rsidRPr="00436AB3">
        <w:t>）</w:t>
      </w:r>
      <w:r w:rsidRPr="00436AB3">
        <w:t>10</w:t>
      </w:r>
    </w:p>
    <w:p w14:paraId="70803A92" w14:textId="77777777" w:rsidR="00BD35FE" w:rsidRPr="00436AB3" w:rsidRDefault="00BD35FE" w:rsidP="00BD35FE">
      <w:pPr>
        <w:spacing w:line="360" w:lineRule="auto"/>
        <w:jc w:val="center"/>
        <w:rPr>
          <w:rFonts w:eastAsia="黑体" w:cs="Times New Roman"/>
          <w:b/>
          <w:bCs/>
          <w:szCs w:val="21"/>
        </w:rPr>
      </w:pPr>
      <w:r w:rsidRPr="00436AB3">
        <w:rPr>
          <w:rFonts w:eastAsia="黑体" w:cs="Times New Roman"/>
          <w:b/>
          <w:bCs/>
          <w:szCs w:val="21"/>
        </w:rPr>
        <w:t>五、光与摄影</w:t>
      </w:r>
    </w:p>
    <w:p w14:paraId="0253ED7A" w14:textId="77777777" w:rsidR="00BD35FE" w:rsidRPr="00436AB3" w:rsidRDefault="00BD35FE" w:rsidP="00716CF0">
      <w:pPr>
        <w:pStyle w:val="af2"/>
      </w:pPr>
      <w:r w:rsidRPr="00436AB3">
        <w:rPr>
          <w:rFonts w:eastAsia="黑体"/>
        </w:rPr>
        <w:t>1</w:t>
      </w:r>
      <w:r w:rsidRPr="00436AB3">
        <w:rPr>
          <w:rFonts w:eastAsia="宋体"/>
        </w:rPr>
        <w:t>．</w:t>
      </w:r>
      <w:r w:rsidRPr="00436AB3">
        <w:t>（</w:t>
      </w:r>
      <w:r w:rsidRPr="00436AB3">
        <w:t>1</w:t>
      </w:r>
      <w:r w:rsidRPr="00436AB3">
        <w:t>）（多选）</w:t>
      </w:r>
      <w:r w:rsidRPr="00436AB3">
        <w:t>BC</w:t>
      </w:r>
      <w:r w:rsidRPr="00436AB3">
        <w:t>（</w:t>
      </w:r>
      <w:r w:rsidRPr="00436AB3">
        <w:t>2</w:t>
      </w:r>
      <w:r w:rsidRPr="00436AB3">
        <w:t>）高，红光</w:t>
      </w:r>
    </w:p>
    <w:p w14:paraId="68CA0D4D" w14:textId="77777777" w:rsidR="00BD35FE" w:rsidRPr="00436AB3" w:rsidRDefault="00BD35FE" w:rsidP="00716CF0">
      <w:pPr>
        <w:pStyle w:val="af2"/>
      </w:pPr>
      <w:r w:rsidRPr="00436AB3">
        <w:rPr>
          <w:rFonts w:eastAsia="宋体"/>
        </w:rPr>
        <w:t>2</w:t>
      </w:r>
      <w:r w:rsidRPr="00436AB3">
        <w:rPr>
          <w:rFonts w:eastAsia="宋体"/>
        </w:rPr>
        <w:t>．</w:t>
      </w:r>
      <w:r w:rsidRPr="00436AB3">
        <w:t>（</w:t>
      </w:r>
      <w:r w:rsidRPr="00436AB3">
        <w:t>1</w:t>
      </w:r>
      <w:r w:rsidRPr="00436AB3">
        <w:t>）</w:t>
      </w:r>
      <w:r w:rsidRPr="00436AB3">
        <w:t>B</w:t>
      </w:r>
      <w:r w:rsidRPr="00436AB3">
        <w:rPr>
          <w:color w:val="000000"/>
          <w:kern w:val="0"/>
          <w:shd w:val="clear" w:color="auto" w:fill="FFFFFF"/>
        </w:rPr>
        <w:t>（</w:t>
      </w:r>
      <w:r w:rsidRPr="00436AB3">
        <w:rPr>
          <w:color w:val="000000"/>
          <w:kern w:val="0"/>
          <w:shd w:val="clear" w:color="auto" w:fill="FFFFFF"/>
        </w:rPr>
        <w:t>2</w:t>
      </w:r>
      <w:r w:rsidRPr="00436AB3">
        <w:rPr>
          <w:color w:val="000000"/>
          <w:kern w:val="0"/>
          <w:shd w:val="clear" w:color="auto" w:fill="FFFFFF"/>
        </w:rPr>
        <w:t>）</w:t>
      </w:r>
      <w:r w:rsidRPr="00436AB3">
        <w:t>（多选）</w:t>
      </w:r>
      <w:r w:rsidRPr="00436AB3">
        <w:t>ACD</w:t>
      </w:r>
    </w:p>
    <w:p w14:paraId="2A6D34B8" w14:textId="77777777" w:rsidR="00BD35FE" w:rsidRPr="00436AB3" w:rsidRDefault="00BD35FE" w:rsidP="00BD35FE">
      <w:pPr>
        <w:rPr>
          <w:rFonts w:cs="Times New Roman"/>
          <w:szCs w:val="21"/>
        </w:rPr>
      </w:pPr>
    </w:p>
    <w:p w14:paraId="3A8C36FC" w14:textId="77777777" w:rsidR="00BD35FE" w:rsidRPr="00436AB3" w:rsidRDefault="00BD35FE" w:rsidP="00BD35FE">
      <w:pPr>
        <w:widowControl/>
        <w:ind w:left="422" w:hangingChars="200" w:hanging="422"/>
        <w:jc w:val="center"/>
        <w:rPr>
          <w:rFonts w:eastAsia="黑体" w:cs="Times New Roman"/>
          <w:b/>
          <w:bCs/>
          <w:color w:val="333333"/>
          <w:szCs w:val="21"/>
          <w:shd w:val="clear" w:color="auto" w:fill="FFFFFF"/>
        </w:rPr>
      </w:pP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六、</w:t>
      </w: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“</w:t>
      </w: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人造太阳</w:t>
      </w:r>
      <w:r w:rsidRPr="00436AB3">
        <w:rPr>
          <w:rFonts w:eastAsia="黑体" w:cs="Times New Roman"/>
          <w:b/>
          <w:color w:val="333333"/>
          <w:szCs w:val="21"/>
          <w:shd w:val="clear" w:color="auto" w:fill="FFFFFF"/>
        </w:rPr>
        <w:t>”</w:t>
      </w:r>
    </w:p>
    <w:p w14:paraId="3026279B" w14:textId="77777777" w:rsidR="00BD35FE" w:rsidRPr="00661894" w:rsidRDefault="00BD35FE" w:rsidP="00716CF0">
      <w:pPr>
        <w:pStyle w:val="af2"/>
      </w:pPr>
      <w:r w:rsidRPr="00436AB3">
        <w:rPr>
          <w:shd w:val="clear" w:color="auto" w:fill="FFFFFF"/>
          <w:lang w:bidi="ar"/>
        </w:rPr>
        <w:t>1</w:t>
      </w:r>
      <w:r w:rsidRPr="00436AB3">
        <w:rPr>
          <w:shd w:val="clear" w:color="auto" w:fill="FFFFFF"/>
          <w:lang w:bidi="ar"/>
        </w:rPr>
        <w:t>．</w:t>
      </w:r>
      <w:r w:rsidRPr="00661894">
        <w:t>（</w:t>
      </w:r>
      <w:r w:rsidRPr="00661894">
        <w:t>1</w:t>
      </w:r>
      <w:r w:rsidRPr="00661894">
        <w:t>）</w:t>
      </w:r>
      <w:r w:rsidRPr="00661894">
        <w:rPr>
          <w:eastAsianLayout w:id="-468382720" w:combine="1"/>
        </w:rPr>
        <w:t>1 0</w:t>
      </w:r>
      <w:r w:rsidRPr="00661894">
        <w:t>n</w:t>
      </w:r>
      <w:r>
        <w:rPr>
          <w:rFonts w:hint="eastAsia"/>
        </w:rPr>
        <w:t xml:space="preserve">  </w:t>
      </w:r>
      <w:r w:rsidRPr="00661894">
        <w:rPr>
          <w:lang w:bidi="ar"/>
        </w:rPr>
        <w:t>（</w:t>
      </w:r>
      <w:r w:rsidRPr="00661894">
        <w:rPr>
          <w:lang w:bidi="ar"/>
        </w:rPr>
        <w:t>2</w:t>
      </w:r>
      <w:r w:rsidRPr="00661894">
        <w:rPr>
          <w:lang w:bidi="ar"/>
        </w:rPr>
        <w:t>）</w:t>
      </w:r>
      <w:r w:rsidRPr="00661894">
        <w:rPr>
          <w:i/>
          <w:iCs/>
          <w:color w:val="333333"/>
          <w:shd w:val="clear" w:color="auto" w:fill="FFFFFF"/>
          <w:lang w:bidi="ar"/>
        </w:rPr>
        <w:t>E</w:t>
      </w:r>
      <w:r w:rsidRPr="00661894">
        <w:rPr>
          <w:color w:val="000000"/>
          <w:shd w:val="clear" w:color="auto" w:fill="FFFFFF"/>
          <w:vertAlign w:val="subscript"/>
          <w:lang w:bidi="ar"/>
        </w:rPr>
        <w:t>1</w:t>
      </w:r>
      <w:r w:rsidRPr="00661894">
        <w:rPr>
          <w:color w:val="000000"/>
          <w:shd w:val="clear" w:color="auto" w:fill="FFFFFF"/>
          <w:lang w:bidi="ar"/>
        </w:rPr>
        <w:t>+</w:t>
      </w:r>
      <w:r w:rsidRPr="00661894">
        <w:rPr>
          <w:i/>
          <w:iCs/>
          <w:color w:val="333333"/>
          <w:shd w:val="clear" w:color="auto" w:fill="FFFFFF"/>
          <w:lang w:bidi="ar"/>
        </w:rPr>
        <w:t xml:space="preserve"> E</w:t>
      </w:r>
      <w:r w:rsidRPr="00661894">
        <w:rPr>
          <w:color w:val="000000"/>
          <w:shd w:val="clear" w:color="auto" w:fill="FFFFFF"/>
          <w:vertAlign w:val="subscript"/>
          <w:lang w:bidi="ar"/>
        </w:rPr>
        <w:t>2</w:t>
      </w:r>
      <w:r w:rsidRPr="00661894">
        <w:rPr>
          <w:color w:val="000000"/>
          <w:shd w:val="clear" w:color="auto" w:fill="FFFFFF"/>
          <w:lang w:bidi="ar"/>
        </w:rPr>
        <w:t>+∆</w:t>
      </w:r>
      <w:r w:rsidRPr="00661894">
        <w:rPr>
          <w:i/>
          <w:iCs/>
          <w:color w:val="000000"/>
          <w:shd w:val="clear" w:color="auto" w:fill="FFFFFF"/>
          <w:lang w:bidi="ar"/>
        </w:rPr>
        <w:t>E</w:t>
      </w:r>
    </w:p>
    <w:p w14:paraId="42CA38C7" w14:textId="77777777" w:rsidR="00BD35FE" w:rsidRPr="00436AB3" w:rsidRDefault="00BD35FE" w:rsidP="00716CF0">
      <w:pPr>
        <w:pStyle w:val="af2"/>
        <w:rPr>
          <w:lang w:val="pt-BR"/>
        </w:rPr>
      </w:pPr>
      <w:r w:rsidRPr="00436AB3">
        <w:rPr>
          <w:shd w:val="clear" w:color="auto" w:fill="FFFFFF"/>
          <w:lang w:val="pt-BR" w:bidi="ar"/>
        </w:rPr>
        <w:t>2</w:t>
      </w:r>
      <w:r w:rsidRPr="00436AB3">
        <w:rPr>
          <w:shd w:val="clear" w:color="auto" w:fill="FFFFFF"/>
          <w:lang w:val="pt-BR" w:bidi="ar"/>
        </w:rPr>
        <w:t>．</w:t>
      </w:r>
      <w:r w:rsidRPr="00436AB3">
        <w:rPr>
          <w:lang w:val="pt-BR"/>
        </w:rPr>
        <w:t>（</w:t>
      </w:r>
      <w:r w:rsidRPr="00436AB3">
        <w:rPr>
          <w:lang w:val="pt-BR"/>
        </w:rPr>
        <w:t>1</w:t>
      </w:r>
      <w:r w:rsidRPr="00436AB3">
        <w:rPr>
          <w:lang w:val="pt-BR"/>
        </w:rPr>
        <w:t>）</w:t>
      </w:r>
      <w:r w:rsidRPr="00436AB3">
        <w:rPr>
          <w:lang w:val="pt-BR"/>
        </w:rPr>
        <w:t>C</w:t>
      </w:r>
      <w:r w:rsidRPr="00436AB3">
        <w:rPr>
          <w:color w:val="000000"/>
          <w:shd w:val="clear" w:color="auto" w:fill="FFFFFF"/>
          <w:lang w:val="pt-BR" w:bidi="ar"/>
        </w:rPr>
        <w:t>（</w:t>
      </w:r>
      <w:r w:rsidRPr="00436AB3">
        <w:rPr>
          <w:color w:val="000000"/>
          <w:shd w:val="clear" w:color="auto" w:fill="FFFFFF"/>
          <w:lang w:val="pt-BR" w:bidi="ar"/>
        </w:rPr>
        <w:t>2</w:t>
      </w:r>
      <w:r w:rsidRPr="00436AB3">
        <w:rPr>
          <w:color w:val="000000"/>
          <w:shd w:val="clear" w:color="auto" w:fill="FFFFFF"/>
          <w:lang w:val="pt-BR" w:bidi="ar"/>
        </w:rPr>
        <w:t>）</w:t>
      </w:r>
      <w:r w:rsidRPr="00436AB3">
        <w:rPr>
          <w:lang w:val="pt-BR"/>
        </w:rPr>
        <w:t>（</w:t>
      </w:r>
      <w:r w:rsidRPr="00436AB3">
        <w:t>计算</w:t>
      </w:r>
      <w:r w:rsidRPr="00436AB3">
        <w:rPr>
          <w:lang w:val="pt-BR"/>
        </w:rPr>
        <w:t>）</w:t>
      </w:r>
    </w:p>
    <w:p w14:paraId="62F11178" w14:textId="77777777" w:rsidR="00BD35FE" w:rsidRPr="00436AB3" w:rsidRDefault="00BD35FE" w:rsidP="00716CF0">
      <w:pPr>
        <w:pStyle w:val="af2"/>
        <w:rPr>
          <w:lang w:val="pt-BR"/>
        </w:rPr>
      </w:pP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t>v</w:t>
      </w:r>
      <w:r>
        <w:rPr>
          <w:rFonts w:hint="eastAsia"/>
          <w:color w:val="000000"/>
          <w:shd w:val="clear" w:color="auto" w:fill="FFFFFF"/>
          <w:vertAlign w:val="subscript"/>
          <w:lang w:val="pt-BR" w:bidi="ar"/>
        </w:rPr>
        <w:t>z</w:t>
      </w:r>
      <w:r w:rsidRPr="00436AB3">
        <w:rPr>
          <w:color w:val="000000"/>
          <w:shd w:val="clear" w:color="auto" w:fill="FFFFFF"/>
          <w:vertAlign w:val="subscript"/>
          <w:lang w:val="pt-BR" w:bidi="ar"/>
        </w:rPr>
        <w:t>=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 xml:space="preserve"> </w:t>
      </w:r>
      <w:bookmarkStart w:id="12" w:name="OLE_LINK2"/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t>v</w:t>
      </w:r>
      <w:r w:rsidRPr="00436AB3">
        <w:rPr>
          <w:color w:val="000000"/>
          <w:shd w:val="clear" w:color="auto" w:fill="FFFFFF"/>
          <w:vertAlign w:val="subscript"/>
          <w:lang w:val="pt-BR" w:bidi="ar"/>
        </w:rPr>
        <w:t>0</w:t>
      </w:r>
      <w:r w:rsidRPr="00436AB3">
        <w:rPr>
          <w:color w:val="000000"/>
          <w:shd w:val="clear" w:color="auto" w:fill="FFFFFF"/>
          <w:lang w:val="pt-BR" w:bidi="ar"/>
        </w:rPr>
        <w:t>sin</w:t>
      </w:r>
      <w:r w:rsidRPr="00436AB3">
        <w:rPr>
          <w:i/>
          <w:iCs/>
          <w:color w:val="000000"/>
          <w:shd w:val="clear" w:color="auto" w:fill="FFFFFF"/>
          <w:lang w:bidi="ar"/>
        </w:rPr>
        <w:t>θ</w:t>
      </w:r>
      <w:bookmarkEnd w:id="12"/>
      <w:r w:rsidRPr="00436AB3">
        <w:rPr>
          <w:color w:val="000000"/>
          <w:shd w:val="clear" w:color="auto" w:fill="FFFFFF"/>
          <w:lang w:val="pt-BR" w:bidi="ar"/>
        </w:rPr>
        <w:t xml:space="preserve"> </w:t>
      </w:r>
    </w:p>
    <w:p w14:paraId="55380701" w14:textId="77777777" w:rsidR="00BD35FE" w:rsidRPr="00436AB3" w:rsidRDefault="00BD35FE" w:rsidP="00716CF0">
      <w:pPr>
        <w:pStyle w:val="af2"/>
        <w:rPr>
          <w:color w:val="000000"/>
          <w:shd w:val="clear" w:color="auto" w:fill="FFFFFF"/>
          <w:lang w:val="pt-BR" w:bidi="ar"/>
        </w:rPr>
      </w:pPr>
      <w:bookmarkStart w:id="13" w:name="OLE_LINK7"/>
      <w:r w:rsidRPr="00436AB3">
        <w:rPr>
          <w:i/>
          <w:iCs/>
          <w:lang w:val="pt-BR"/>
        </w:rPr>
        <w:t>q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 xml:space="preserve"> </w: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t>v</w:t>
      </w:r>
      <w:r>
        <w:rPr>
          <w:rFonts w:hint="eastAsia"/>
          <w:color w:val="000000"/>
          <w:shd w:val="clear" w:color="auto" w:fill="FFFFFF"/>
          <w:vertAlign w:val="subscript"/>
          <w:lang w:val="pt-BR" w:bidi="ar"/>
        </w:rPr>
        <w:t>z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 xml:space="preserve"> B</w:t>
      </w:r>
      <w:bookmarkEnd w:id="13"/>
      <w:r w:rsidRPr="00436AB3">
        <w:rPr>
          <w:color w:val="000000"/>
          <w:shd w:val="clear" w:color="auto" w:fill="FFFFFF"/>
          <w:lang w:val="pt-BR" w:bidi="ar"/>
        </w:rPr>
        <w:t>=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>m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val="pt-BR" w:bidi="ar"/>
        </w:rPr>
        <w:instrText>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>
        <w:rPr>
          <w:rFonts w:hint="eastAsia"/>
          <w:color w:val="000000"/>
          <w:shd w:val="clear" w:color="auto" w:fill="FFFFFF"/>
          <w:vertAlign w:val="subscript"/>
          <w:lang w:val="pt-BR" w:bidi="ar"/>
        </w:rPr>
        <w:instrText>z</w:instrText>
      </w:r>
      <w:r w:rsidRPr="00436AB3">
        <w:rPr>
          <w:color w:val="000000"/>
          <w:shd w:val="clear" w:color="auto" w:fill="FFFFFF"/>
          <w:vertAlign w:val="superscript"/>
          <w:lang w:val="pt-BR" w:bidi="ar"/>
        </w:rPr>
        <w:instrText xml:space="preserve"> 2</w:instrText>
      </w:r>
      <w:r w:rsidRPr="00436AB3">
        <w:rPr>
          <w:color w:val="000000"/>
          <w:shd w:val="clear" w:color="auto" w:fill="FFFFFF"/>
          <w:lang w:val="pt-BR" w:bidi="ar"/>
        </w:rPr>
        <w:instrText>,</w:instrText>
      </w:r>
      <w:r w:rsidRPr="00436AB3">
        <w:rPr>
          <w:i/>
          <w:iCs/>
          <w:color w:val="000000"/>
          <w:shd w:val="clear" w:color="auto" w:fill="FFFFFF"/>
          <w:lang w:val="pt-BR" w:bidi="ar"/>
        </w:rPr>
        <w:instrText>r</w:instrText>
      </w:r>
      <w:r w:rsidRPr="00436AB3">
        <w:rPr>
          <w:color w:val="000000"/>
          <w:shd w:val="clear" w:color="auto" w:fill="FFFFFF"/>
          <w:lang w:val="pt-BR" w:bidi="ar"/>
        </w:rPr>
        <w:instrText xml:space="preserve">) 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val="pt-BR" w:bidi="ar"/>
        </w:rPr>
        <w:t xml:space="preserve">   </w:t>
      </w:r>
      <w:r w:rsidRPr="00436AB3">
        <w:rPr>
          <w:color w:val="000000"/>
          <w:shd w:val="clear" w:color="auto" w:fill="FFFFFF"/>
          <w:lang w:bidi="ar"/>
        </w:rPr>
        <w:t>已知</w:t>
      </w:r>
      <w:r w:rsidRPr="00436AB3">
        <w:rPr>
          <w:color w:val="000000"/>
          <w:shd w:val="clear" w:color="auto" w:fill="FFFFFF"/>
          <w:lang w:val="pt-BR" w:bidi="ar"/>
        </w:rPr>
        <w:t xml:space="preserve">  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val="pt-BR" w:bidi="ar"/>
        </w:rPr>
        <w:instrText xml:space="preserve"> eq \f(</w:instrText>
      </w:r>
      <w:r w:rsidRPr="00436AB3">
        <w:rPr>
          <w:i/>
          <w:iCs/>
          <w:color w:val="000000"/>
          <w:shd w:val="clear" w:color="auto" w:fill="FFFFFF"/>
          <w:lang w:val="pt-BR" w:bidi="ar"/>
        </w:rPr>
        <w:instrText>q</w:instrText>
      </w:r>
      <w:r w:rsidRPr="00436AB3">
        <w:rPr>
          <w:color w:val="000000"/>
          <w:shd w:val="clear" w:color="auto" w:fill="FFFFFF"/>
          <w:lang w:val="pt-BR" w:bidi="ar"/>
        </w:rPr>
        <w:instrText>,</w:instrText>
      </w:r>
      <w:r w:rsidRPr="00436AB3">
        <w:rPr>
          <w:i/>
          <w:iCs/>
          <w:color w:val="000000"/>
          <w:shd w:val="clear" w:color="auto" w:fill="FFFFFF"/>
          <w:lang w:val="pt-BR" w:bidi="ar"/>
        </w:rPr>
        <w:instrText>m</w:instrText>
      </w:r>
      <w:r w:rsidRPr="00436AB3">
        <w:rPr>
          <w:color w:val="000000"/>
          <w:shd w:val="clear" w:color="auto" w:fill="FFFFFF"/>
          <w:lang w:val="pt-BR" w:bidi="ar"/>
        </w:rPr>
        <w:instrText xml:space="preserve">)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val="pt-BR" w:bidi="ar"/>
        </w:rPr>
        <w:t xml:space="preserve">= </w:t>
      </w:r>
      <w:r w:rsidRPr="00436AB3">
        <w:rPr>
          <w:i/>
          <w:iCs/>
          <w:color w:val="000000"/>
          <w:shd w:val="clear" w:color="auto" w:fill="FFFFFF"/>
          <w:lang w:val="pt-BR" w:bidi="ar"/>
        </w:rPr>
        <w:t>k</w:t>
      </w:r>
    </w:p>
    <w:p w14:paraId="6171861B" w14:textId="77777777" w:rsidR="00BD35FE" w:rsidRPr="00436AB3" w:rsidRDefault="00BD35FE" w:rsidP="00716CF0">
      <w:pPr>
        <w:pStyle w:val="af2"/>
        <w:rPr>
          <w:color w:val="000000"/>
          <w:shd w:val="clear" w:color="auto" w:fill="FFFFFF"/>
          <w:lang w:bidi="ar"/>
        </w:rPr>
      </w:pPr>
      <w:r w:rsidRPr="00436AB3">
        <w:rPr>
          <w:color w:val="000000"/>
          <w:shd w:val="clear" w:color="auto" w:fill="FFFFFF"/>
          <w:lang w:bidi="ar"/>
        </w:rPr>
        <w:t>解得：</w:t>
      </w:r>
      <w:r w:rsidRPr="00436AB3">
        <w:rPr>
          <w:i/>
          <w:iCs/>
          <w:color w:val="000000"/>
          <w:shd w:val="clear" w:color="auto" w:fill="FFFFFF"/>
          <w:lang w:bidi="ar"/>
        </w:rPr>
        <w:t>r</w:t>
      </w:r>
      <w:r w:rsidRPr="00436AB3">
        <w:rPr>
          <w:color w:val="000000"/>
          <w:shd w:val="clear" w:color="auto" w:fill="FFFFFF"/>
          <w:lang w:bidi="ar"/>
        </w:rPr>
        <w:t xml:space="preserve"> = 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>eq \f(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m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qB</w:instrText>
      </w:r>
      <w:r w:rsidRPr="00436AB3">
        <w:rPr>
          <w:color w:val="000000"/>
          <w:shd w:val="clear" w:color="auto" w:fill="FFFFFF"/>
          <w:lang w:bidi="ar"/>
        </w:rPr>
        <w:instrText xml:space="preserve">)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 xml:space="preserve">= 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 xml:space="preserve"> k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B</w:instrText>
      </w:r>
      <w:r w:rsidRPr="00436AB3">
        <w:rPr>
          <w:color w:val="000000"/>
          <w:shd w:val="clear" w:color="auto" w:fill="FFFFFF"/>
          <w:lang w:bidi="ar"/>
        </w:rPr>
        <w:instrText xml:space="preserve">) 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 xml:space="preserve"> </w:t>
      </w:r>
    </w:p>
    <w:p w14:paraId="586CF454" w14:textId="23A8889C" w:rsidR="003F6614" w:rsidRPr="007B0FF5" w:rsidRDefault="00BD35FE" w:rsidP="00716CF0">
      <w:pPr>
        <w:pStyle w:val="af2"/>
      </w:pPr>
      <w:r w:rsidRPr="00436AB3">
        <w:rPr>
          <w:color w:val="000000"/>
          <w:shd w:val="clear" w:color="auto" w:fill="FFFFFF"/>
          <w:lang w:bidi="ar"/>
        </w:rPr>
        <w:t>则离子在</w:t>
      </w:r>
      <w:r w:rsidRPr="00436AB3">
        <w:t>在</w:t>
      </w:r>
      <w:r w:rsidRPr="00436AB3">
        <w:rPr>
          <w:i/>
          <w:iCs/>
        </w:rPr>
        <w:t>yoz</w:t>
      </w:r>
      <w:r w:rsidRPr="00436AB3">
        <w:t>平面内被约束在一个面积为</w:t>
      </w:r>
      <w:r w:rsidRPr="00436AB3">
        <w:rPr>
          <w:i/>
          <w:iCs/>
        </w:rPr>
        <w:t>S</w:t>
      </w:r>
      <w:r w:rsidRPr="00436AB3">
        <w:rPr>
          <w:color w:val="000000"/>
          <w:shd w:val="clear" w:color="auto" w:fill="FFFFFF"/>
          <w:lang w:bidi="ar"/>
        </w:rPr>
        <w:t>的区域内，</w:t>
      </w:r>
      <w:r w:rsidRPr="00436AB3">
        <w:rPr>
          <w:i/>
          <w:iCs/>
          <w:color w:val="000000"/>
          <w:shd w:val="clear" w:color="auto" w:fill="FFFFFF"/>
          <w:lang w:bidi="ar"/>
        </w:rPr>
        <w:t>S</w:t>
      </w:r>
      <w:r w:rsidRPr="00436AB3">
        <w:rPr>
          <w:color w:val="000000"/>
          <w:shd w:val="clear" w:color="auto" w:fill="FFFFFF"/>
          <w:lang w:bidi="ar"/>
        </w:rPr>
        <w:t xml:space="preserve"> =</w:t>
      </w:r>
      <w:bookmarkStart w:id="14" w:name="OLE_LINK8"/>
      <w:r w:rsidRPr="00436AB3">
        <w:rPr>
          <w:color w:val="000000"/>
          <w:shd w:val="clear" w:color="auto" w:fill="FFFFFF"/>
          <w:lang w:bidi="ar"/>
        </w:rPr>
        <w:t>π</w:t>
      </w:r>
      <w:bookmarkEnd w:id="14"/>
      <w:r w:rsidRPr="00436AB3">
        <w:rPr>
          <w:i/>
          <w:iCs/>
          <w:color w:val="000000"/>
          <w:shd w:val="clear" w:color="auto" w:fill="FFFFFF"/>
          <w:lang w:bidi="ar"/>
        </w:rPr>
        <w:t>r</w:t>
      </w:r>
      <w:r w:rsidRPr="00436AB3">
        <w:rPr>
          <w:color w:val="000000"/>
          <w:shd w:val="clear" w:color="auto" w:fill="FFFFFF"/>
          <w:vertAlign w:val="superscript"/>
          <w:lang w:bidi="ar"/>
        </w:rPr>
        <w:t>2</w:t>
      </w:r>
      <w:r w:rsidRPr="00436AB3">
        <w:rPr>
          <w:color w:val="000000"/>
          <w:shd w:val="clear" w:color="auto" w:fill="FFFFFF"/>
          <w:lang w:bidi="ar"/>
        </w:rPr>
        <w:t>=π</w:t>
      </w:r>
      <w:r w:rsidRPr="00436AB3">
        <w:rPr>
          <w:color w:val="000000"/>
          <w:shd w:val="clear" w:color="auto" w:fill="FFFFFF"/>
          <w:lang w:bidi="ar"/>
        </w:rPr>
        <w:t>（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>k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B</w:instrText>
      </w:r>
      <w:r w:rsidRPr="00436AB3">
        <w:rPr>
          <w:color w:val="000000"/>
          <w:shd w:val="clear" w:color="auto" w:fill="FFFFFF"/>
          <w:lang w:bidi="ar"/>
        </w:rPr>
        <w:instrText>)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>）</w:t>
      </w:r>
      <w:r w:rsidRPr="00436AB3">
        <w:rPr>
          <w:color w:val="000000"/>
          <w:shd w:val="clear" w:color="auto" w:fill="FFFFFF"/>
          <w:vertAlign w:val="superscript"/>
          <w:lang w:bidi="ar"/>
        </w:rPr>
        <w:t>2</w:t>
      </w:r>
    </w:p>
    <w:sectPr w:rsidR="003F6614" w:rsidRPr="007B0FF5" w:rsidSect="005073A6">
      <w:pgSz w:w="11906" w:h="16838"/>
      <w:pgMar w:top="1247" w:right="1701" w:bottom="1247" w:left="1701" w:header="851" w:footer="680" w:gutter="0"/>
      <w:pgNumType w:start="1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4-16T14:58:00Z" w:initials="phy">
    <w:p w14:paraId="4CCCF6F8" w14:textId="578DEC5A" w:rsidR="0096586B" w:rsidRDefault="0096586B">
      <w:pPr>
        <w:pStyle w:val="af7"/>
      </w:pPr>
      <w:r>
        <w:rPr>
          <w:rStyle w:val="af6"/>
        </w:rPr>
        <w:annotationRef/>
      </w:r>
      <w:r>
        <w:rPr>
          <w:rFonts w:hint="eastAsia"/>
        </w:rPr>
        <w:t>3782</w:t>
      </w:r>
      <w:r>
        <w:rPr>
          <w:rFonts w:hint="eastAsia"/>
        </w:rPr>
        <w:t>人，均分</w:t>
      </w:r>
      <w:r>
        <w:rPr>
          <w:rFonts w:hint="eastAsia"/>
        </w:rPr>
        <w:t>47.4</w:t>
      </w:r>
    </w:p>
  </w:comment>
  <w:comment w:id="1" w:author="physics" w:date="2026-04-15T22:18:00Z" w:initials="phy">
    <w:p w14:paraId="37291B38" w14:textId="77777777" w:rsidR="003A4954" w:rsidRPr="00436AB3" w:rsidRDefault="003A4954" w:rsidP="00FF67FF">
      <w:r>
        <w:rPr>
          <w:rStyle w:val="af6"/>
        </w:rPr>
        <w:annotationRef/>
      </w:r>
      <w:r w:rsidRPr="00436AB3">
        <w:t>1.</w:t>
      </w:r>
      <w:r w:rsidRPr="00436AB3">
        <w:t>（</w:t>
      </w:r>
      <w:r w:rsidRPr="00436AB3">
        <w:t>1</w:t>
      </w:r>
      <w:r w:rsidRPr="00436AB3">
        <w:t>）</w:t>
      </w:r>
      <w:r w:rsidRPr="00436AB3">
        <w:t>B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A</w:t>
      </w:r>
    </w:p>
    <w:p w14:paraId="3F060E9B" w14:textId="77777777" w:rsidR="003A4954" w:rsidRDefault="003A4954" w:rsidP="00FF67FF">
      <w:r w:rsidRPr="00436AB3">
        <w:t>2.</w:t>
      </w:r>
      <w:r w:rsidRPr="00436AB3">
        <w:t>（</w:t>
      </w:r>
      <w:r w:rsidRPr="00436AB3">
        <w:t>1</w:t>
      </w:r>
      <w:r w:rsidRPr="00436AB3">
        <w:t>）</w:t>
      </w:r>
      <w:r>
        <w:rPr>
          <w:rFonts w:hint="eastAsia"/>
        </w:rPr>
        <w:t>见图。</w:t>
      </w:r>
    </w:p>
    <w:p w14:paraId="2E15C4C6" w14:textId="77777777" w:rsidR="003A4954" w:rsidRPr="00436AB3" w:rsidRDefault="003A4954" w:rsidP="00FF67FF"/>
    <w:p w14:paraId="666B3349" w14:textId="77777777" w:rsidR="003A4954" w:rsidRPr="00436AB3" w:rsidRDefault="003A4954" w:rsidP="00FF67FF">
      <w:r w:rsidRPr="00436AB3">
        <w:t>（</w:t>
      </w:r>
      <w:r w:rsidRPr="00436AB3">
        <w:t>2</w:t>
      </w:r>
      <w:r w:rsidRPr="00436AB3">
        <w:t>）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3,4)</w:instrText>
      </w:r>
      <w:r>
        <w:instrText xml:space="preserve"> </w:instrText>
      </w:r>
      <w:r>
        <w:fldChar w:fldCharType="separate"/>
      </w:r>
      <w:r>
        <w:fldChar w:fldCharType="end"/>
      </w:r>
      <w:r w:rsidRPr="00BD35FE">
        <w:rPr>
          <w:rFonts w:hint="eastAsia"/>
          <w:i/>
          <w:iCs/>
        </w:rPr>
        <w:t>m</w:t>
      </w:r>
      <w:r w:rsidRPr="00BD35FE">
        <w:rPr>
          <w:rFonts w:ascii="Book Antiqua" w:hAnsi="Book Antiqua"/>
          <w:i/>
          <w:iCs/>
        </w:rPr>
        <w:t>v</w:t>
      </w:r>
      <w:r>
        <w:rPr>
          <w:rFonts w:hint="eastAsia"/>
          <w:vertAlign w:val="superscript"/>
        </w:rPr>
        <w:t>2</w:t>
      </w:r>
    </w:p>
    <w:p w14:paraId="7E99BC9E" w14:textId="15BDB5A6" w:rsidR="003A2FEE" w:rsidRPr="00436AB3" w:rsidRDefault="003A4954" w:rsidP="00FF67FF">
      <w:r w:rsidRPr="00436AB3">
        <w:t>（</w:t>
      </w:r>
      <w:r w:rsidRPr="00436AB3">
        <w:t>3</w:t>
      </w:r>
      <w:r w:rsidRPr="00436AB3">
        <w:t>）</w:t>
      </w:r>
      <w:r w:rsidR="003A2FEE">
        <w:rPr>
          <w:rFonts w:hint="eastAsia"/>
        </w:rPr>
        <w:t>系统动量</w:t>
      </w:r>
      <w:r w:rsidR="003A2FEE" w:rsidRPr="00436AB3">
        <w:t>守恒</w:t>
      </w:r>
    </w:p>
    <w:p w14:paraId="6AE5F28E" w14:textId="3A395740" w:rsidR="003A2FEE" w:rsidRDefault="003A2FEE" w:rsidP="00FF67FF">
      <w:r>
        <w:rPr>
          <w:rFonts w:hint="eastAsia"/>
        </w:rPr>
        <w:t>理由（选其中一种即可）</w:t>
      </w:r>
    </w:p>
    <w:p w14:paraId="129726DA" w14:textId="626F2026" w:rsidR="003A2FEE" w:rsidRDefault="003A2FEE" w:rsidP="00FF67FF">
      <w:r>
        <w:rPr>
          <w:rFonts w:hint="eastAsia"/>
        </w:rPr>
        <w:t>理由</w:t>
      </w:r>
      <w:r>
        <w:rPr>
          <w:rFonts w:hint="eastAsia"/>
        </w:rPr>
        <w:t>1</w:t>
      </w:r>
      <w:r>
        <w:rPr>
          <w:rFonts w:hint="eastAsia"/>
        </w:rPr>
        <w:t>——整体分析：</w:t>
      </w:r>
    </w:p>
    <w:p w14:paraId="4BBA3703" w14:textId="0C27028E" w:rsidR="003A2FEE" w:rsidRDefault="003A2FEE" w:rsidP="00FF67FF">
      <w:r>
        <w:rPr>
          <w:rFonts w:hint="eastAsia"/>
        </w:rPr>
        <w:t>系统电荷量总和为</w:t>
      </w:r>
      <w:r>
        <w:rPr>
          <w:rFonts w:hint="eastAsia"/>
        </w:rPr>
        <w:t>0</w:t>
      </w:r>
      <w:r>
        <w:rPr>
          <w:rFonts w:hint="eastAsia"/>
        </w:rPr>
        <w:t>，不受电场力</w:t>
      </w:r>
      <w:r>
        <w:rPr>
          <w:rFonts w:hint="eastAsia"/>
        </w:rPr>
        <w:t>+</w:t>
      </w:r>
      <w:r>
        <w:rPr>
          <w:rFonts w:hint="eastAsia"/>
        </w:rPr>
        <w:t>系统</w:t>
      </w:r>
      <w:r w:rsidRPr="00801EAC">
        <w:rPr>
          <w:rFonts w:hint="eastAsia"/>
        </w:rPr>
        <w:t>合外力为</w:t>
      </w:r>
      <w:r w:rsidRPr="00801EAC">
        <w:rPr>
          <w:rFonts w:hint="eastAsia"/>
        </w:rPr>
        <w:t>0</w:t>
      </w:r>
    </w:p>
    <w:p w14:paraId="41DD424F" w14:textId="1214D6F8" w:rsidR="003A2FEE" w:rsidRPr="00801EAC" w:rsidRDefault="003A2FEE" w:rsidP="00FF67FF">
      <w:r w:rsidRPr="00801EAC">
        <w:rPr>
          <w:rFonts w:hint="eastAsia"/>
        </w:rPr>
        <w:t>理由</w:t>
      </w:r>
      <w:r w:rsidRPr="00801EAC">
        <w:rPr>
          <w:rFonts w:hint="eastAsia"/>
        </w:rPr>
        <w:t>2</w:t>
      </w:r>
      <w:r>
        <w:rPr>
          <w:rFonts w:hint="eastAsia"/>
        </w:rPr>
        <w:t>—</w:t>
      </w:r>
      <w:r w:rsidRPr="00801EAC">
        <w:rPr>
          <w:rFonts w:hint="eastAsia"/>
        </w:rPr>
        <w:t>隔离分析</w:t>
      </w:r>
      <w:r>
        <w:rPr>
          <w:rFonts w:hint="eastAsia"/>
        </w:rPr>
        <w:t>：</w:t>
      </w:r>
    </w:p>
    <w:p w14:paraId="6045B0D5" w14:textId="4D8DB413" w:rsidR="003A2FEE" w:rsidRDefault="003A2FEE" w:rsidP="00FF67FF">
      <w:r w:rsidRPr="00801EAC">
        <w:rPr>
          <w:rFonts w:hint="eastAsia"/>
        </w:rPr>
        <w:t>甲、乙受等大、反向的电场力</w:t>
      </w:r>
      <w:r w:rsidRPr="00801EAC">
        <w:rPr>
          <w:rFonts w:hint="eastAsia"/>
        </w:rPr>
        <w:t>+</w:t>
      </w:r>
      <w:r w:rsidRPr="00801EAC">
        <w:rPr>
          <w:rFonts w:hint="eastAsia"/>
        </w:rPr>
        <w:t>系统合外力为</w:t>
      </w:r>
      <w:r w:rsidRPr="00801EAC">
        <w:rPr>
          <w:rFonts w:hint="eastAsia"/>
        </w:rPr>
        <w:t>0</w:t>
      </w:r>
    </w:p>
    <w:p w14:paraId="03C3C1A3" w14:textId="0522102C" w:rsidR="003A4954" w:rsidRDefault="003A4954" w:rsidP="00FF67FF">
      <w:r>
        <w:rPr>
          <w:rFonts w:hint="eastAsia"/>
        </w:rPr>
        <w:t>2025</w:t>
      </w:r>
      <w:r>
        <w:rPr>
          <w:rFonts w:hint="eastAsia"/>
        </w:rPr>
        <w:t>学年闵行二模一</w:t>
      </w:r>
    </w:p>
  </w:comment>
  <w:comment w:id="2" w:author="physics" w:date="2026-04-16T07:37:00Z" w:initials="phy">
    <w:p w14:paraId="1ED72F7C" w14:textId="27A2EF48" w:rsidR="003A2FEE" w:rsidRDefault="003A2FEE" w:rsidP="003A2FEE">
      <w:pPr>
        <w:pStyle w:val="af2"/>
        <w:rPr>
          <w:rFonts w:cs="Times New Roman"/>
          <w:szCs w:val="21"/>
        </w:rPr>
      </w:pPr>
      <w:r>
        <w:rPr>
          <w:rStyle w:val="af6"/>
        </w:rPr>
        <w:annotationRef/>
      </w:r>
      <w:r w:rsidRPr="00436AB3">
        <w:rPr>
          <w:rFonts w:cs="Times New Roman"/>
          <w:szCs w:val="21"/>
        </w:rPr>
        <w:t>1</w:t>
      </w:r>
      <w:r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B</w:t>
      </w:r>
    </w:p>
    <w:p w14:paraId="62BF43AD" w14:textId="77777777" w:rsidR="003A2FEE" w:rsidRDefault="003A2FEE" w:rsidP="003A2FEE">
      <w:pPr>
        <w:pStyle w:val="af2"/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2</w:t>
      </w:r>
      <w:r>
        <w:rPr>
          <w:rFonts w:cs="Times New Roman" w:hint="eastAsia"/>
          <w:szCs w:val="21"/>
        </w:rPr>
        <w:t>．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R(</w:instrText>
      </w:r>
      <w:r w:rsidRPr="00801EAC">
        <w:rPr>
          <w:rFonts w:cs="Times New Roman" w:hint="eastAsia"/>
          <w:i/>
          <w:iCs/>
          <w:szCs w:val="21"/>
        </w:rPr>
        <w:instrText>gR</w:instrText>
      </w:r>
      <w:r>
        <w:rPr>
          <w:rFonts w:cs="Times New Roman" w:hint="eastAsia"/>
          <w:szCs w:val="21"/>
        </w:rPr>
        <w:instrText>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  <w:r w:rsidRPr="00436AB3">
        <w:rPr>
          <w:rFonts w:cs="Times New Roman"/>
          <w:szCs w:val="21"/>
        </w:rPr>
        <w:t>；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R(5</w:instrText>
      </w:r>
      <w:r w:rsidRPr="00801EAC">
        <w:rPr>
          <w:rFonts w:cs="Times New Roman" w:hint="eastAsia"/>
          <w:i/>
          <w:iCs/>
          <w:szCs w:val="21"/>
        </w:rPr>
        <w:instrText>gR</w:instrText>
      </w:r>
      <w:r>
        <w:rPr>
          <w:rFonts w:cs="Times New Roman" w:hint="eastAsia"/>
          <w:szCs w:val="21"/>
        </w:rPr>
        <w:instrText>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</w:p>
    <w:p w14:paraId="415EC3A2" w14:textId="231FE613" w:rsidR="003A2FEE" w:rsidRPr="00436AB3" w:rsidRDefault="003A2FEE" w:rsidP="003A2FEE">
      <w:pPr>
        <w:pStyle w:val="af2"/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3</w:t>
      </w:r>
      <w:r>
        <w:rPr>
          <w:rFonts w:cs="Times New Roman" w:hint="eastAsia"/>
          <w:szCs w:val="21"/>
        </w:rPr>
        <w:t>．</w:t>
      </w:r>
      <w:r w:rsidRPr="00436AB3">
        <w:rPr>
          <w:rFonts w:cs="Times New Roman"/>
          <w:szCs w:val="21"/>
        </w:rPr>
        <w:t>2</w:t>
      </w:r>
      <w:r w:rsidRPr="00436AB3">
        <w:rPr>
          <w:rFonts w:cs="Times New Roman"/>
          <w:i/>
          <w:iCs/>
          <w:szCs w:val="21"/>
        </w:rPr>
        <w:t>m</w:t>
      </w:r>
      <w:r w:rsidRPr="0013477E">
        <w:rPr>
          <w:rFonts w:ascii="Book Antiqua" w:hAnsi="Book Antiqua" w:cs="Times New Roman"/>
          <w:i/>
          <w:iCs/>
          <w:szCs w:val="21"/>
        </w:rPr>
        <w:t>v</w:t>
      </w:r>
      <w:r w:rsidRPr="00436AB3">
        <w:rPr>
          <w:rFonts w:cs="Times New Roman"/>
          <w:szCs w:val="21"/>
        </w:rPr>
        <w:t>；水平向右</w:t>
      </w:r>
    </w:p>
    <w:p w14:paraId="6DF51761" w14:textId="163FE1D9" w:rsidR="003A2FEE" w:rsidRPr="00436AB3" w:rsidRDefault="003A2FEE" w:rsidP="003A2FEE">
      <w:pPr>
        <w:pStyle w:val="af2"/>
        <w:rPr>
          <w:rFonts w:cs="Times New Roman"/>
          <w:szCs w:val="21"/>
        </w:rPr>
      </w:pPr>
      <w:r w:rsidRPr="00436AB3">
        <w:rPr>
          <w:rFonts w:cs="Times New Roman"/>
          <w:szCs w:val="21"/>
        </w:rPr>
        <w:t>4</w:t>
      </w:r>
      <w:r>
        <w:rPr>
          <w:rFonts w:cs="Times New Roman" w:hint="eastAsia"/>
          <w:szCs w:val="21"/>
        </w:rPr>
        <w:t>．</w:t>
      </w:r>
      <w:r w:rsidRPr="00801EAC">
        <w:rPr>
          <w:rFonts w:ascii="Book Antiqua" w:hAnsi="Book Antiqua" w:cs="Times New Roman"/>
          <w:i/>
          <w:iCs/>
          <w:szCs w:val="21"/>
        </w:rPr>
        <w:t>v</w:t>
      </w:r>
      <w:r>
        <w:rPr>
          <w:rFonts w:cs="Times New Roman" w:hint="eastAsia"/>
          <w:szCs w:val="21"/>
        </w:rPr>
        <w:t xml:space="preserve"> = 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</w:instrText>
      </w:r>
      <w:r>
        <w:rPr>
          <w:rFonts w:cs="Times New Roman" w:hint="eastAsia"/>
          <w:szCs w:val="21"/>
        </w:rPr>
        <w:instrText>EQ \F(3,2)\R(</w:instrText>
      </w:r>
      <w:r w:rsidRPr="00801EAC">
        <w:rPr>
          <w:rFonts w:cs="Times New Roman" w:hint="eastAsia"/>
          <w:i/>
          <w:iCs/>
          <w:szCs w:val="21"/>
        </w:rPr>
        <w:instrText>gR</w:instrText>
      </w:r>
      <w:r>
        <w:rPr>
          <w:rFonts w:cs="Times New Roman" w:hint="eastAsia"/>
          <w:szCs w:val="21"/>
        </w:rPr>
        <w:instrText>)</w:instrText>
      </w:r>
      <w:r>
        <w:rPr>
          <w:rFonts w:cs="Times New Roman"/>
          <w:szCs w:val="21"/>
        </w:rPr>
        <w:instrText xml:space="preserve"> </w:instrText>
      </w:r>
      <w:r>
        <w:rPr>
          <w:rFonts w:cs="Times New Roman"/>
          <w:szCs w:val="21"/>
        </w:rPr>
        <w:fldChar w:fldCharType="separate"/>
      </w:r>
      <w:r>
        <w:rPr>
          <w:rFonts w:cs="Times New Roman"/>
          <w:szCs w:val="21"/>
        </w:rPr>
        <w:fldChar w:fldCharType="end"/>
      </w:r>
    </w:p>
    <w:p w14:paraId="1C0D01DB" w14:textId="33843111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二</w:t>
      </w:r>
    </w:p>
  </w:comment>
  <w:comment w:id="3" w:author="physics" w:date="2026-04-16T07:38:00Z" w:initials="phy">
    <w:p w14:paraId="0D48B753" w14:textId="19DEC107" w:rsidR="003A2FEE" w:rsidRPr="00436AB3" w:rsidRDefault="003A2FEE" w:rsidP="00FF67FF">
      <w:r>
        <w:rPr>
          <w:rStyle w:val="af6"/>
        </w:rPr>
        <w:annotationRef/>
      </w: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19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B</w:t>
      </w:r>
      <w:r>
        <w:tab/>
      </w:r>
      <w:r w:rsidRPr="00436AB3">
        <w:t>（</w:t>
      </w:r>
      <w:r w:rsidRPr="00436AB3">
        <w:t>3</w:t>
      </w:r>
      <w:r w:rsidRPr="00436AB3">
        <w:t>）</w:t>
      </w:r>
      <w:r w:rsidRPr="00436AB3">
        <w:t>D</w:t>
      </w:r>
    </w:p>
    <w:p w14:paraId="39ADB1CF" w14:textId="0D13C6D6" w:rsidR="003A2FEE" w:rsidRPr="00436AB3" w:rsidRDefault="003A2FEE" w:rsidP="00FF67FF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>
        <w:tab/>
      </w:r>
      <w:r w:rsidRPr="00436AB3">
        <w:t>（</w:t>
      </w:r>
      <w:r w:rsidRPr="00436AB3">
        <w:t>2</w:t>
      </w:r>
      <w:r w:rsidRPr="00436AB3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A21AD0">
        <w:rPr>
          <w:rFonts w:hint="eastAsia"/>
          <w:i/>
          <w:iCs/>
        </w:rPr>
        <w:instrText>U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A21AD0">
        <w:rPr>
          <w:rFonts w:hint="eastAsia"/>
          <w:i/>
          <w:iCs/>
        </w:rPr>
        <w:instrText>b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 w:rsidRPr="00436AB3">
        <w:t>（</w:t>
      </w:r>
      <w:r w:rsidRPr="00436AB3">
        <w:t>3</w:t>
      </w:r>
      <w:r w:rsidRPr="00436AB3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A21AD0">
        <w:rPr>
          <w:rFonts w:hint="eastAsia"/>
          <w:i/>
          <w:iCs/>
        </w:rPr>
        <w:instrText>nqCU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A21AD0">
        <w:rPr>
          <w:rFonts w:hint="eastAsia"/>
          <w:i/>
          <w:iCs/>
        </w:rPr>
        <w:instrText>kI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896B110" w14:textId="63F7FF9D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三</w:t>
      </w:r>
    </w:p>
  </w:comment>
  <w:comment w:id="4" w:author="physics" w:date="2026-04-16T07:38:00Z" w:initials="phy">
    <w:p w14:paraId="4BBEB2B3" w14:textId="0D085CEC" w:rsidR="003A2FEE" w:rsidRPr="00436AB3" w:rsidRDefault="003A2FEE" w:rsidP="00FF67FF">
      <w:r>
        <w:rPr>
          <w:rStyle w:val="af6"/>
        </w:rPr>
        <w:annotationRef/>
      </w: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C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674</w:t>
      </w:r>
    </w:p>
    <w:p w14:paraId="254AA9C7" w14:textId="00DA5896" w:rsidR="003A2FEE" w:rsidRDefault="003A2FEE" w:rsidP="00FF67FF">
      <w:pPr>
        <w:rPr>
          <w:rFonts w:asciiTheme="majorBidi" w:hAnsiTheme="majorBidi" w:cstheme="majorBidi"/>
          <w:iCs/>
        </w:rPr>
      </w:pPr>
      <w:r w:rsidRPr="00436AB3">
        <w:t>（</w:t>
      </w:r>
      <w:r>
        <w:rPr>
          <w:rFonts w:hint="eastAsia"/>
        </w:rPr>
        <w:t>3</w:t>
      </w:r>
      <w:r w:rsidRPr="00436AB3">
        <w:t>）</w:t>
      </w:r>
      <w:r w:rsidRPr="003A2FEE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rFonts w:asciiTheme="majorBidi" w:hAnsiTheme="majorBidi" w:cstheme="majorBidi" w:hint="eastAsia"/>
          <w:iCs/>
        </w:rPr>
        <w:t>2.25</w:t>
      </w:r>
      <w:r w:rsidRPr="00A21AD0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4</w:t>
      </w:r>
      <w:r>
        <w:rPr>
          <w:rFonts w:asciiTheme="majorBidi" w:hAnsiTheme="majorBidi" w:cstheme="majorBidi" w:hint="eastAsia"/>
          <w:iCs/>
        </w:rPr>
        <w:t xml:space="preserve"> J</w:t>
      </w:r>
    </w:p>
    <w:p w14:paraId="611F62BA" w14:textId="01D8FA9B" w:rsidR="003A2FEE" w:rsidRDefault="003A2FEE" w:rsidP="00FF67FF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AC</w:t>
      </w:r>
      <w:r>
        <w:tab/>
      </w:r>
      <w:r w:rsidRPr="00436AB3">
        <w:t>（</w:t>
      </w:r>
      <w:r w:rsidRPr="00436AB3">
        <w:t>2</w:t>
      </w:r>
      <w:r w:rsidRPr="00436AB3">
        <w:t>）</w:t>
      </w:r>
      <w:r w:rsidRPr="00436AB3">
        <w:t>1500</w:t>
      </w:r>
      <w:r>
        <w:tab/>
      </w:r>
      <w:r w:rsidRPr="00436AB3">
        <w:t>（</w:t>
      </w:r>
      <w:r w:rsidRPr="00436AB3">
        <w:t>3</w:t>
      </w:r>
      <w:r w:rsidRPr="00436AB3">
        <w:t>）</w:t>
      </w:r>
      <w:r w:rsidRPr="00436AB3">
        <w:t>10</w:t>
      </w:r>
    </w:p>
    <w:p w14:paraId="37011608" w14:textId="68DF7F31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四</w:t>
      </w:r>
    </w:p>
  </w:comment>
  <w:comment w:id="5" w:author="physics" w:date="2026-04-16T07:38:00Z" w:initials="phy">
    <w:p w14:paraId="2B75830C" w14:textId="79CF15AC" w:rsidR="003A2FEE" w:rsidRPr="00436AB3" w:rsidRDefault="003A2FEE" w:rsidP="00FF67FF">
      <w:r>
        <w:rPr>
          <w:rStyle w:val="af6"/>
        </w:rPr>
        <w:annotationRef/>
      </w:r>
      <w:r w:rsidRPr="00436AB3">
        <w:t>1</w:t>
      </w:r>
      <w:r w:rsidRPr="00436AB3">
        <w:t>．（</w:t>
      </w:r>
      <w:r w:rsidRPr="00436AB3">
        <w:t>1</w:t>
      </w:r>
      <w:r w:rsidRPr="00436AB3">
        <w:t>）</w:t>
      </w:r>
      <w:r w:rsidRPr="00436AB3">
        <w:t>BC</w:t>
      </w:r>
      <w:r>
        <w:tab/>
      </w:r>
      <w:r w:rsidRPr="00436AB3">
        <w:t>（</w:t>
      </w:r>
      <w:r w:rsidRPr="00436AB3">
        <w:t>2</w:t>
      </w:r>
      <w:r w:rsidRPr="00436AB3">
        <w:t>）</w:t>
      </w:r>
      <w:r>
        <w:rPr>
          <w:rFonts w:hint="eastAsia"/>
        </w:rPr>
        <w:t>A</w:t>
      </w:r>
      <w:r w:rsidRPr="00436AB3">
        <w:t>，</w:t>
      </w:r>
      <w:r>
        <w:rPr>
          <w:rFonts w:hint="eastAsia"/>
        </w:rPr>
        <w:t>A</w:t>
      </w:r>
    </w:p>
    <w:p w14:paraId="3418BB65" w14:textId="5E0F218D" w:rsidR="003A2FEE" w:rsidRDefault="003A2FEE" w:rsidP="00FF67FF">
      <w:r w:rsidRPr="00436AB3">
        <w:t>2</w:t>
      </w:r>
      <w:r w:rsidRPr="00436AB3">
        <w:t>．（</w:t>
      </w:r>
      <w:r w:rsidRPr="00436AB3">
        <w:t>1</w:t>
      </w:r>
      <w:r w:rsidRPr="00436AB3">
        <w:t>）</w:t>
      </w:r>
      <w:r w:rsidRPr="00436AB3">
        <w:t>B</w:t>
      </w:r>
      <w:r>
        <w:rPr>
          <w:color w:val="000000"/>
          <w:kern w:val="0"/>
          <w:shd w:val="clear" w:color="auto" w:fill="FFFFFF"/>
        </w:rPr>
        <w:tab/>
      </w:r>
      <w:r>
        <w:rPr>
          <w:color w:val="000000"/>
          <w:kern w:val="0"/>
          <w:shd w:val="clear" w:color="auto" w:fill="FFFFFF"/>
        </w:rPr>
        <w:tab/>
      </w:r>
      <w:r>
        <w:rPr>
          <w:rFonts w:hint="eastAsia"/>
          <w:color w:val="000000"/>
          <w:kern w:val="0"/>
          <w:shd w:val="clear" w:color="auto" w:fill="FFFFFF"/>
        </w:rPr>
        <w:t>（</w:t>
      </w:r>
      <w:r>
        <w:rPr>
          <w:rFonts w:hint="eastAsia"/>
          <w:color w:val="000000"/>
          <w:kern w:val="0"/>
          <w:shd w:val="clear" w:color="auto" w:fill="FFFFFF"/>
        </w:rPr>
        <w:t>2</w:t>
      </w:r>
      <w:r>
        <w:rPr>
          <w:rFonts w:hint="eastAsia"/>
          <w:color w:val="000000"/>
          <w:kern w:val="0"/>
          <w:shd w:val="clear" w:color="auto" w:fill="FFFFFF"/>
        </w:rPr>
        <w:t>）</w:t>
      </w:r>
      <w:r w:rsidRPr="00436AB3">
        <w:t>ACD</w:t>
      </w:r>
    </w:p>
    <w:p w14:paraId="1902F311" w14:textId="1B62B078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五</w:t>
      </w:r>
    </w:p>
  </w:comment>
  <w:comment w:id="6" w:author="physics" w:date="2026-04-16T07:39:00Z" w:initials="phy">
    <w:p w14:paraId="06BFF632" w14:textId="457EF074" w:rsidR="003A2FEE" w:rsidRPr="00A21AD0" w:rsidRDefault="003A2FEE" w:rsidP="00FF67FF">
      <w:r>
        <w:rPr>
          <w:rStyle w:val="af6"/>
        </w:rPr>
        <w:annotationRef/>
      </w:r>
      <w:r w:rsidRPr="00436AB3">
        <w:rPr>
          <w:shd w:val="clear" w:color="auto" w:fill="FFFFFF"/>
          <w:lang w:bidi="ar"/>
        </w:rPr>
        <w:t>1</w:t>
      </w:r>
      <w:r w:rsidRPr="00436AB3">
        <w:rPr>
          <w:shd w:val="clear" w:color="auto" w:fill="FFFFFF"/>
          <w:lang w:bidi="ar"/>
        </w:rPr>
        <w:t>．</w:t>
      </w:r>
      <w:r w:rsidRPr="00661894">
        <w:t>（</w:t>
      </w:r>
      <w:r w:rsidRPr="00661894">
        <w:t>1</w:t>
      </w:r>
      <w:r w:rsidRPr="00661894">
        <w:t>）</w:t>
      </w:r>
      <w:r>
        <w:rPr>
          <w:rFonts w:hint="eastAsia"/>
          <w:vertAlign w:val="superscript"/>
        </w:rPr>
        <w:t>1</w:t>
      </w:r>
      <w:r>
        <w:rPr>
          <w:rFonts w:hint="eastAsia"/>
          <w:vertAlign w:val="subscript"/>
        </w:rPr>
        <w:t>0</w:t>
      </w:r>
      <w:r w:rsidRPr="00661894">
        <w:t>n</w:t>
      </w:r>
      <w:r>
        <w:tab/>
      </w:r>
      <w:r w:rsidRPr="00661894">
        <w:rPr>
          <w:lang w:bidi="ar"/>
        </w:rPr>
        <w:t>（</w:t>
      </w:r>
      <w:r w:rsidRPr="00661894">
        <w:rPr>
          <w:lang w:bidi="ar"/>
        </w:rPr>
        <w:t>2</w:t>
      </w:r>
      <w:r w:rsidRPr="00661894">
        <w:rPr>
          <w:lang w:bidi="ar"/>
        </w:rPr>
        <w:t>）</w:t>
      </w:r>
      <w:r w:rsidRPr="00661894">
        <w:rPr>
          <w:i/>
          <w:iCs/>
          <w:color w:val="333333"/>
          <w:shd w:val="clear" w:color="auto" w:fill="FFFFFF"/>
          <w:lang w:bidi="ar"/>
        </w:rPr>
        <w:t>E</w:t>
      </w:r>
      <w:r w:rsidRPr="00661894">
        <w:rPr>
          <w:color w:val="000000"/>
          <w:shd w:val="clear" w:color="auto" w:fill="FFFFFF"/>
          <w:vertAlign w:val="subscript"/>
          <w:lang w:bidi="ar"/>
        </w:rPr>
        <w:t>1</w:t>
      </w:r>
      <w:r>
        <w:rPr>
          <w:rFonts w:hint="eastAsia"/>
          <w:color w:val="000000"/>
          <w:shd w:val="clear" w:color="auto" w:fill="FFFFFF"/>
          <w:lang w:bidi="ar"/>
        </w:rPr>
        <w:t xml:space="preserve"> </w:t>
      </w:r>
      <w:r w:rsidRPr="00661894">
        <w:rPr>
          <w:color w:val="000000"/>
          <w:shd w:val="clear" w:color="auto" w:fill="FFFFFF"/>
          <w:lang w:bidi="ar"/>
        </w:rPr>
        <w:t>+</w:t>
      </w:r>
      <w:r w:rsidRPr="00661894">
        <w:rPr>
          <w:i/>
          <w:iCs/>
          <w:color w:val="333333"/>
          <w:shd w:val="clear" w:color="auto" w:fill="FFFFFF"/>
          <w:lang w:bidi="ar"/>
        </w:rPr>
        <w:t xml:space="preserve"> E</w:t>
      </w:r>
      <w:r w:rsidRPr="00661894">
        <w:rPr>
          <w:color w:val="000000"/>
          <w:shd w:val="clear" w:color="auto" w:fill="FFFFFF"/>
          <w:vertAlign w:val="subscript"/>
          <w:lang w:bidi="ar"/>
        </w:rPr>
        <w:t>2</w:t>
      </w:r>
      <w:r w:rsidRPr="00661894">
        <w:rPr>
          <w:color w:val="000000"/>
          <w:shd w:val="clear" w:color="auto" w:fill="FFFFFF"/>
          <w:lang w:bidi="ar"/>
        </w:rPr>
        <w:t>+∆</w:t>
      </w:r>
      <w:r w:rsidRPr="00661894">
        <w:rPr>
          <w:i/>
          <w:iCs/>
          <w:color w:val="000000"/>
          <w:shd w:val="clear" w:color="auto" w:fill="FFFFFF"/>
          <w:lang w:bidi="ar"/>
        </w:rPr>
        <w:t>E</w:t>
      </w:r>
    </w:p>
    <w:p w14:paraId="0D547E7C" w14:textId="412CA063" w:rsidR="003A2FEE" w:rsidRDefault="003A2FEE" w:rsidP="00FF67FF">
      <w:pPr>
        <w:rPr>
          <w:color w:val="000000"/>
          <w:shd w:val="clear" w:color="auto" w:fill="FFFFFF"/>
          <w:lang w:val="pt-BR" w:bidi="ar"/>
        </w:rPr>
      </w:pPr>
      <w:r w:rsidRPr="00436AB3">
        <w:rPr>
          <w:shd w:val="clear" w:color="auto" w:fill="FFFFFF"/>
          <w:lang w:val="pt-BR" w:bidi="ar"/>
        </w:rPr>
        <w:t>2</w:t>
      </w:r>
      <w:r w:rsidRPr="00436AB3">
        <w:rPr>
          <w:shd w:val="clear" w:color="auto" w:fill="FFFFFF"/>
          <w:lang w:val="pt-BR" w:bidi="ar"/>
        </w:rPr>
        <w:t>．</w:t>
      </w:r>
      <w:r w:rsidRPr="00436AB3">
        <w:rPr>
          <w:lang w:val="pt-BR"/>
        </w:rPr>
        <w:t>（</w:t>
      </w:r>
      <w:r w:rsidRPr="00436AB3">
        <w:rPr>
          <w:lang w:val="pt-BR"/>
        </w:rPr>
        <w:t>1</w:t>
      </w:r>
      <w:r w:rsidRPr="00436AB3">
        <w:rPr>
          <w:lang w:val="pt-BR"/>
        </w:rPr>
        <w:t>）</w:t>
      </w:r>
      <w:r w:rsidRPr="00436AB3">
        <w:rPr>
          <w:lang w:val="pt-BR"/>
        </w:rPr>
        <w:t>C</w:t>
      </w:r>
    </w:p>
    <w:p w14:paraId="1E83A090" w14:textId="596EE7DB" w:rsidR="003A2FEE" w:rsidRDefault="003A2FEE" w:rsidP="00FF67FF">
      <w:r>
        <w:rPr>
          <w:rFonts w:hint="eastAsia"/>
          <w:color w:val="000000"/>
          <w:shd w:val="clear" w:color="auto" w:fill="FFFFFF"/>
          <w:lang w:val="pt-BR" w:bidi="ar"/>
        </w:rPr>
        <w:t>（</w:t>
      </w:r>
      <w:r>
        <w:rPr>
          <w:rFonts w:hint="eastAsia"/>
          <w:color w:val="000000"/>
          <w:shd w:val="clear" w:color="auto" w:fill="FFFFFF"/>
          <w:lang w:val="pt-BR" w:bidi="ar"/>
        </w:rPr>
        <w:t>2</w:t>
      </w:r>
      <w:r>
        <w:rPr>
          <w:rFonts w:hint="eastAsia"/>
          <w:color w:val="000000"/>
          <w:shd w:val="clear" w:color="auto" w:fill="FFFFFF"/>
          <w:lang w:val="pt-BR" w:bidi="ar"/>
        </w:rPr>
        <w:t>）</w:t>
      </w:r>
      <w:r w:rsidRPr="00436AB3">
        <w:rPr>
          <w:i/>
          <w:iCs/>
          <w:color w:val="000000"/>
          <w:shd w:val="clear" w:color="auto" w:fill="FFFFFF"/>
          <w:lang w:bidi="ar"/>
        </w:rPr>
        <w:t>S</w:t>
      </w:r>
      <w:r w:rsidRPr="00436AB3">
        <w:rPr>
          <w:color w:val="000000"/>
          <w:shd w:val="clear" w:color="auto" w:fill="FFFFFF"/>
          <w:lang w:bidi="ar"/>
        </w:rPr>
        <w:t xml:space="preserve"> =</w:t>
      </w:r>
      <w:r>
        <w:rPr>
          <w:rFonts w:hint="eastAsia"/>
          <w:color w:val="000000"/>
          <w:shd w:val="clear" w:color="auto" w:fill="FFFFFF"/>
          <w:lang w:bidi="ar"/>
        </w:rPr>
        <w:t xml:space="preserve"> </w:t>
      </w:r>
      <w:r w:rsidRPr="00436AB3">
        <w:rPr>
          <w:color w:val="000000"/>
          <w:shd w:val="clear" w:color="auto" w:fill="FFFFFF"/>
          <w:lang w:bidi="ar"/>
        </w:rPr>
        <w:t>π</w:t>
      </w:r>
      <w:r w:rsidRPr="00436AB3">
        <w:rPr>
          <w:color w:val="000000"/>
          <w:shd w:val="clear" w:color="auto" w:fill="FFFFFF"/>
          <w:lang w:bidi="ar"/>
        </w:rPr>
        <w:t>（</w:t>
      </w:r>
      <w:r w:rsidRPr="00436AB3">
        <w:rPr>
          <w:color w:val="000000"/>
          <w:shd w:val="clear" w:color="auto" w:fill="FFFFFF"/>
          <w:lang w:bidi="ar"/>
        </w:rPr>
        <w:fldChar w:fldCharType="begin"/>
      </w:r>
      <w:r w:rsidRPr="00436AB3">
        <w:rPr>
          <w:color w:val="000000"/>
          <w:shd w:val="clear" w:color="auto" w:fill="FFFFFF"/>
          <w:lang w:bidi="ar"/>
        </w:rPr>
        <w:instrText xml:space="preserve"> eq \f(</w:instrText>
      </w:r>
      <w:r w:rsidRPr="00165920">
        <w:rPr>
          <w:rFonts w:ascii="Book Antiqua" w:hAnsi="Book Antiqua"/>
          <w:i/>
          <w:iCs/>
          <w:color w:val="000000"/>
          <w:shd w:val="clear" w:color="auto" w:fill="FFFFFF"/>
          <w:lang w:val="pt-BR" w:bidi="ar"/>
        </w:rPr>
        <w:instrText>v</w:instrText>
      </w:r>
      <w:r w:rsidRPr="00436AB3">
        <w:rPr>
          <w:color w:val="000000"/>
          <w:shd w:val="clear" w:color="auto" w:fill="FFFFFF"/>
          <w:vertAlign w:val="subscript"/>
          <w:lang w:bidi="ar"/>
        </w:rPr>
        <w:instrText>0</w:instrText>
      </w:r>
      <w:r w:rsidRPr="00436AB3">
        <w:rPr>
          <w:color w:val="000000"/>
          <w:shd w:val="clear" w:color="auto" w:fill="FFFFFF"/>
          <w:lang w:bidi="ar"/>
        </w:rPr>
        <w:instrText>sin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θ</w:instrText>
      </w:r>
      <w:r w:rsidRPr="00436AB3">
        <w:rPr>
          <w:color w:val="000000"/>
          <w:shd w:val="clear" w:color="auto" w:fill="FFFFFF"/>
          <w:lang w:bidi="ar"/>
        </w:rPr>
        <w:instrText>,</w:instrText>
      </w:r>
      <w:r w:rsidRPr="00436AB3">
        <w:rPr>
          <w:i/>
          <w:iCs/>
        </w:rPr>
        <w:instrText>k</w:instrText>
      </w:r>
      <w:r w:rsidRPr="00436AB3">
        <w:rPr>
          <w:i/>
          <w:iCs/>
          <w:color w:val="000000"/>
          <w:shd w:val="clear" w:color="auto" w:fill="FFFFFF"/>
          <w:lang w:bidi="ar"/>
        </w:rPr>
        <w:instrText>B</w:instrText>
      </w:r>
      <w:r w:rsidRPr="00436AB3">
        <w:rPr>
          <w:color w:val="000000"/>
          <w:shd w:val="clear" w:color="auto" w:fill="FFFFFF"/>
          <w:lang w:bidi="ar"/>
        </w:rPr>
        <w:instrText>)</w:instrText>
      </w:r>
      <w:r w:rsidRPr="00436AB3">
        <w:rPr>
          <w:color w:val="000000"/>
          <w:shd w:val="clear" w:color="auto" w:fill="FFFFFF"/>
          <w:lang w:bidi="ar"/>
        </w:rPr>
        <w:fldChar w:fldCharType="separate"/>
      </w:r>
      <w:r w:rsidRPr="00436AB3">
        <w:rPr>
          <w:color w:val="000000"/>
          <w:shd w:val="clear" w:color="auto" w:fill="FFFFFF"/>
          <w:lang w:bidi="ar"/>
        </w:rPr>
        <w:fldChar w:fldCharType="end"/>
      </w:r>
      <w:r w:rsidRPr="00436AB3">
        <w:rPr>
          <w:color w:val="000000"/>
          <w:shd w:val="clear" w:color="auto" w:fill="FFFFFF"/>
          <w:lang w:bidi="ar"/>
        </w:rPr>
        <w:t>）</w:t>
      </w:r>
      <w:r w:rsidRPr="00436AB3">
        <w:rPr>
          <w:color w:val="000000"/>
          <w:shd w:val="clear" w:color="auto" w:fill="FFFFFF"/>
          <w:vertAlign w:val="superscript"/>
          <w:lang w:bidi="ar"/>
        </w:rPr>
        <w:t>2</w:t>
      </w:r>
    </w:p>
    <w:p w14:paraId="0D3E8252" w14:textId="45992094" w:rsidR="003A2FEE" w:rsidRDefault="003A2FEE" w:rsidP="00FF67FF">
      <w:r>
        <w:rPr>
          <w:rFonts w:hint="eastAsia"/>
        </w:rPr>
        <w:t>2025</w:t>
      </w:r>
      <w:r>
        <w:rPr>
          <w:rFonts w:hint="eastAsia"/>
        </w:rPr>
        <w:t>学年闵行二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4CCCF6F8" w15:done="0"/>
  <w15:commentEx w15:paraId="03C3C1A3" w15:done="0"/>
  <w15:commentEx w15:paraId="1C0D01DB" w15:done="0"/>
  <w15:commentEx w15:paraId="7896B110" w15:done="0"/>
  <w15:commentEx w15:paraId="37011608" w15:done="0"/>
  <w15:commentEx w15:paraId="1902F311" w15:done="0"/>
  <w15:commentEx w15:paraId="0D3E825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02BB037D" w16cex:dateUtc="2026-04-16T06:58:00Z"/>
  <w16cex:commentExtensible w16cex:durableId="5CAB0E43" w16cex:dateUtc="2026-04-15T14:18:00Z"/>
  <w16cex:commentExtensible w16cex:durableId="1C05419A" w16cex:dateUtc="2026-04-15T23:37:00Z"/>
  <w16cex:commentExtensible w16cex:durableId="0E7B122F" w16cex:dateUtc="2026-04-15T23:38:00Z"/>
  <w16cex:commentExtensible w16cex:durableId="1E293B87" w16cex:dateUtc="2026-04-15T23:38:00Z"/>
  <w16cex:commentExtensible w16cex:durableId="435C88E4" w16cex:dateUtc="2026-04-15T23:38:00Z"/>
  <w16cex:commentExtensible w16cex:durableId="71C9269E" w16cex:dateUtc="2026-04-15T23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4CCCF6F8" w16cid:durableId="02BB037D"/>
  <w16cid:commentId w16cid:paraId="03C3C1A3" w16cid:durableId="5CAB0E43"/>
  <w16cid:commentId w16cid:paraId="1C0D01DB" w16cid:durableId="1C05419A"/>
  <w16cid:commentId w16cid:paraId="7896B110" w16cid:durableId="0E7B122F"/>
  <w16cid:commentId w16cid:paraId="37011608" w16cid:durableId="1E293B87"/>
  <w16cid:commentId w16cid:paraId="1902F311" w16cid:durableId="435C88E4"/>
  <w16cid:commentId w16cid:paraId="0D3E8252" w16cid:durableId="71C9269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50CF6F" w14:textId="77777777" w:rsidR="00A77CE2" w:rsidRDefault="00A77CE2" w:rsidP="0020446A">
      <w:r>
        <w:separator/>
      </w:r>
    </w:p>
  </w:endnote>
  <w:endnote w:type="continuationSeparator" w:id="0">
    <w:p w14:paraId="6C019A46" w14:textId="77777777" w:rsidR="00A77CE2" w:rsidRDefault="00A77CE2" w:rsidP="002044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altName w:val="汉仪楷体KW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5B738B" w14:textId="3AB79178" w:rsidR="00BD35FE" w:rsidRDefault="00000000" w:rsidP="00BD35FE">
    <w:pPr>
      <w:pStyle w:val="af0"/>
      <w:jc w:val="center"/>
      <w:rPr>
        <w:rFonts w:hint="eastAsia"/>
      </w:rPr>
    </w:pPr>
    <w:sdt>
      <w:sdtPr>
        <w:id w:val="-47613952"/>
        <w:docPartObj>
          <w:docPartGallery w:val="Page Numbers (Top of Page)"/>
          <w:docPartUnique/>
        </w:docPartObj>
      </w:sdtPr>
      <w:sdtContent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t>第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fldChar w:fldCharType="begin"/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instrText>PAGE</w:instrTex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fldChar w:fldCharType="separate"/>
        </w:r>
        <w:r w:rsidR="00BD35FE">
          <w:rPr>
            <w:rFonts w:cs="Times New Roman"/>
            <w:szCs w:val="21"/>
          </w:rPr>
          <w:t>8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fldChar w:fldCharType="end"/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>页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>共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  <w:lang w:val="zh-CN"/>
          </w:rPr>
          <w:t xml:space="preserve"> </w:t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fldChar w:fldCharType="begin"/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instrText xml:space="preserve"> SECTIONPAGES  </w:instrText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fldChar w:fldCharType="separate"/>
        </w:r>
        <w:r w:rsidR="00F23455">
          <w:rPr>
            <w:rFonts w:ascii="Times New Roman" w:eastAsia="华文中宋" w:hAnsi="Times New Roman" w:cs="Times New Roman"/>
            <w:noProof/>
            <w:sz w:val="21"/>
            <w:szCs w:val="21"/>
          </w:rPr>
          <w:t>6</w:t>
        </w:r>
        <w:r w:rsidR="00801EAC">
          <w:rPr>
            <w:rFonts w:ascii="Times New Roman" w:eastAsia="华文中宋" w:hAnsi="Times New Roman" w:cs="Times New Roman"/>
            <w:sz w:val="21"/>
            <w:szCs w:val="21"/>
          </w:rPr>
          <w:fldChar w:fldCharType="end"/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t xml:space="preserve"> </w:t>
        </w:r>
        <w:r w:rsidR="00BD35FE" w:rsidRPr="0002432D">
          <w:rPr>
            <w:rFonts w:ascii="Times New Roman" w:eastAsia="华文中宋" w:hAnsi="Times New Roman" w:cs="Times New Roman"/>
            <w:sz w:val="21"/>
            <w:szCs w:val="21"/>
          </w:rPr>
          <w:t>页</w:t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123D01" w14:textId="3B67A64C" w:rsidR="00BD35FE" w:rsidRDefault="00000000" w:rsidP="00BD35FE">
    <w:pPr>
      <w:pStyle w:val="af0"/>
      <w:jc w:val="center"/>
      <w:rPr>
        <w:rFonts w:hint="eastAsia"/>
      </w:rPr>
    </w:pPr>
    <w:sdt>
      <w:sdtPr>
        <w:id w:val="1146087570"/>
        <w:docPartObj>
          <w:docPartGallery w:val="Page Numbers (Bottom of Page)"/>
          <w:docPartUnique/>
        </w:docPartObj>
      </w:sdtPr>
      <w:sdtEndPr>
        <w:rPr>
          <w:rFonts w:ascii="Times New Roman" w:eastAsia="华文中宋" w:hAnsi="Times New Roman" w:cs="Times New Roman"/>
          <w:sz w:val="21"/>
          <w:szCs w:val="21"/>
        </w:rPr>
      </w:sdtEndPr>
      <w:sdtContent>
        <w:sdt>
          <w:sdt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rFonts w:ascii="Times New Roman" w:eastAsia="华文中宋" w:hAnsi="Times New Roman" w:cs="Times New Roman"/>
              <w:sz w:val="21"/>
              <w:szCs w:val="21"/>
            </w:rPr>
          </w:sdtEndPr>
          <w:sdtContent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t>第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begin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instrText>PAGE</w:instrTex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separate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>2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end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>页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>共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  <w:lang w:val="zh-CN"/>
              </w:rPr>
              <w:t xml:space="preserve"> </w:t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begin"/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instrText xml:space="preserve"> SECTIONPAGES  </w:instrText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separate"/>
            </w:r>
            <w:r w:rsidR="00F23455">
              <w:rPr>
                <w:rFonts w:ascii="Times New Roman" w:eastAsia="华文中宋" w:hAnsi="Times New Roman" w:cs="Times New Roman"/>
                <w:noProof/>
                <w:sz w:val="21"/>
                <w:szCs w:val="21"/>
              </w:rPr>
              <w:t>2</w:t>
            </w:r>
            <w:r w:rsidR="005073A6">
              <w:rPr>
                <w:rFonts w:ascii="Times New Roman" w:eastAsia="华文中宋" w:hAnsi="Times New Roman" w:cs="Times New Roman"/>
                <w:sz w:val="21"/>
                <w:szCs w:val="21"/>
              </w:rPr>
              <w:fldChar w:fldCharType="end"/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t xml:space="preserve"> </w:t>
            </w:r>
            <w:r w:rsidR="0002432D" w:rsidRPr="0002432D">
              <w:rPr>
                <w:rFonts w:ascii="Times New Roman" w:eastAsia="华文中宋" w:hAnsi="Times New Roman" w:cs="Times New Roman"/>
                <w:sz w:val="21"/>
                <w:szCs w:val="21"/>
              </w:rPr>
              <w:t>页</w:t>
            </w:r>
          </w:sdtContent>
        </w:sdt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BEA9F7B" w14:textId="77777777" w:rsidR="00A77CE2" w:rsidRDefault="00A77CE2" w:rsidP="0020446A">
      <w:r>
        <w:separator/>
      </w:r>
    </w:p>
  </w:footnote>
  <w:footnote w:type="continuationSeparator" w:id="0">
    <w:p w14:paraId="7E579EE2" w14:textId="77777777" w:rsidR="00A77CE2" w:rsidRDefault="00A77CE2" w:rsidP="0020446A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5"/>
  <w:bordersDoNotSurroundHeader/>
  <w:bordersDoNotSurroundFooter/>
  <w:defaultTabStop w:val="420"/>
  <w:drawingGridHorizontalSpacing w:val="105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B7E"/>
    <w:rsid w:val="00006CFA"/>
    <w:rsid w:val="000134FA"/>
    <w:rsid w:val="00013D7A"/>
    <w:rsid w:val="000164C6"/>
    <w:rsid w:val="00023846"/>
    <w:rsid w:val="0002432D"/>
    <w:rsid w:val="00024B2B"/>
    <w:rsid w:val="0002618D"/>
    <w:rsid w:val="00032465"/>
    <w:rsid w:val="00032512"/>
    <w:rsid w:val="00043844"/>
    <w:rsid w:val="00044673"/>
    <w:rsid w:val="00065652"/>
    <w:rsid w:val="00066C12"/>
    <w:rsid w:val="00085ADD"/>
    <w:rsid w:val="000864B7"/>
    <w:rsid w:val="00091EB5"/>
    <w:rsid w:val="000927B4"/>
    <w:rsid w:val="000A13E9"/>
    <w:rsid w:val="000A4D1E"/>
    <w:rsid w:val="000B2899"/>
    <w:rsid w:val="000E5614"/>
    <w:rsid w:val="000E6114"/>
    <w:rsid w:val="000F3CD4"/>
    <w:rsid w:val="000F4F2B"/>
    <w:rsid w:val="0012425F"/>
    <w:rsid w:val="00124638"/>
    <w:rsid w:val="00131802"/>
    <w:rsid w:val="00132119"/>
    <w:rsid w:val="001323DA"/>
    <w:rsid w:val="001332AE"/>
    <w:rsid w:val="00142997"/>
    <w:rsid w:val="00154DB7"/>
    <w:rsid w:val="001614B8"/>
    <w:rsid w:val="00170EAA"/>
    <w:rsid w:val="00176C34"/>
    <w:rsid w:val="00183C87"/>
    <w:rsid w:val="001842AD"/>
    <w:rsid w:val="00185727"/>
    <w:rsid w:val="00196C27"/>
    <w:rsid w:val="00197EAD"/>
    <w:rsid w:val="001C09C7"/>
    <w:rsid w:val="001E0B1A"/>
    <w:rsid w:val="001E7897"/>
    <w:rsid w:val="0020446A"/>
    <w:rsid w:val="00205CA9"/>
    <w:rsid w:val="00213706"/>
    <w:rsid w:val="0021371A"/>
    <w:rsid w:val="00222DEE"/>
    <w:rsid w:val="00223D46"/>
    <w:rsid w:val="00253C13"/>
    <w:rsid w:val="00262B08"/>
    <w:rsid w:val="00267E7C"/>
    <w:rsid w:val="00285058"/>
    <w:rsid w:val="00286170"/>
    <w:rsid w:val="00294800"/>
    <w:rsid w:val="002A0B3D"/>
    <w:rsid w:val="002A457A"/>
    <w:rsid w:val="002B1503"/>
    <w:rsid w:val="002B2785"/>
    <w:rsid w:val="002B658F"/>
    <w:rsid w:val="002C1077"/>
    <w:rsid w:val="002C55CC"/>
    <w:rsid w:val="002C7B52"/>
    <w:rsid w:val="002D5C6C"/>
    <w:rsid w:val="002E114D"/>
    <w:rsid w:val="002E7675"/>
    <w:rsid w:val="002E7676"/>
    <w:rsid w:val="002F7927"/>
    <w:rsid w:val="00315927"/>
    <w:rsid w:val="003214B2"/>
    <w:rsid w:val="00321817"/>
    <w:rsid w:val="0033567C"/>
    <w:rsid w:val="00343294"/>
    <w:rsid w:val="00344312"/>
    <w:rsid w:val="00351067"/>
    <w:rsid w:val="00353BAF"/>
    <w:rsid w:val="00354CED"/>
    <w:rsid w:val="003578C1"/>
    <w:rsid w:val="00365D12"/>
    <w:rsid w:val="00366265"/>
    <w:rsid w:val="00367926"/>
    <w:rsid w:val="003778B1"/>
    <w:rsid w:val="003A2FEE"/>
    <w:rsid w:val="003A4954"/>
    <w:rsid w:val="003B2661"/>
    <w:rsid w:val="003C2DF2"/>
    <w:rsid w:val="003E25AC"/>
    <w:rsid w:val="003E5362"/>
    <w:rsid w:val="003E5435"/>
    <w:rsid w:val="003E57AE"/>
    <w:rsid w:val="003E6913"/>
    <w:rsid w:val="003E7323"/>
    <w:rsid w:val="003F6614"/>
    <w:rsid w:val="00403DBC"/>
    <w:rsid w:val="004063ED"/>
    <w:rsid w:val="00420FFA"/>
    <w:rsid w:val="00424794"/>
    <w:rsid w:val="004365B1"/>
    <w:rsid w:val="0044039D"/>
    <w:rsid w:val="00441BA3"/>
    <w:rsid w:val="00456407"/>
    <w:rsid w:val="00461B67"/>
    <w:rsid w:val="00474B92"/>
    <w:rsid w:val="004855D3"/>
    <w:rsid w:val="00485C36"/>
    <w:rsid w:val="004952E3"/>
    <w:rsid w:val="004965D1"/>
    <w:rsid w:val="0049772A"/>
    <w:rsid w:val="004C0C7D"/>
    <w:rsid w:val="004D0CE5"/>
    <w:rsid w:val="005073A6"/>
    <w:rsid w:val="00516129"/>
    <w:rsid w:val="00521DD7"/>
    <w:rsid w:val="00522467"/>
    <w:rsid w:val="00525AC9"/>
    <w:rsid w:val="0053070C"/>
    <w:rsid w:val="005317F5"/>
    <w:rsid w:val="005572D7"/>
    <w:rsid w:val="005621DA"/>
    <w:rsid w:val="0059128D"/>
    <w:rsid w:val="00593045"/>
    <w:rsid w:val="00595A14"/>
    <w:rsid w:val="005A0D27"/>
    <w:rsid w:val="005A2A1D"/>
    <w:rsid w:val="005A2D77"/>
    <w:rsid w:val="005B5FC3"/>
    <w:rsid w:val="005B7505"/>
    <w:rsid w:val="005C5225"/>
    <w:rsid w:val="005C74BA"/>
    <w:rsid w:val="005D0947"/>
    <w:rsid w:val="005E0CEE"/>
    <w:rsid w:val="005E286B"/>
    <w:rsid w:val="00606C54"/>
    <w:rsid w:val="0061572D"/>
    <w:rsid w:val="006231A0"/>
    <w:rsid w:val="00634342"/>
    <w:rsid w:val="00643A48"/>
    <w:rsid w:val="00645197"/>
    <w:rsid w:val="006468C1"/>
    <w:rsid w:val="0065210D"/>
    <w:rsid w:val="0067304E"/>
    <w:rsid w:val="0067529A"/>
    <w:rsid w:val="00676445"/>
    <w:rsid w:val="00685E6A"/>
    <w:rsid w:val="006933C1"/>
    <w:rsid w:val="00693A78"/>
    <w:rsid w:val="006A1986"/>
    <w:rsid w:val="006B09E5"/>
    <w:rsid w:val="006B1966"/>
    <w:rsid w:val="006B211A"/>
    <w:rsid w:val="006B5AEE"/>
    <w:rsid w:val="006C0E41"/>
    <w:rsid w:val="006C3E2A"/>
    <w:rsid w:val="006C48A6"/>
    <w:rsid w:val="006C64C4"/>
    <w:rsid w:val="006E0C24"/>
    <w:rsid w:val="00707997"/>
    <w:rsid w:val="0071320C"/>
    <w:rsid w:val="00716CF0"/>
    <w:rsid w:val="00732A92"/>
    <w:rsid w:val="0075741B"/>
    <w:rsid w:val="00762023"/>
    <w:rsid w:val="0076282B"/>
    <w:rsid w:val="00764871"/>
    <w:rsid w:val="00764F62"/>
    <w:rsid w:val="00773D21"/>
    <w:rsid w:val="00773F82"/>
    <w:rsid w:val="007766DE"/>
    <w:rsid w:val="00782942"/>
    <w:rsid w:val="00793993"/>
    <w:rsid w:val="007959B7"/>
    <w:rsid w:val="007A12AB"/>
    <w:rsid w:val="007A6679"/>
    <w:rsid w:val="007B0FF5"/>
    <w:rsid w:val="007C31F7"/>
    <w:rsid w:val="007D5DF5"/>
    <w:rsid w:val="007D7296"/>
    <w:rsid w:val="00801EAC"/>
    <w:rsid w:val="00814951"/>
    <w:rsid w:val="00817D6A"/>
    <w:rsid w:val="00826566"/>
    <w:rsid w:val="00861F6B"/>
    <w:rsid w:val="00862CB6"/>
    <w:rsid w:val="0089252F"/>
    <w:rsid w:val="0089307E"/>
    <w:rsid w:val="0089331B"/>
    <w:rsid w:val="008B7515"/>
    <w:rsid w:val="008C6DAC"/>
    <w:rsid w:val="008D2B7E"/>
    <w:rsid w:val="008E2579"/>
    <w:rsid w:val="008E75BE"/>
    <w:rsid w:val="008F3054"/>
    <w:rsid w:val="008F6577"/>
    <w:rsid w:val="00907153"/>
    <w:rsid w:val="00921333"/>
    <w:rsid w:val="00926B12"/>
    <w:rsid w:val="0093152B"/>
    <w:rsid w:val="00931A01"/>
    <w:rsid w:val="00935363"/>
    <w:rsid w:val="00942B25"/>
    <w:rsid w:val="009570DF"/>
    <w:rsid w:val="00960874"/>
    <w:rsid w:val="0096586B"/>
    <w:rsid w:val="00971C3B"/>
    <w:rsid w:val="009736D6"/>
    <w:rsid w:val="009B0DEE"/>
    <w:rsid w:val="009B3F03"/>
    <w:rsid w:val="009B660E"/>
    <w:rsid w:val="009C14B4"/>
    <w:rsid w:val="009C1C42"/>
    <w:rsid w:val="009D1666"/>
    <w:rsid w:val="009D3F2B"/>
    <w:rsid w:val="009E254A"/>
    <w:rsid w:val="009E2D46"/>
    <w:rsid w:val="009E36F4"/>
    <w:rsid w:val="009F46C0"/>
    <w:rsid w:val="00A03062"/>
    <w:rsid w:val="00A13F49"/>
    <w:rsid w:val="00A16242"/>
    <w:rsid w:val="00A17AC4"/>
    <w:rsid w:val="00A17C14"/>
    <w:rsid w:val="00A21AD0"/>
    <w:rsid w:val="00A24A64"/>
    <w:rsid w:val="00A370C5"/>
    <w:rsid w:val="00A422F7"/>
    <w:rsid w:val="00A439FF"/>
    <w:rsid w:val="00A517D5"/>
    <w:rsid w:val="00A77CE2"/>
    <w:rsid w:val="00A81AEE"/>
    <w:rsid w:val="00A90DA6"/>
    <w:rsid w:val="00A96BB5"/>
    <w:rsid w:val="00AA2064"/>
    <w:rsid w:val="00AA57D4"/>
    <w:rsid w:val="00AA589E"/>
    <w:rsid w:val="00AB3772"/>
    <w:rsid w:val="00AC4F3A"/>
    <w:rsid w:val="00AC5313"/>
    <w:rsid w:val="00AC67D0"/>
    <w:rsid w:val="00AF5A3D"/>
    <w:rsid w:val="00B1009A"/>
    <w:rsid w:val="00B20C2C"/>
    <w:rsid w:val="00B3067D"/>
    <w:rsid w:val="00B35880"/>
    <w:rsid w:val="00B42C0C"/>
    <w:rsid w:val="00B644EA"/>
    <w:rsid w:val="00B77938"/>
    <w:rsid w:val="00B87C42"/>
    <w:rsid w:val="00B9335A"/>
    <w:rsid w:val="00B94C66"/>
    <w:rsid w:val="00B954CB"/>
    <w:rsid w:val="00BA1A6B"/>
    <w:rsid w:val="00BA3043"/>
    <w:rsid w:val="00BA5029"/>
    <w:rsid w:val="00BA7D1F"/>
    <w:rsid w:val="00BB7708"/>
    <w:rsid w:val="00BD01FA"/>
    <w:rsid w:val="00BD35FE"/>
    <w:rsid w:val="00BD6ADB"/>
    <w:rsid w:val="00BE74C5"/>
    <w:rsid w:val="00C0095A"/>
    <w:rsid w:val="00C10161"/>
    <w:rsid w:val="00C11FA0"/>
    <w:rsid w:val="00C15F24"/>
    <w:rsid w:val="00C17D21"/>
    <w:rsid w:val="00C2024C"/>
    <w:rsid w:val="00C2520C"/>
    <w:rsid w:val="00C264FB"/>
    <w:rsid w:val="00C40A18"/>
    <w:rsid w:val="00C433C2"/>
    <w:rsid w:val="00C63D16"/>
    <w:rsid w:val="00C71A43"/>
    <w:rsid w:val="00C84B1C"/>
    <w:rsid w:val="00C90593"/>
    <w:rsid w:val="00C91541"/>
    <w:rsid w:val="00C96528"/>
    <w:rsid w:val="00CA6A48"/>
    <w:rsid w:val="00CC194D"/>
    <w:rsid w:val="00CE17ED"/>
    <w:rsid w:val="00CE3DC8"/>
    <w:rsid w:val="00CF62B4"/>
    <w:rsid w:val="00D02628"/>
    <w:rsid w:val="00D07F76"/>
    <w:rsid w:val="00D129B1"/>
    <w:rsid w:val="00D1709B"/>
    <w:rsid w:val="00D21FF7"/>
    <w:rsid w:val="00D25B78"/>
    <w:rsid w:val="00D34C65"/>
    <w:rsid w:val="00D41E50"/>
    <w:rsid w:val="00D50386"/>
    <w:rsid w:val="00D523BA"/>
    <w:rsid w:val="00D6333A"/>
    <w:rsid w:val="00D9002D"/>
    <w:rsid w:val="00D91CE7"/>
    <w:rsid w:val="00DB139D"/>
    <w:rsid w:val="00DB3E14"/>
    <w:rsid w:val="00DC4495"/>
    <w:rsid w:val="00DE61DF"/>
    <w:rsid w:val="00E00952"/>
    <w:rsid w:val="00E01413"/>
    <w:rsid w:val="00E131BC"/>
    <w:rsid w:val="00E163F8"/>
    <w:rsid w:val="00E26DDC"/>
    <w:rsid w:val="00E338D8"/>
    <w:rsid w:val="00E347BD"/>
    <w:rsid w:val="00E37678"/>
    <w:rsid w:val="00E519AD"/>
    <w:rsid w:val="00E5366C"/>
    <w:rsid w:val="00E733BA"/>
    <w:rsid w:val="00E84E96"/>
    <w:rsid w:val="00E91CC0"/>
    <w:rsid w:val="00E93F32"/>
    <w:rsid w:val="00EA0F0F"/>
    <w:rsid w:val="00EA481F"/>
    <w:rsid w:val="00EC1BE3"/>
    <w:rsid w:val="00EC2954"/>
    <w:rsid w:val="00ED435A"/>
    <w:rsid w:val="00F0105A"/>
    <w:rsid w:val="00F172D5"/>
    <w:rsid w:val="00F219DB"/>
    <w:rsid w:val="00F226F3"/>
    <w:rsid w:val="00F23455"/>
    <w:rsid w:val="00F2558E"/>
    <w:rsid w:val="00F27CE7"/>
    <w:rsid w:val="00F31DA4"/>
    <w:rsid w:val="00F33C12"/>
    <w:rsid w:val="00F41AE1"/>
    <w:rsid w:val="00F44FFF"/>
    <w:rsid w:val="00F52EA9"/>
    <w:rsid w:val="00F557BF"/>
    <w:rsid w:val="00F56F01"/>
    <w:rsid w:val="00F675ED"/>
    <w:rsid w:val="00F67C37"/>
    <w:rsid w:val="00F74EF1"/>
    <w:rsid w:val="00F93965"/>
    <w:rsid w:val="00F950C0"/>
    <w:rsid w:val="00F97988"/>
    <w:rsid w:val="00FA104E"/>
    <w:rsid w:val="00FB5020"/>
    <w:rsid w:val="00FB57F4"/>
    <w:rsid w:val="00FB5EEA"/>
    <w:rsid w:val="00FE3BB8"/>
    <w:rsid w:val="00FF01AA"/>
    <w:rsid w:val="00FF6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95E9B23"/>
  <w15:chartTrackingRefBased/>
  <w15:docId w15:val="{F4C08668-65E0-42CD-90AA-7BF9B335C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CF0"/>
    <w:pPr>
      <w:widowControl w:val="0"/>
      <w:jc w:val="both"/>
    </w:pPr>
    <w:rPr>
      <w:rFonts w:ascii="Times New Roman" w:eastAsia="宋体" w:hAnsi="Times New Roman"/>
      <w:szCs w:val="24"/>
    </w:rPr>
  </w:style>
  <w:style w:type="paragraph" w:styleId="1">
    <w:name w:val="heading 1"/>
    <w:basedOn w:val="a"/>
    <w:next w:val="a"/>
    <w:link w:val="10"/>
    <w:uiPriority w:val="9"/>
    <w:qFormat/>
    <w:rsid w:val="00BD35FE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BD35FE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A0F0F"/>
    <w:pPr>
      <w:keepNext/>
      <w:keepLines/>
      <w:spacing w:before="260" w:after="260" w:line="416" w:lineRule="auto"/>
      <w:outlineLvl w:val="2"/>
    </w:pPr>
    <w:rPr>
      <w:rFonts w:asciiTheme="minorHAnsi" w:eastAsiaTheme="minorEastAsia" w:hAnsiTheme="minorHAnsi"/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D2B7E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D2B7E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D2B7E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bCs/>
      <w:color w:val="0F4761" w:themeColor="accent1" w:themeShade="BF"/>
      <w:szCs w:val="2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D2B7E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bCs/>
      <w:color w:val="595959" w:themeColor="text1" w:themeTint="A6"/>
      <w:szCs w:val="2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D2B7E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D2B7E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练习1级标题"/>
    <w:basedOn w:val="1"/>
    <w:link w:val="12"/>
    <w:rsid w:val="00EA0F0F"/>
    <w:rPr>
      <w:sz w:val="30"/>
    </w:rPr>
  </w:style>
  <w:style w:type="character" w:customStyle="1" w:styleId="12">
    <w:name w:val="练习1级标题 字符"/>
    <w:basedOn w:val="10"/>
    <w:link w:val="11"/>
    <w:rsid w:val="00EA0F0F"/>
    <w:rPr>
      <w:rFonts w:ascii="Times New Roman" w:eastAsia="黑体" w:hAnsi="Times New Roman"/>
      <w:b w:val="0"/>
      <w:bCs/>
      <w:kern w:val="44"/>
      <w:sz w:val="30"/>
      <w:szCs w:val="44"/>
    </w:rPr>
  </w:style>
  <w:style w:type="character" w:customStyle="1" w:styleId="10">
    <w:name w:val="标题 1 字符"/>
    <w:basedOn w:val="a0"/>
    <w:link w:val="1"/>
    <w:uiPriority w:val="9"/>
    <w:rsid w:val="00BD35FE"/>
    <w:rPr>
      <w:rFonts w:ascii="Times New Roman" w:eastAsia="黑体" w:hAnsi="Times New Roman"/>
      <w:bCs/>
      <w:kern w:val="44"/>
      <w:sz w:val="32"/>
      <w:szCs w:val="44"/>
    </w:rPr>
  </w:style>
  <w:style w:type="paragraph" w:customStyle="1" w:styleId="21">
    <w:name w:val="练习2级标题"/>
    <w:basedOn w:val="2"/>
    <w:link w:val="22"/>
    <w:rsid w:val="00BD6ADB"/>
  </w:style>
  <w:style w:type="character" w:customStyle="1" w:styleId="22">
    <w:name w:val="练习2级标题 字符"/>
    <w:basedOn w:val="20"/>
    <w:link w:val="21"/>
    <w:rsid w:val="00BD6ADB"/>
    <w:rPr>
      <w:rFonts w:asciiTheme="majorHAnsi" w:eastAsiaTheme="majorEastAsia" w:hAnsiTheme="majorHAnsi" w:cstheme="majorBidi"/>
      <w:b w:val="0"/>
      <w:bCs/>
      <w:sz w:val="24"/>
      <w:szCs w:val="32"/>
    </w:rPr>
  </w:style>
  <w:style w:type="character" w:customStyle="1" w:styleId="20">
    <w:name w:val="标题 2 字符"/>
    <w:basedOn w:val="a0"/>
    <w:link w:val="2"/>
    <w:uiPriority w:val="9"/>
    <w:rsid w:val="00BD35FE"/>
    <w:rPr>
      <w:rFonts w:ascii="Times New Roman" w:eastAsia="黑体" w:hAnsi="Times New Roman" w:cstheme="majorBidi"/>
      <w:bCs/>
      <w:sz w:val="24"/>
      <w:szCs w:val="32"/>
    </w:rPr>
  </w:style>
  <w:style w:type="paragraph" w:customStyle="1" w:styleId="31">
    <w:name w:val="练习3级标题"/>
    <w:basedOn w:val="3"/>
    <w:link w:val="32"/>
    <w:rsid w:val="00BD6ADB"/>
    <w:pPr>
      <w:spacing w:before="0" w:after="0" w:line="240" w:lineRule="auto"/>
    </w:pPr>
  </w:style>
  <w:style w:type="character" w:customStyle="1" w:styleId="32">
    <w:name w:val="练习3级标题 字符"/>
    <w:basedOn w:val="30"/>
    <w:link w:val="31"/>
    <w:rsid w:val="00BD6ADB"/>
    <w:rPr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EA0F0F"/>
    <w:rPr>
      <w:b/>
      <w:bCs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8D2B7E"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8D2B7E"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8D2B7E"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8D2B7E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8D2B7E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8D2B7E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8D2B7E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8D2B7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D2B7E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8D2B7E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8D2B7E"/>
    <w:pPr>
      <w:spacing w:before="160" w:after="160"/>
      <w:jc w:val="center"/>
    </w:pPr>
    <w:rPr>
      <w:rFonts w:asciiTheme="minorHAnsi" w:eastAsiaTheme="minorEastAsia" w:hAnsiTheme="minorHAnsi"/>
      <w:i/>
      <w:iCs/>
      <w:color w:val="404040" w:themeColor="text1" w:themeTint="BF"/>
      <w:szCs w:val="21"/>
    </w:rPr>
  </w:style>
  <w:style w:type="character" w:customStyle="1" w:styleId="a8">
    <w:name w:val="引用 字符"/>
    <w:basedOn w:val="a0"/>
    <w:link w:val="a7"/>
    <w:uiPriority w:val="29"/>
    <w:rsid w:val="008D2B7E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8D2B7E"/>
    <w:pPr>
      <w:ind w:left="720"/>
      <w:contextualSpacing/>
    </w:pPr>
    <w:rPr>
      <w:rFonts w:asciiTheme="minorHAnsi" w:eastAsiaTheme="minorEastAsia" w:hAnsiTheme="minorHAnsi"/>
      <w:szCs w:val="21"/>
    </w:rPr>
  </w:style>
  <w:style w:type="character" w:styleId="aa">
    <w:name w:val="Intense Emphasis"/>
    <w:basedOn w:val="a0"/>
    <w:uiPriority w:val="21"/>
    <w:qFormat/>
    <w:rsid w:val="008D2B7E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8D2B7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eastAsiaTheme="minorEastAsia" w:hAnsiTheme="minorHAnsi"/>
      <w:i/>
      <w:iCs/>
      <w:color w:val="0F4761" w:themeColor="accent1" w:themeShade="BF"/>
      <w:szCs w:val="21"/>
    </w:rPr>
  </w:style>
  <w:style w:type="character" w:customStyle="1" w:styleId="ac">
    <w:name w:val="明显引用 字符"/>
    <w:basedOn w:val="a0"/>
    <w:link w:val="ab"/>
    <w:uiPriority w:val="30"/>
    <w:rsid w:val="008D2B7E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8D2B7E"/>
    <w:rPr>
      <w:b/>
      <w:bCs/>
      <w:smallCaps/>
      <w:color w:val="0F4761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20446A"/>
    <w:pP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/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20446A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20446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/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20446A"/>
    <w:rPr>
      <w:sz w:val="18"/>
      <w:szCs w:val="18"/>
    </w:rPr>
  </w:style>
  <w:style w:type="paragraph" w:customStyle="1" w:styleId="af2">
    <w:name w:val="原稿正文"/>
    <w:basedOn w:val="a"/>
    <w:link w:val="af3"/>
    <w:qFormat/>
    <w:rsid w:val="00716CF0"/>
    <w:pPr>
      <w:spacing w:line="312" w:lineRule="auto"/>
    </w:pPr>
    <w:rPr>
      <w:rFonts w:eastAsia="华文中宋"/>
    </w:rPr>
  </w:style>
  <w:style w:type="character" w:customStyle="1" w:styleId="af3">
    <w:name w:val="原稿正文 字符"/>
    <w:basedOn w:val="a0"/>
    <w:link w:val="af2"/>
    <w:rsid w:val="00716CF0"/>
    <w:rPr>
      <w:rFonts w:ascii="Times New Roman" w:eastAsia="华文中宋" w:hAnsi="Times New Roman"/>
      <w:szCs w:val="24"/>
    </w:rPr>
  </w:style>
  <w:style w:type="paragraph" w:customStyle="1" w:styleId="af4">
    <w:name w:val="题干"/>
    <w:basedOn w:val="a"/>
    <w:link w:val="af5"/>
    <w:qFormat/>
    <w:rsid w:val="00FF67FF"/>
    <w:pPr>
      <w:ind w:firstLine="420"/>
    </w:pPr>
    <w:rPr>
      <w:rFonts w:eastAsia="楷体" w:cs="楷体"/>
      <w:szCs w:val="21"/>
    </w:rPr>
  </w:style>
  <w:style w:type="character" w:customStyle="1" w:styleId="af5">
    <w:name w:val="题干 字符"/>
    <w:basedOn w:val="af3"/>
    <w:link w:val="af4"/>
    <w:rsid w:val="00FF67FF"/>
    <w:rPr>
      <w:rFonts w:ascii="Times New Roman" w:eastAsia="楷体" w:hAnsi="Times New Roman" w:cs="楷体"/>
      <w:szCs w:val="24"/>
    </w:rPr>
  </w:style>
  <w:style w:type="character" w:styleId="af6">
    <w:name w:val="annotation reference"/>
    <w:basedOn w:val="a0"/>
    <w:uiPriority w:val="99"/>
    <w:semiHidden/>
    <w:unhideWhenUsed/>
    <w:rsid w:val="003A4954"/>
    <w:rPr>
      <w:sz w:val="21"/>
      <w:szCs w:val="21"/>
    </w:rPr>
  </w:style>
  <w:style w:type="paragraph" w:styleId="af7">
    <w:name w:val="annotation text"/>
    <w:basedOn w:val="a"/>
    <w:link w:val="af8"/>
    <w:uiPriority w:val="99"/>
    <w:semiHidden/>
    <w:unhideWhenUsed/>
    <w:rsid w:val="003A4954"/>
    <w:pPr>
      <w:jc w:val="left"/>
    </w:pPr>
  </w:style>
  <w:style w:type="character" w:customStyle="1" w:styleId="af8">
    <w:name w:val="批注文字 字符"/>
    <w:basedOn w:val="a0"/>
    <w:link w:val="af7"/>
    <w:uiPriority w:val="99"/>
    <w:semiHidden/>
    <w:rsid w:val="003A4954"/>
    <w:rPr>
      <w:rFonts w:ascii="Times New Roman" w:eastAsia="华文中宋" w:hAnsi="Times New Roman"/>
      <w:szCs w:val="24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3A4954"/>
    <w:rPr>
      <w:b/>
      <w:bCs/>
    </w:rPr>
  </w:style>
  <w:style w:type="character" w:customStyle="1" w:styleId="afa">
    <w:name w:val="批注主题 字符"/>
    <w:basedOn w:val="af8"/>
    <w:link w:val="af9"/>
    <w:uiPriority w:val="99"/>
    <w:semiHidden/>
    <w:rsid w:val="003A4954"/>
    <w:rPr>
      <w:rFonts w:ascii="Times New Roman" w:eastAsia="华文中宋" w:hAnsi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image" Target="media/image29.wmf"/><Relationship Id="rId47" Type="http://schemas.openxmlformats.org/officeDocument/2006/relationships/oleObject" Target="embeddings/oleObject4.bin"/><Relationship Id="rId50" Type="http://schemas.openxmlformats.org/officeDocument/2006/relationships/image" Target="media/image33.wmf"/><Relationship Id="rId55" Type="http://schemas.openxmlformats.org/officeDocument/2006/relationships/oleObject" Target="embeddings/oleObject8.bin"/><Relationship Id="rId7" Type="http://schemas.openxmlformats.org/officeDocument/2006/relationships/comments" Target="comments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9" Type="http://schemas.openxmlformats.org/officeDocument/2006/relationships/image" Target="media/image17.jpeg"/><Relationship Id="rId11" Type="http://schemas.openxmlformats.org/officeDocument/2006/relationships/image" Target="media/image1.jpg"/><Relationship Id="rId24" Type="http://schemas.openxmlformats.org/officeDocument/2006/relationships/image" Target="media/image12.jpeg"/><Relationship Id="rId32" Type="http://schemas.openxmlformats.org/officeDocument/2006/relationships/image" Target="media/image20.png"/><Relationship Id="rId37" Type="http://schemas.openxmlformats.org/officeDocument/2006/relationships/image" Target="media/image25.jpeg"/><Relationship Id="rId40" Type="http://schemas.openxmlformats.org/officeDocument/2006/relationships/image" Target="media/image28.wmf"/><Relationship Id="rId45" Type="http://schemas.openxmlformats.org/officeDocument/2006/relationships/oleObject" Target="embeddings/oleObject3.bin"/><Relationship Id="rId53" Type="http://schemas.openxmlformats.org/officeDocument/2006/relationships/oleObject" Target="embeddings/oleObject7.bin"/><Relationship Id="rId58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microsoft.com/office/2011/relationships/people" Target="people.xml"/><Relationship Id="rId19" Type="http://schemas.openxmlformats.org/officeDocument/2006/relationships/image" Target="media/image7.png"/><Relationship Id="rId14" Type="http://schemas.openxmlformats.org/officeDocument/2006/relationships/footer" Target="footer2.xml"/><Relationship Id="rId22" Type="http://schemas.openxmlformats.org/officeDocument/2006/relationships/image" Target="media/image10.png"/><Relationship Id="rId27" Type="http://schemas.openxmlformats.org/officeDocument/2006/relationships/image" Target="media/image15.jpe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2.bin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8" Type="http://schemas.microsoft.com/office/2011/relationships/commentsExtended" Target="commentsExtended.xml"/><Relationship Id="rId51" Type="http://schemas.openxmlformats.org/officeDocument/2006/relationships/oleObject" Target="embeddings/oleObject6.bin"/><Relationship Id="rId3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5.png"/><Relationship Id="rId25" Type="http://schemas.openxmlformats.org/officeDocument/2006/relationships/image" Target="media/image13.jpe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1.wmf"/><Relationship Id="rId59" Type="http://schemas.openxmlformats.org/officeDocument/2006/relationships/oleObject" Target="embeddings/oleObject10.bin"/><Relationship Id="rId20" Type="http://schemas.openxmlformats.org/officeDocument/2006/relationships/image" Target="media/image8.jpeg"/><Relationship Id="rId41" Type="http://schemas.openxmlformats.org/officeDocument/2006/relationships/oleObject" Target="embeddings/oleObject1.bin"/><Relationship Id="rId54" Type="http://schemas.openxmlformats.org/officeDocument/2006/relationships/image" Target="media/image35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jpeg"/><Relationship Id="rId36" Type="http://schemas.openxmlformats.org/officeDocument/2006/relationships/image" Target="media/image24.jpeg"/><Relationship Id="rId49" Type="http://schemas.openxmlformats.org/officeDocument/2006/relationships/oleObject" Target="embeddings/oleObject5.bin"/><Relationship Id="rId57" Type="http://schemas.openxmlformats.org/officeDocument/2006/relationships/oleObject" Target="embeddings/oleObject9.bin"/><Relationship Id="rId10" Type="http://schemas.microsoft.com/office/2018/08/relationships/commentsExtensible" Target="commentsExtensible.xml"/><Relationship Id="rId31" Type="http://schemas.openxmlformats.org/officeDocument/2006/relationships/image" Target="media/image19.png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04F245-DA98-4F90-9751-314EE786CC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0</TotalTime>
  <Pages>17</Pages>
  <Words>1480</Words>
  <Characters>8440</Characters>
  <Application>Microsoft Office Word</Application>
  <DocSecurity>0</DocSecurity>
  <Lines>70</Lines>
  <Paragraphs>19</Paragraphs>
  <ScaleCrop>false</ScaleCrop>
  <Company/>
  <LinksUpToDate>false</LinksUpToDate>
  <CharactersWithSpaces>9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渊敏 邵</dc:creator>
  <cp:keywords/>
  <dc:description/>
  <cp:lastModifiedBy>physics</cp:lastModifiedBy>
  <cp:revision>20</cp:revision>
  <cp:lastPrinted>2026-03-30T23:48:00Z</cp:lastPrinted>
  <dcterms:created xsi:type="dcterms:W3CDTF">2026-04-15T14:09:00Z</dcterms:created>
  <dcterms:modified xsi:type="dcterms:W3CDTF">2026-04-17T12:02:00Z</dcterms:modified>
</cp:coreProperties>
</file>